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16E8140" w14:textId="77777777" w:rsidR="0029192F" w:rsidRPr="00554BCD" w:rsidRDefault="0029192F">
      <w:pPr>
        <w:jc w:val="center"/>
        <w:rPr>
          <w:rFonts w:asciiTheme="majorBidi" w:hAnsiTheme="majorBidi" w:cstheme="majorBidi"/>
          <w:b/>
          <w:bCs/>
          <w:i/>
          <w:iCs/>
        </w:rPr>
      </w:pPr>
      <w:r w:rsidRPr="00C219DF">
        <w:rPr>
          <w:rFonts w:asciiTheme="majorBidi" w:hAnsiTheme="majorBidi" w:cstheme="majorBidi"/>
          <w:b/>
          <w:bCs/>
          <w:i/>
          <w:iCs/>
          <w:sz w:val="32"/>
          <w:szCs w:val="32"/>
        </w:rPr>
        <w:t>King Fahd University of Petroleum and Minerals</w:t>
      </w:r>
    </w:p>
    <w:p w14:paraId="0761129A" w14:textId="77777777" w:rsidR="006A7CD0" w:rsidRPr="00C219DF" w:rsidRDefault="006A7CD0">
      <w:pPr>
        <w:jc w:val="center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C219DF">
        <w:rPr>
          <w:rFonts w:asciiTheme="majorBidi" w:hAnsiTheme="majorBidi" w:cstheme="majorBidi"/>
          <w:b/>
          <w:bCs/>
          <w:i/>
          <w:iCs/>
          <w:sz w:val="26"/>
          <w:szCs w:val="26"/>
        </w:rPr>
        <w:t>College of Computer Science and Engineering</w:t>
      </w:r>
    </w:p>
    <w:p w14:paraId="321340B7" w14:textId="77777777" w:rsidR="0029192F" w:rsidRPr="00554BCD" w:rsidRDefault="0029192F">
      <w:pPr>
        <w:jc w:val="center"/>
        <w:rPr>
          <w:rFonts w:asciiTheme="majorBidi" w:hAnsiTheme="majorBidi" w:cstheme="majorBidi"/>
          <w:b/>
          <w:bCs/>
          <w:i/>
          <w:iCs/>
        </w:rPr>
      </w:pPr>
      <w:r w:rsidRPr="00554BCD">
        <w:rPr>
          <w:rFonts w:asciiTheme="majorBidi" w:hAnsiTheme="majorBidi" w:cstheme="majorBidi"/>
          <w:b/>
          <w:bCs/>
          <w:i/>
          <w:iCs/>
        </w:rPr>
        <w:t>Computer Engineering Department</w:t>
      </w:r>
    </w:p>
    <w:p w14:paraId="27A67640" w14:textId="77777777" w:rsidR="0029192F" w:rsidRPr="00554BCD" w:rsidRDefault="0029192F">
      <w:pPr>
        <w:jc w:val="center"/>
        <w:rPr>
          <w:rFonts w:asciiTheme="majorBidi" w:hAnsiTheme="majorBidi" w:cstheme="majorBidi"/>
          <w:b/>
          <w:bCs/>
        </w:rPr>
      </w:pPr>
    </w:p>
    <w:p w14:paraId="38133534" w14:textId="77777777" w:rsidR="0029192F" w:rsidRPr="00554BCD" w:rsidRDefault="0029192F">
      <w:pPr>
        <w:jc w:val="center"/>
        <w:rPr>
          <w:rFonts w:asciiTheme="majorBidi" w:hAnsiTheme="majorBidi" w:cstheme="majorBidi"/>
          <w:b/>
          <w:bCs/>
        </w:rPr>
      </w:pPr>
    </w:p>
    <w:p w14:paraId="53ECD3B5" w14:textId="77777777" w:rsidR="0029192F" w:rsidRPr="00554BCD" w:rsidRDefault="0029192F">
      <w:pPr>
        <w:jc w:val="center"/>
        <w:rPr>
          <w:rFonts w:asciiTheme="majorBidi" w:hAnsiTheme="majorBidi" w:cstheme="majorBidi"/>
          <w:b/>
          <w:bCs/>
        </w:rPr>
      </w:pPr>
      <w:r w:rsidRPr="00554BCD">
        <w:rPr>
          <w:rFonts w:asciiTheme="majorBidi" w:hAnsiTheme="majorBidi" w:cstheme="majorBidi"/>
          <w:b/>
          <w:bCs/>
        </w:rPr>
        <w:t>COE 202: Digital Logic Design (3-0-3)</w:t>
      </w:r>
    </w:p>
    <w:p w14:paraId="3F82B7BF" w14:textId="1ADBFBD3" w:rsidR="0029192F" w:rsidRPr="00CB1A20" w:rsidRDefault="00B76A78" w:rsidP="005A66E1">
      <w:pPr>
        <w:jc w:val="center"/>
        <w:rPr>
          <w:rFonts w:asciiTheme="majorBidi" w:hAnsiTheme="majorBidi" w:cstheme="majorBidi"/>
          <w:b/>
          <w:bCs/>
        </w:rPr>
      </w:pPr>
      <w:r w:rsidRPr="00554BCD">
        <w:rPr>
          <w:rFonts w:asciiTheme="majorBidi" w:hAnsiTheme="majorBidi" w:cstheme="majorBidi"/>
          <w:b/>
          <w:bCs/>
        </w:rPr>
        <w:t xml:space="preserve">Term </w:t>
      </w:r>
      <w:r w:rsidR="005A66E1" w:rsidRPr="00C65820">
        <w:rPr>
          <w:rFonts w:asciiTheme="majorBidi" w:hAnsiTheme="majorBidi" w:cstheme="majorBidi"/>
          <w:b/>
          <w:bCs/>
        </w:rPr>
        <w:t xml:space="preserve">161 </w:t>
      </w:r>
      <w:r w:rsidR="0029192F" w:rsidRPr="00CB1A20">
        <w:rPr>
          <w:rFonts w:asciiTheme="majorBidi" w:hAnsiTheme="majorBidi" w:cstheme="majorBidi"/>
          <w:b/>
          <w:bCs/>
        </w:rPr>
        <w:t>(</w:t>
      </w:r>
      <w:r w:rsidR="00CF1040" w:rsidRPr="00C65820">
        <w:rPr>
          <w:rFonts w:asciiTheme="majorBidi" w:hAnsiTheme="majorBidi" w:cstheme="majorBidi"/>
          <w:b/>
          <w:bCs/>
        </w:rPr>
        <w:t>Fall</w:t>
      </w:r>
      <w:r w:rsidR="0029192F" w:rsidRPr="00CB1A20">
        <w:rPr>
          <w:rFonts w:asciiTheme="majorBidi" w:hAnsiTheme="majorBidi" w:cstheme="majorBidi"/>
          <w:b/>
          <w:bCs/>
        </w:rPr>
        <w:t xml:space="preserve"> </w:t>
      </w:r>
      <w:r w:rsidRPr="00C65820">
        <w:rPr>
          <w:rFonts w:asciiTheme="majorBidi" w:hAnsiTheme="majorBidi" w:cstheme="majorBidi"/>
          <w:b/>
          <w:bCs/>
        </w:rPr>
        <w:t>201</w:t>
      </w:r>
      <w:r w:rsidR="000D3F8D" w:rsidRPr="00C65820">
        <w:rPr>
          <w:rFonts w:asciiTheme="majorBidi" w:hAnsiTheme="majorBidi" w:cstheme="majorBidi"/>
          <w:b/>
          <w:bCs/>
        </w:rPr>
        <w:t>6</w:t>
      </w:r>
      <w:r w:rsidR="0029192F" w:rsidRPr="00CB1A20">
        <w:rPr>
          <w:rFonts w:asciiTheme="majorBidi" w:hAnsiTheme="majorBidi" w:cstheme="majorBidi"/>
          <w:b/>
          <w:bCs/>
        </w:rPr>
        <w:t>)</w:t>
      </w:r>
    </w:p>
    <w:p w14:paraId="14CFF0EF" w14:textId="396C9126" w:rsidR="0029192F" w:rsidRPr="00554BCD" w:rsidRDefault="008D0CB0">
      <w:pPr>
        <w:jc w:val="center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>Final Exam</w:t>
      </w:r>
    </w:p>
    <w:p w14:paraId="085AAC70" w14:textId="47FDE613" w:rsidR="0029192F" w:rsidRPr="00554BCD" w:rsidRDefault="007160E0" w:rsidP="008D0CB0">
      <w:pPr>
        <w:jc w:val="center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>Wednesday</w:t>
      </w:r>
      <w:r w:rsidR="00CB1A20">
        <w:rPr>
          <w:rFonts w:asciiTheme="majorBidi" w:hAnsiTheme="majorBidi" w:cstheme="majorBidi"/>
          <w:b/>
          <w:bCs/>
        </w:rPr>
        <w:t>,</w:t>
      </w:r>
      <w:r w:rsidR="0076640C" w:rsidRPr="00554BCD">
        <w:rPr>
          <w:rFonts w:asciiTheme="majorBidi" w:hAnsiTheme="majorBidi" w:cstheme="majorBidi"/>
          <w:b/>
          <w:bCs/>
        </w:rPr>
        <w:t xml:space="preserve"> </w:t>
      </w:r>
      <w:r w:rsidR="008D0CB0">
        <w:rPr>
          <w:rFonts w:asciiTheme="majorBidi" w:hAnsiTheme="majorBidi" w:cstheme="majorBidi"/>
          <w:b/>
          <w:bCs/>
        </w:rPr>
        <w:t>December 11</w:t>
      </w:r>
      <w:r w:rsidR="00B76A78" w:rsidRPr="00C65820">
        <w:rPr>
          <w:rFonts w:asciiTheme="majorBidi" w:hAnsiTheme="majorBidi" w:cstheme="majorBidi"/>
          <w:b/>
          <w:bCs/>
        </w:rPr>
        <w:t xml:space="preserve">, </w:t>
      </w:r>
      <w:r w:rsidR="008D0CB0">
        <w:rPr>
          <w:rFonts w:asciiTheme="majorBidi" w:hAnsiTheme="majorBidi" w:cstheme="majorBidi"/>
          <w:b/>
          <w:bCs/>
        </w:rPr>
        <w:t>2017</w:t>
      </w:r>
    </w:p>
    <w:p w14:paraId="1995ED3A" w14:textId="77777777" w:rsidR="0029192F" w:rsidRPr="00554BCD" w:rsidRDefault="0029192F">
      <w:pPr>
        <w:jc w:val="center"/>
        <w:rPr>
          <w:rFonts w:asciiTheme="majorBidi" w:hAnsiTheme="majorBidi" w:cstheme="majorBidi"/>
          <w:b/>
          <w:bCs/>
        </w:rPr>
      </w:pPr>
    </w:p>
    <w:p w14:paraId="27BA87D0" w14:textId="77777777" w:rsidR="0029192F" w:rsidRPr="00554BCD" w:rsidRDefault="0029192F">
      <w:pPr>
        <w:jc w:val="center"/>
        <w:rPr>
          <w:rFonts w:asciiTheme="majorBidi" w:hAnsiTheme="majorBidi" w:cstheme="majorBidi"/>
          <w:b/>
          <w:bCs/>
        </w:rPr>
      </w:pPr>
    </w:p>
    <w:p w14:paraId="39F903D0" w14:textId="1D0731C2" w:rsidR="0029192F" w:rsidRPr="00554BCD" w:rsidRDefault="0029192F" w:rsidP="00687F45">
      <w:pPr>
        <w:jc w:val="center"/>
        <w:rPr>
          <w:rFonts w:asciiTheme="majorBidi" w:hAnsiTheme="majorBidi" w:cstheme="majorBidi"/>
          <w:b/>
          <w:bCs/>
        </w:rPr>
      </w:pPr>
      <w:r w:rsidRPr="00554BCD">
        <w:rPr>
          <w:rFonts w:asciiTheme="majorBidi" w:hAnsiTheme="majorBidi" w:cstheme="majorBidi"/>
          <w:b/>
          <w:bCs/>
        </w:rPr>
        <w:t xml:space="preserve">Time: </w:t>
      </w:r>
      <w:r w:rsidR="007160E0">
        <w:rPr>
          <w:rFonts w:asciiTheme="majorBidi" w:hAnsiTheme="majorBidi" w:cstheme="majorBidi"/>
          <w:b/>
          <w:bCs/>
        </w:rPr>
        <w:t>120</w:t>
      </w:r>
      <w:r w:rsidRPr="00CB1A20">
        <w:rPr>
          <w:rFonts w:asciiTheme="majorBidi" w:hAnsiTheme="majorBidi" w:cstheme="majorBidi"/>
          <w:b/>
          <w:bCs/>
        </w:rPr>
        <w:t xml:space="preserve"> </w:t>
      </w:r>
      <w:r w:rsidRPr="00554BCD">
        <w:rPr>
          <w:rFonts w:asciiTheme="majorBidi" w:hAnsiTheme="majorBidi" w:cstheme="majorBidi"/>
          <w:b/>
          <w:bCs/>
        </w:rPr>
        <w:t xml:space="preserve">minutes, </w:t>
      </w:r>
      <w:r w:rsidR="00814F0D" w:rsidRPr="00554BCD">
        <w:rPr>
          <w:rFonts w:asciiTheme="majorBidi" w:hAnsiTheme="majorBidi" w:cstheme="majorBidi"/>
          <w:b/>
          <w:bCs/>
        </w:rPr>
        <w:t xml:space="preserve">Total </w:t>
      </w:r>
      <w:r w:rsidRPr="00554BCD">
        <w:rPr>
          <w:rFonts w:asciiTheme="majorBidi" w:hAnsiTheme="majorBidi" w:cstheme="majorBidi"/>
          <w:b/>
          <w:bCs/>
        </w:rPr>
        <w:t>Pages:</w:t>
      </w:r>
      <w:r w:rsidR="00767584" w:rsidRPr="00554BCD">
        <w:rPr>
          <w:rFonts w:asciiTheme="majorBidi" w:hAnsiTheme="majorBidi" w:cstheme="majorBidi"/>
          <w:b/>
          <w:bCs/>
        </w:rPr>
        <w:t xml:space="preserve"> </w:t>
      </w:r>
      <w:r w:rsidR="00C061E8" w:rsidRPr="00CC47A8">
        <w:rPr>
          <w:rFonts w:asciiTheme="majorBidi" w:hAnsiTheme="majorBidi" w:cstheme="majorBidi"/>
          <w:b/>
          <w:bCs/>
        </w:rPr>
        <w:t>1</w:t>
      </w:r>
      <w:r w:rsidR="00687F45">
        <w:rPr>
          <w:rFonts w:asciiTheme="majorBidi" w:hAnsiTheme="majorBidi" w:cstheme="majorBidi"/>
          <w:b/>
          <w:bCs/>
        </w:rPr>
        <w:t>4</w:t>
      </w:r>
    </w:p>
    <w:p w14:paraId="211426D2" w14:textId="77777777" w:rsidR="0029192F" w:rsidRPr="00554BCD" w:rsidRDefault="0029192F">
      <w:pPr>
        <w:jc w:val="center"/>
        <w:rPr>
          <w:rFonts w:asciiTheme="majorBidi" w:hAnsiTheme="majorBidi" w:cstheme="majorBidi"/>
          <w:b/>
          <w:bCs/>
        </w:rPr>
      </w:pPr>
    </w:p>
    <w:p w14:paraId="1D21FB1E" w14:textId="77777777" w:rsidR="00814F0D" w:rsidRPr="00554BCD" w:rsidRDefault="00814F0D">
      <w:pPr>
        <w:jc w:val="center"/>
        <w:rPr>
          <w:rFonts w:asciiTheme="majorBidi" w:hAnsiTheme="majorBidi" w:cstheme="majorBidi"/>
          <w:b/>
          <w:bCs/>
        </w:rPr>
      </w:pPr>
    </w:p>
    <w:p w14:paraId="3BAB638C" w14:textId="77777777" w:rsidR="0029192F" w:rsidRPr="00554BCD" w:rsidRDefault="0029192F">
      <w:pPr>
        <w:rPr>
          <w:rFonts w:asciiTheme="majorBidi" w:hAnsiTheme="majorBidi" w:cstheme="majorBidi"/>
        </w:rPr>
      </w:pPr>
    </w:p>
    <w:p w14:paraId="3916CDCC" w14:textId="770DEE3D" w:rsidR="0029192F" w:rsidRPr="00554BCD" w:rsidRDefault="0029192F" w:rsidP="00C65820">
      <w:pPr>
        <w:rPr>
          <w:rFonts w:asciiTheme="majorBidi" w:hAnsiTheme="majorBidi" w:cstheme="majorBidi"/>
          <w:b/>
          <w:bCs/>
        </w:rPr>
      </w:pPr>
      <w:r w:rsidRPr="00554BCD">
        <w:rPr>
          <w:rFonts w:asciiTheme="majorBidi" w:hAnsiTheme="majorBidi" w:cstheme="majorBidi"/>
          <w:b/>
          <w:bCs/>
        </w:rPr>
        <w:t>Name</w:t>
      </w:r>
      <w:proofErr w:type="gramStart"/>
      <w:r w:rsidRPr="00554BCD">
        <w:rPr>
          <w:rFonts w:asciiTheme="majorBidi" w:hAnsiTheme="majorBidi" w:cstheme="majorBidi"/>
          <w:b/>
          <w:bCs/>
        </w:rPr>
        <w:t>:_</w:t>
      </w:r>
      <w:proofErr w:type="gramEnd"/>
      <w:r w:rsidRPr="00554BCD">
        <w:rPr>
          <w:rFonts w:asciiTheme="majorBidi" w:hAnsiTheme="majorBidi" w:cstheme="majorBidi"/>
          <w:b/>
          <w:bCs/>
        </w:rPr>
        <w:t>_______________________________</w:t>
      </w:r>
      <w:r w:rsidR="00075231" w:rsidRPr="00554BCD">
        <w:rPr>
          <w:rFonts w:asciiTheme="majorBidi" w:hAnsiTheme="majorBidi" w:cstheme="majorBidi"/>
          <w:b/>
          <w:bCs/>
        </w:rPr>
        <w:t xml:space="preserve"> </w:t>
      </w:r>
      <w:r w:rsidR="00C65820">
        <w:rPr>
          <w:rFonts w:asciiTheme="majorBidi" w:hAnsiTheme="majorBidi" w:cstheme="majorBidi"/>
          <w:b/>
          <w:bCs/>
        </w:rPr>
        <w:t xml:space="preserve">   </w:t>
      </w:r>
      <w:r w:rsidRPr="00554BCD">
        <w:rPr>
          <w:rFonts w:asciiTheme="majorBidi" w:hAnsiTheme="majorBidi" w:cstheme="majorBidi"/>
          <w:b/>
          <w:bCs/>
        </w:rPr>
        <w:t>ID:_________</w:t>
      </w:r>
      <w:r w:rsidR="00C65820">
        <w:rPr>
          <w:rFonts w:asciiTheme="majorBidi" w:hAnsiTheme="majorBidi" w:cstheme="majorBidi"/>
          <w:b/>
          <w:bCs/>
        </w:rPr>
        <w:t>__________</w:t>
      </w:r>
      <w:r w:rsidRPr="00554BCD">
        <w:rPr>
          <w:rFonts w:asciiTheme="majorBidi" w:hAnsiTheme="majorBidi" w:cstheme="majorBidi"/>
          <w:b/>
          <w:bCs/>
        </w:rPr>
        <w:t xml:space="preserve">_ </w:t>
      </w:r>
      <w:r w:rsidR="00C65820">
        <w:rPr>
          <w:rFonts w:asciiTheme="majorBidi" w:hAnsiTheme="majorBidi" w:cstheme="majorBidi"/>
          <w:b/>
          <w:bCs/>
        </w:rPr>
        <w:t xml:space="preserve">   </w:t>
      </w:r>
      <w:r w:rsidRPr="00554BCD">
        <w:rPr>
          <w:rFonts w:asciiTheme="majorBidi" w:hAnsiTheme="majorBidi" w:cstheme="majorBidi"/>
          <w:b/>
          <w:bCs/>
        </w:rPr>
        <w:t>Section: _______</w:t>
      </w:r>
      <w:r w:rsidRPr="00554BCD">
        <w:rPr>
          <w:rFonts w:asciiTheme="majorBidi" w:hAnsiTheme="majorBidi" w:cstheme="majorBidi"/>
          <w:b/>
          <w:bCs/>
        </w:rPr>
        <w:tab/>
      </w:r>
    </w:p>
    <w:p w14:paraId="065E385C" w14:textId="77777777" w:rsidR="0029192F" w:rsidRPr="00554BCD" w:rsidRDefault="0029192F">
      <w:pPr>
        <w:rPr>
          <w:rFonts w:asciiTheme="majorBidi" w:hAnsiTheme="majorBidi" w:cstheme="majorBidi"/>
        </w:rPr>
      </w:pPr>
    </w:p>
    <w:p w14:paraId="67A4D3C6" w14:textId="77777777" w:rsidR="0029192F" w:rsidRPr="00554BCD" w:rsidRDefault="0029192F">
      <w:pPr>
        <w:rPr>
          <w:rFonts w:asciiTheme="majorBidi" w:hAnsiTheme="majorBidi" w:cstheme="majorBidi"/>
          <w:b/>
          <w:bCs/>
        </w:rPr>
      </w:pPr>
      <w:r w:rsidRPr="00554BCD">
        <w:rPr>
          <w:rFonts w:asciiTheme="majorBidi" w:hAnsiTheme="majorBidi" w:cstheme="majorBidi"/>
          <w:b/>
          <w:bCs/>
        </w:rPr>
        <w:t>Notes:</w:t>
      </w:r>
    </w:p>
    <w:p w14:paraId="395D2F2B" w14:textId="77777777" w:rsidR="0029192F" w:rsidRPr="00554BCD" w:rsidRDefault="0029192F" w:rsidP="00096BCC">
      <w:pPr>
        <w:pStyle w:val="NoSpacing"/>
      </w:pPr>
      <w:r w:rsidRPr="00554BCD">
        <w:t>Do not open the exam book until instructed</w:t>
      </w:r>
    </w:p>
    <w:p w14:paraId="46E74F1A" w14:textId="77777777" w:rsidR="0029192F" w:rsidRPr="00554BCD" w:rsidRDefault="0029192F" w:rsidP="00096BCC">
      <w:pPr>
        <w:pStyle w:val="NoSpacing"/>
      </w:pPr>
      <w:r w:rsidRPr="00A2135A">
        <w:rPr>
          <w:b/>
          <w:bCs/>
        </w:rPr>
        <w:t>Calculator</w:t>
      </w:r>
      <w:r w:rsidR="00464A70" w:rsidRPr="00A2135A">
        <w:rPr>
          <w:b/>
          <w:bCs/>
        </w:rPr>
        <w:t>s</w:t>
      </w:r>
      <w:r w:rsidRPr="00A2135A">
        <w:rPr>
          <w:b/>
          <w:bCs/>
        </w:rPr>
        <w:t xml:space="preserve"> are not allowed</w:t>
      </w:r>
      <w:r w:rsidRPr="00A2135A">
        <w:rPr>
          <w:sz w:val="22"/>
          <w:szCs w:val="22"/>
        </w:rPr>
        <w:t xml:space="preserve"> </w:t>
      </w:r>
      <w:r w:rsidRPr="00554BCD">
        <w:t>(</w:t>
      </w:r>
      <w:r w:rsidRPr="00554BCD">
        <w:rPr>
          <w:i/>
          <w:iCs/>
        </w:rPr>
        <w:t>basic, advanced, cell phones, etc</w:t>
      </w:r>
      <w:r w:rsidRPr="00554BCD">
        <w:t>.)</w:t>
      </w:r>
    </w:p>
    <w:p w14:paraId="32D2610D" w14:textId="77777777" w:rsidR="0029192F" w:rsidRPr="00554BCD" w:rsidRDefault="0029192F" w:rsidP="00096BCC">
      <w:pPr>
        <w:pStyle w:val="NoSpacing"/>
      </w:pPr>
      <w:r w:rsidRPr="00554BCD">
        <w:t>Answer all questions</w:t>
      </w:r>
    </w:p>
    <w:p w14:paraId="4BE209F0" w14:textId="77777777" w:rsidR="0029192F" w:rsidRPr="00554BCD" w:rsidRDefault="0029192F" w:rsidP="00096BCC">
      <w:pPr>
        <w:pStyle w:val="NoSpacing"/>
      </w:pPr>
      <w:r w:rsidRPr="00554BCD">
        <w:t>All steps must be shown</w:t>
      </w:r>
    </w:p>
    <w:p w14:paraId="39A40A57" w14:textId="77777777" w:rsidR="0029192F" w:rsidRPr="00554BCD" w:rsidRDefault="0029192F" w:rsidP="00096BCC">
      <w:pPr>
        <w:pStyle w:val="NoSpacing"/>
      </w:pPr>
      <w:r w:rsidRPr="00554BCD">
        <w:t>Any assumptions made must be clearly stated</w:t>
      </w:r>
    </w:p>
    <w:p w14:paraId="652D7063" w14:textId="77777777" w:rsidR="0029192F" w:rsidRPr="00554BCD" w:rsidRDefault="0029192F" w:rsidP="00163544">
      <w:pPr>
        <w:jc w:val="center"/>
        <w:rPr>
          <w:rFonts w:asciiTheme="majorBidi" w:hAnsiTheme="majorBidi" w:cstheme="majorBidi"/>
          <w:b/>
          <w:bCs/>
        </w:rPr>
      </w:pPr>
    </w:p>
    <w:p w14:paraId="1B3D7C6E" w14:textId="77777777" w:rsidR="0029192F" w:rsidRPr="00554BCD" w:rsidRDefault="0029192F" w:rsidP="00163544">
      <w:pPr>
        <w:jc w:val="center"/>
        <w:rPr>
          <w:rFonts w:asciiTheme="majorBidi" w:hAnsiTheme="majorBidi" w:cstheme="majorBidi"/>
          <w:b/>
          <w:b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512"/>
        <w:gridCol w:w="2238"/>
        <w:gridCol w:w="1858"/>
      </w:tblGrid>
      <w:tr w:rsidR="0029192F" w:rsidRPr="00554BCD" w14:paraId="23BCC6D6" w14:textId="77777777" w:rsidTr="00163544">
        <w:trPr>
          <w:jc w:val="center"/>
        </w:trPr>
        <w:tc>
          <w:tcPr>
            <w:tcW w:w="1512" w:type="dxa"/>
          </w:tcPr>
          <w:p w14:paraId="20DB421C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554BCD">
              <w:rPr>
                <w:rFonts w:asciiTheme="majorBidi" w:hAnsiTheme="majorBidi" w:cstheme="majorBidi"/>
                <w:b/>
                <w:bCs/>
              </w:rPr>
              <w:t>Question</w:t>
            </w:r>
          </w:p>
        </w:tc>
        <w:tc>
          <w:tcPr>
            <w:tcW w:w="2238" w:type="dxa"/>
          </w:tcPr>
          <w:p w14:paraId="1683DDDA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554BCD">
              <w:rPr>
                <w:rFonts w:asciiTheme="majorBidi" w:hAnsiTheme="majorBidi" w:cstheme="majorBidi"/>
                <w:b/>
                <w:bCs/>
              </w:rPr>
              <w:t>Maximum Points</w:t>
            </w:r>
          </w:p>
        </w:tc>
        <w:tc>
          <w:tcPr>
            <w:tcW w:w="1858" w:type="dxa"/>
          </w:tcPr>
          <w:p w14:paraId="5BE2B814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554BCD">
              <w:rPr>
                <w:rFonts w:asciiTheme="majorBidi" w:hAnsiTheme="majorBidi" w:cstheme="majorBidi"/>
                <w:b/>
                <w:bCs/>
              </w:rPr>
              <w:t>Your Points</w:t>
            </w:r>
          </w:p>
        </w:tc>
      </w:tr>
      <w:tr w:rsidR="0029192F" w:rsidRPr="00554BCD" w14:paraId="73B6BBBF" w14:textId="77777777" w:rsidTr="00163544">
        <w:trPr>
          <w:jc w:val="center"/>
        </w:trPr>
        <w:tc>
          <w:tcPr>
            <w:tcW w:w="1512" w:type="dxa"/>
          </w:tcPr>
          <w:p w14:paraId="1C24C4FA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554BCD">
              <w:rPr>
                <w:rFonts w:asciiTheme="majorBidi" w:hAnsiTheme="majorBidi" w:cstheme="majorBidi"/>
                <w:b/>
                <w:bCs/>
              </w:rPr>
              <w:t>1</w:t>
            </w:r>
          </w:p>
        </w:tc>
        <w:tc>
          <w:tcPr>
            <w:tcW w:w="2238" w:type="dxa"/>
          </w:tcPr>
          <w:p w14:paraId="49A57E5D" w14:textId="442462A8" w:rsidR="0029192F" w:rsidRPr="00C65820" w:rsidRDefault="00A2135A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1</w:t>
            </w:r>
            <w:r w:rsidR="00966ADF">
              <w:rPr>
                <w:rFonts w:asciiTheme="majorBidi" w:hAnsiTheme="majorBidi" w:cstheme="majorBidi"/>
                <w:b/>
                <w:bCs/>
              </w:rPr>
              <w:t>6</w:t>
            </w:r>
          </w:p>
        </w:tc>
        <w:tc>
          <w:tcPr>
            <w:tcW w:w="1858" w:type="dxa"/>
          </w:tcPr>
          <w:p w14:paraId="6CEDA3ED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29192F" w:rsidRPr="00554BCD" w14:paraId="7F56F9DD" w14:textId="77777777" w:rsidTr="00163544">
        <w:trPr>
          <w:jc w:val="center"/>
        </w:trPr>
        <w:tc>
          <w:tcPr>
            <w:tcW w:w="1512" w:type="dxa"/>
          </w:tcPr>
          <w:p w14:paraId="444D89F2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554BCD">
              <w:rPr>
                <w:rFonts w:asciiTheme="majorBidi" w:hAnsiTheme="majorBidi" w:cstheme="majorBidi"/>
                <w:b/>
                <w:bCs/>
              </w:rPr>
              <w:t>2</w:t>
            </w:r>
          </w:p>
        </w:tc>
        <w:tc>
          <w:tcPr>
            <w:tcW w:w="2238" w:type="dxa"/>
          </w:tcPr>
          <w:p w14:paraId="6DB1D09E" w14:textId="0A642135" w:rsidR="0029192F" w:rsidRPr="00C65820" w:rsidRDefault="00B035A6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7</w:t>
            </w:r>
          </w:p>
        </w:tc>
        <w:tc>
          <w:tcPr>
            <w:tcW w:w="1858" w:type="dxa"/>
          </w:tcPr>
          <w:p w14:paraId="599D3715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29192F" w:rsidRPr="00554BCD" w14:paraId="07A32B80" w14:textId="77777777" w:rsidTr="00163544">
        <w:trPr>
          <w:jc w:val="center"/>
        </w:trPr>
        <w:tc>
          <w:tcPr>
            <w:tcW w:w="1512" w:type="dxa"/>
          </w:tcPr>
          <w:p w14:paraId="46BCA04D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554BCD">
              <w:rPr>
                <w:rFonts w:asciiTheme="majorBidi" w:hAnsiTheme="majorBidi" w:cstheme="majorBidi"/>
                <w:b/>
                <w:bCs/>
              </w:rPr>
              <w:t>3</w:t>
            </w:r>
          </w:p>
        </w:tc>
        <w:tc>
          <w:tcPr>
            <w:tcW w:w="2238" w:type="dxa"/>
          </w:tcPr>
          <w:p w14:paraId="4D5E7E1E" w14:textId="76A9E630" w:rsidR="0029192F" w:rsidRPr="00C65820" w:rsidRDefault="00B035A6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6</w:t>
            </w:r>
          </w:p>
        </w:tc>
        <w:tc>
          <w:tcPr>
            <w:tcW w:w="1858" w:type="dxa"/>
          </w:tcPr>
          <w:p w14:paraId="3D191E10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0B28BB" w:rsidRPr="00554BCD" w14:paraId="360DDBD2" w14:textId="77777777" w:rsidTr="00163544">
        <w:trPr>
          <w:jc w:val="center"/>
        </w:trPr>
        <w:tc>
          <w:tcPr>
            <w:tcW w:w="1512" w:type="dxa"/>
          </w:tcPr>
          <w:p w14:paraId="19C87F41" w14:textId="77777777" w:rsidR="000B28BB" w:rsidRPr="00554BCD" w:rsidRDefault="000B28BB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554BCD">
              <w:rPr>
                <w:rFonts w:asciiTheme="majorBidi" w:hAnsiTheme="majorBidi" w:cstheme="majorBidi"/>
                <w:b/>
                <w:bCs/>
              </w:rPr>
              <w:t>4</w:t>
            </w:r>
          </w:p>
        </w:tc>
        <w:tc>
          <w:tcPr>
            <w:tcW w:w="2238" w:type="dxa"/>
          </w:tcPr>
          <w:p w14:paraId="3BC6AB78" w14:textId="18D2C173" w:rsidR="000B28BB" w:rsidRPr="00C65820" w:rsidRDefault="00B035A6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15</w:t>
            </w:r>
          </w:p>
        </w:tc>
        <w:tc>
          <w:tcPr>
            <w:tcW w:w="1858" w:type="dxa"/>
          </w:tcPr>
          <w:p w14:paraId="4FACDFAD" w14:textId="77777777" w:rsidR="000B28BB" w:rsidRPr="00554BCD" w:rsidRDefault="000B28BB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C536E" w:rsidRPr="00554BCD" w14:paraId="04E45731" w14:textId="77777777" w:rsidTr="00163544">
        <w:trPr>
          <w:jc w:val="center"/>
        </w:trPr>
        <w:tc>
          <w:tcPr>
            <w:tcW w:w="1512" w:type="dxa"/>
          </w:tcPr>
          <w:p w14:paraId="3E882C4D" w14:textId="70C3924A" w:rsidR="00BC536E" w:rsidRPr="00554BCD" w:rsidRDefault="00C13B9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5</w:t>
            </w:r>
          </w:p>
        </w:tc>
        <w:tc>
          <w:tcPr>
            <w:tcW w:w="2238" w:type="dxa"/>
          </w:tcPr>
          <w:p w14:paraId="09185FD1" w14:textId="69FAA623" w:rsidR="00BC536E" w:rsidRPr="00C65820" w:rsidRDefault="009A37FA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9</w:t>
            </w:r>
          </w:p>
        </w:tc>
        <w:tc>
          <w:tcPr>
            <w:tcW w:w="1858" w:type="dxa"/>
          </w:tcPr>
          <w:p w14:paraId="0720803D" w14:textId="77777777" w:rsidR="00BC536E" w:rsidRPr="00554BCD" w:rsidRDefault="00BC536E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C536E" w:rsidRPr="00554BCD" w14:paraId="641D638E" w14:textId="77777777" w:rsidTr="00163544">
        <w:trPr>
          <w:jc w:val="center"/>
        </w:trPr>
        <w:tc>
          <w:tcPr>
            <w:tcW w:w="1512" w:type="dxa"/>
          </w:tcPr>
          <w:p w14:paraId="46F19AAA" w14:textId="60026134" w:rsidR="00BC536E" w:rsidRDefault="00C13B9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6</w:t>
            </w:r>
          </w:p>
        </w:tc>
        <w:tc>
          <w:tcPr>
            <w:tcW w:w="2238" w:type="dxa"/>
          </w:tcPr>
          <w:p w14:paraId="3DC73783" w14:textId="56B84F81" w:rsidR="00BC536E" w:rsidRPr="00C65820" w:rsidRDefault="00966AD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6</w:t>
            </w:r>
          </w:p>
        </w:tc>
        <w:tc>
          <w:tcPr>
            <w:tcW w:w="1858" w:type="dxa"/>
          </w:tcPr>
          <w:p w14:paraId="1EA96892" w14:textId="77777777" w:rsidR="00BC536E" w:rsidRPr="00554BCD" w:rsidRDefault="00BC536E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C536E" w:rsidRPr="00554BCD" w14:paraId="4E150726" w14:textId="77777777" w:rsidTr="00163544">
        <w:trPr>
          <w:jc w:val="center"/>
        </w:trPr>
        <w:tc>
          <w:tcPr>
            <w:tcW w:w="1512" w:type="dxa"/>
          </w:tcPr>
          <w:p w14:paraId="56813978" w14:textId="0797D0C9" w:rsidR="00BC536E" w:rsidRDefault="00C13B9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7</w:t>
            </w:r>
          </w:p>
        </w:tc>
        <w:tc>
          <w:tcPr>
            <w:tcW w:w="2238" w:type="dxa"/>
          </w:tcPr>
          <w:p w14:paraId="3686863D" w14:textId="2EF135FF" w:rsidR="00BC536E" w:rsidRPr="00C65820" w:rsidRDefault="00966AD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6</w:t>
            </w:r>
          </w:p>
        </w:tc>
        <w:tc>
          <w:tcPr>
            <w:tcW w:w="1858" w:type="dxa"/>
          </w:tcPr>
          <w:p w14:paraId="61D89D3D" w14:textId="77777777" w:rsidR="00BC536E" w:rsidRPr="00554BCD" w:rsidRDefault="00BC536E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C23BF4" w:rsidRPr="00554BCD" w14:paraId="0F2706F9" w14:textId="77777777" w:rsidTr="00163544">
        <w:trPr>
          <w:jc w:val="center"/>
        </w:trPr>
        <w:tc>
          <w:tcPr>
            <w:tcW w:w="1512" w:type="dxa"/>
          </w:tcPr>
          <w:p w14:paraId="0F55465D" w14:textId="74E41EB2" w:rsidR="00C23BF4" w:rsidRDefault="00C23BF4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8</w:t>
            </w:r>
          </w:p>
        </w:tc>
        <w:tc>
          <w:tcPr>
            <w:tcW w:w="2238" w:type="dxa"/>
          </w:tcPr>
          <w:p w14:paraId="55791C93" w14:textId="7588B475" w:rsidR="00C23BF4" w:rsidRDefault="008F4D50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15</w:t>
            </w:r>
          </w:p>
        </w:tc>
        <w:tc>
          <w:tcPr>
            <w:tcW w:w="1858" w:type="dxa"/>
          </w:tcPr>
          <w:p w14:paraId="224A157C" w14:textId="77777777" w:rsidR="00C23BF4" w:rsidRPr="00554BCD" w:rsidRDefault="00C23BF4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C23BF4" w:rsidRPr="00554BCD" w14:paraId="3DCAFDAB" w14:textId="77777777" w:rsidTr="00163544">
        <w:trPr>
          <w:jc w:val="center"/>
        </w:trPr>
        <w:tc>
          <w:tcPr>
            <w:tcW w:w="1512" w:type="dxa"/>
          </w:tcPr>
          <w:p w14:paraId="63DB3C9D" w14:textId="2CE24F16" w:rsidR="00C23BF4" w:rsidRDefault="00C23BF4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9</w:t>
            </w:r>
          </w:p>
        </w:tc>
        <w:tc>
          <w:tcPr>
            <w:tcW w:w="2238" w:type="dxa"/>
          </w:tcPr>
          <w:p w14:paraId="6CB14BD1" w14:textId="46F59A16" w:rsidR="00C23BF4" w:rsidRDefault="00966AD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10</w:t>
            </w:r>
          </w:p>
        </w:tc>
        <w:tc>
          <w:tcPr>
            <w:tcW w:w="1858" w:type="dxa"/>
          </w:tcPr>
          <w:p w14:paraId="68B689A2" w14:textId="77777777" w:rsidR="00C23BF4" w:rsidRPr="00554BCD" w:rsidRDefault="00C23BF4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</w:tbl>
    <w:p w14:paraId="7EEECFE5" w14:textId="10875F77" w:rsidR="00086D37" w:rsidRDefault="00086D37" w:rsidP="00163544">
      <w:pPr>
        <w:jc w:val="center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512"/>
        <w:gridCol w:w="2238"/>
        <w:gridCol w:w="1858"/>
      </w:tblGrid>
      <w:tr w:rsidR="0029192F" w:rsidRPr="00554BCD" w14:paraId="4291B470" w14:textId="77777777" w:rsidTr="00163544">
        <w:trPr>
          <w:jc w:val="center"/>
        </w:trPr>
        <w:tc>
          <w:tcPr>
            <w:tcW w:w="1512" w:type="dxa"/>
          </w:tcPr>
          <w:p w14:paraId="17C01C6A" w14:textId="1A63BA4D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554BCD">
              <w:rPr>
                <w:rFonts w:asciiTheme="majorBidi" w:hAnsiTheme="majorBidi" w:cstheme="majorBidi"/>
                <w:b/>
                <w:bCs/>
              </w:rPr>
              <w:t>Total</w:t>
            </w:r>
          </w:p>
        </w:tc>
        <w:tc>
          <w:tcPr>
            <w:tcW w:w="2238" w:type="dxa"/>
          </w:tcPr>
          <w:p w14:paraId="400EDFA8" w14:textId="5DB5B9C0" w:rsidR="0029192F" w:rsidRPr="00C65820" w:rsidRDefault="009A37FA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90</w:t>
            </w:r>
          </w:p>
        </w:tc>
        <w:tc>
          <w:tcPr>
            <w:tcW w:w="1858" w:type="dxa"/>
          </w:tcPr>
          <w:p w14:paraId="15A6FF02" w14:textId="77777777" w:rsidR="0029192F" w:rsidRPr="00554BCD" w:rsidRDefault="0029192F" w:rsidP="00163544">
            <w:pPr>
              <w:pStyle w:val="TableContents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</w:tbl>
    <w:p w14:paraId="6AC3F5D1" w14:textId="77777777" w:rsidR="0029192F" w:rsidRPr="00554BCD" w:rsidRDefault="0029192F" w:rsidP="00163544">
      <w:pPr>
        <w:jc w:val="center"/>
        <w:rPr>
          <w:rFonts w:asciiTheme="majorBidi" w:hAnsiTheme="majorBidi" w:cstheme="majorBidi"/>
          <w:b/>
          <w:bCs/>
        </w:rPr>
      </w:pPr>
    </w:p>
    <w:p w14:paraId="7ABA378D" w14:textId="77777777" w:rsidR="0029192F" w:rsidRPr="00554BCD" w:rsidRDefault="0029192F" w:rsidP="00163544">
      <w:pPr>
        <w:jc w:val="center"/>
        <w:rPr>
          <w:rFonts w:asciiTheme="majorBidi" w:hAnsiTheme="majorBidi" w:cstheme="majorBidi"/>
          <w:b/>
          <w:bCs/>
        </w:rPr>
      </w:pPr>
    </w:p>
    <w:p w14:paraId="54F21A40" w14:textId="77777777" w:rsidR="00AA1AFE" w:rsidRPr="00554BCD" w:rsidRDefault="00AA1AFE">
      <w:pPr>
        <w:jc w:val="center"/>
        <w:rPr>
          <w:rFonts w:asciiTheme="majorBidi" w:hAnsiTheme="majorBidi" w:cstheme="majorBidi"/>
          <w:b/>
          <w:bCs/>
        </w:rPr>
      </w:pPr>
    </w:p>
    <w:p w14:paraId="5F50B9E7" w14:textId="2F620E7B" w:rsidR="008D0CB0" w:rsidRDefault="003F01BE" w:rsidP="008D0CB0">
      <w:pPr>
        <w:spacing w:line="360" w:lineRule="auto"/>
        <w:rPr>
          <w:noProof/>
        </w:rPr>
      </w:pPr>
      <w:r w:rsidRPr="00554BCD">
        <w:rPr>
          <w:rFonts w:asciiTheme="majorBidi" w:hAnsiTheme="majorBidi" w:cstheme="majorBidi"/>
          <w:b/>
          <w:bCs/>
        </w:rPr>
        <w:br w:type="page"/>
      </w:r>
    </w:p>
    <w:p w14:paraId="6ED8E70D" w14:textId="7B063114" w:rsidR="008D0CB0" w:rsidRDefault="008D0CB0" w:rsidP="00966ADF">
      <w:pPr>
        <w:spacing w:line="480" w:lineRule="auto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lastRenderedPageBreak/>
        <w:t xml:space="preserve">Question 1: </w:t>
      </w:r>
      <w:r>
        <w:rPr>
          <w:rFonts w:asciiTheme="majorBidi" w:hAnsiTheme="majorBidi" w:cstheme="majorBidi"/>
          <w:b/>
          <w:bCs/>
          <w:u w:val="single"/>
        </w:rPr>
        <w:t>Fill in the Spaces</w:t>
      </w:r>
      <w:r>
        <w:rPr>
          <w:rFonts w:asciiTheme="majorBidi" w:hAnsiTheme="majorBidi" w:cstheme="majorBidi"/>
          <w:b/>
          <w:bCs/>
        </w:rPr>
        <w:t xml:space="preserve">: (Show all work needed to obtain your answer) </w:t>
      </w:r>
      <w:r>
        <w:rPr>
          <w:rFonts w:asciiTheme="majorBidi" w:hAnsiTheme="majorBidi" w:cstheme="majorBidi"/>
          <w:b/>
          <w:bCs/>
        </w:rPr>
        <w:tab/>
        <w:t xml:space="preserve"> </w:t>
      </w:r>
      <w:r w:rsidR="009322EF">
        <w:rPr>
          <w:rFonts w:asciiTheme="majorBidi" w:hAnsiTheme="majorBidi" w:cstheme="majorBidi"/>
          <w:b/>
          <w:bCs/>
        </w:rPr>
        <w:t xml:space="preserve"> </w:t>
      </w:r>
      <w:r>
        <w:rPr>
          <w:rFonts w:asciiTheme="majorBidi" w:hAnsiTheme="majorBidi" w:cstheme="majorBidi"/>
          <w:b/>
          <w:bCs/>
        </w:rPr>
        <w:t>(1</w:t>
      </w:r>
      <w:r w:rsidR="00966ADF">
        <w:rPr>
          <w:rFonts w:asciiTheme="majorBidi" w:hAnsiTheme="majorBidi" w:cstheme="majorBidi"/>
          <w:b/>
          <w:bCs/>
        </w:rPr>
        <w:t>6</w:t>
      </w:r>
      <w:r>
        <w:rPr>
          <w:rFonts w:asciiTheme="majorBidi" w:hAnsiTheme="majorBidi" w:cstheme="majorBidi"/>
          <w:b/>
          <w:bCs/>
        </w:rPr>
        <w:t xml:space="preserve"> points)</w:t>
      </w:r>
    </w:p>
    <w:p w14:paraId="1224CB7F" w14:textId="25E42436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 high value to the two R and S inputs of the NAND-gate latch will 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No Change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(Change/No Change) the state/output of the latch. 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          </w:t>
      </w:r>
      <w:r>
        <w:rPr>
          <w:rFonts w:asciiTheme="majorBidi" w:hAnsiTheme="majorBidi" w:cstheme="majorBidi"/>
          <w:sz w:val="24"/>
          <w:szCs w:val="24"/>
        </w:rPr>
        <w:tab/>
        <w:t xml:space="preserve"> </w:t>
      </w:r>
      <w:r w:rsidR="007C2D87">
        <w:rPr>
          <w:rFonts w:asciiTheme="majorBidi" w:hAnsiTheme="majorBidi" w:cstheme="majorBidi"/>
          <w:sz w:val="24"/>
          <w:szCs w:val="24"/>
        </w:rPr>
        <w:t xml:space="preserve">     </w:t>
      </w:r>
      <w:r>
        <w:rPr>
          <w:rFonts w:asciiTheme="majorBidi" w:hAnsiTheme="majorBidi" w:cstheme="majorBidi"/>
          <w:b/>
          <w:bCs/>
          <w:sz w:val="24"/>
          <w:szCs w:val="24"/>
        </w:rPr>
        <w:t>(1 point)</w:t>
      </w:r>
    </w:p>
    <w:p w14:paraId="289F7EA9" w14:textId="77777777" w:rsidR="008D0CB0" w:rsidRDefault="008D0CB0" w:rsidP="008D0CB0">
      <w:pPr>
        <w:pStyle w:val="ListParagraph"/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9CAE3BA" w14:textId="13F0C57F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hronous reset to a flip flop doesn’t depend on the clock input 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 xml:space="preserve"> True 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(True/False).</w:t>
      </w:r>
    </w:p>
    <w:p w14:paraId="478F113D" w14:textId="4545878C" w:rsidR="008D0CB0" w:rsidRDefault="008D0CB0" w:rsidP="008D0CB0">
      <w:pPr>
        <w:pStyle w:val="ListParagraph"/>
        <w:spacing w:line="240" w:lineRule="auto"/>
        <w:ind w:left="792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</w:t>
      </w:r>
      <w:r w:rsidR="007C2D87">
        <w:rPr>
          <w:rFonts w:asciiTheme="majorBidi" w:hAnsiTheme="majorBidi" w:cstheme="majorBidi"/>
          <w:b/>
          <w:bCs/>
          <w:sz w:val="24"/>
          <w:szCs w:val="24"/>
        </w:rPr>
        <w:t xml:space="preserve">     </w:t>
      </w:r>
      <w:r>
        <w:rPr>
          <w:rFonts w:asciiTheme="majorBidi" w:hAnsiTheme="majorBidi" w:cstheme="majorBidi"/>
          <w:b/>
          <w:bCs/>
          <w:sz w:val="24"/>
          <w:szCs w:val="24"/>
        </w:rPr>
        <w:t>(1 point)</w:t>
      </w:r>
    </w:p>
    <w:p w14:paraId="5695339D" w14:textId="77777777" w:rsidR="008D0CB0" w:rsidRDefault="008D0CB0" w:rsidP="008D0CB0">
      <w:pPr>
        <w:pStyle w:val="ListParagraph"/>
        <w:spacing w:line="240" w:lineRule="auto"/>
        <w:rPr>
          <w:rFonts w:asciiTheme="majorBidi" w:hAnsiTheme="majorBidi" w:cstheme="majorBidi"/>
          <w:sz w:val="24"/>
          <w:szCs w:val="24"/>
        </w:rPr>
      </w:pPr>
    </w:p>
    <w:p w14:paraId="34EA01CD" w14:textId="56685D8B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Given a synchronous sequential circuit with 9 states, the minimum number of flip flops required to implement the circuit is 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4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flip flops and the number of </w:t>
      </w:r>
      <w:r w:rsidR="001214A6">
        <w:rPr>
          <w:rFonts w:asciiTheme="majorBidi" w:hAnsiTheme="majorBidi" w:cstheme="majorBidi"/>
          <w:sz w:val="24"/>
          <w:szCs w:val="24"/>
        </w:rPr>
        <w:t xml:space="preserve">unused states is 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7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states. 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                              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 </w:t>
      </w:r>
      <w:r w:rsidR="007C2D87">
        <w:rPr>
          <w:rFonts w:asciiTheme="majorBidi" w:hAnsiTheme="majorBidi" w:cstheme="majorBidi"/>
          <w:sz w:val="24"/>
          <w:szCs w:val="24"/>
        </w:rPr>
        <w:t xml:space="preserve">   </w:t>
      </w:r>
      <w:r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C34BE3">
        <w:rPr>
          <w:rFonts w:asciiTheme="majorBidi" w:hAnsiTheme="majorBidi" w:cstheme="majorBidi"/>
          <w:b/>
          <w:bCs/>
          <w:sz w:val="24"/>
          <w:szCs w:val="24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point</w:t>
      </w:r>
      <w:r w:rsidR="00C34BE3">
        <w:rPr>
          <w:rFonts w:asciiTheme="majorBidi" w:hAnsiTheme="majorBidi" w:cstheme="majorBidi"/>
          <w:b/>
          <w:bCs/>
          <w:sz w:val="24"/>
          <w:szCs w:val="24"/>
        </w:rPr>
        <w:t>s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</w:p>
    <w:p w14:paraId="1053E14E" w14:textId="1C6E28D6" w:rsidR="008D0CB0" w:rsidRDefault="007C2D87" w:rsidP="007C2D87">
      <w:pPr>
        <w:pStyle w:val="ListParagraph"/>
        <w:spacing w:line="48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78E4BA9A" wp14:editId="54745DC7">
            <wp:simplePos x="0" y="0"/>
            <wp:positionH relativeFrom="column">
              <wp:posOffset>4013835</wp:posOffset>
            </wp:positionH>
            <wp:positionV relativeFrom="paragraph">
              <wp:posOffset>109220</wp:posOffset>
            </wp:positionV>
            <wp:extent cx="2609850" cy="1944370"/>
            <wp:effectExtent l="0" t="0" r="0" b="0"/>
            <wp:wrapThrough wrapText="bothSides">
              <wp:wrapPolygon edited="0">
                <wp:start x="0" y="0"/>
                <wp:lineTo x="0" y="21374"/>
                <wp:lineTo x="21442" y="21374"/>
                <wp:lineTo x="21442" y="0"/>
                <wp:lineTo x="0" y="0"/>
              </wp:wrapPolygon>
            </wp:wrapThrough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944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F719EA" w14:textId="77777777" w:rsidR="008D0CB0" w:rsidRDefault="008D0CB0" w:rsidP="008D0CB0">
      <w:pPr>
        <w:pStyle w:val="ListParagraph"/>
        <w:jc w:val="both"/>
        <w:rPr>
          <w:rFonts w:asciiTheme="majorBidi" w:hAnsiTheme="majorBidi" w:cstheme="majorBidi"/>
          <w:sz w:val="24"/>
          <w:szCs w:val="24"/>
        </w:rPr>
      </w:pPr>
    </w:p>
    <w:p w14:paraId="2EAA2922" w14:textId="04585BDE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The following circuit shows a parallel load binary counter, the range of the counter is 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3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to 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5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Pr="001214A6">
        <w:rPr>
          <w:rFonts w:asciiTheme="majorBidi" w:hAnsiTheme="majorBidi" w:cstheme="majorBidi"/>
          <w:sz w:val="24"/>
          <w:szCs w:val="24"/>
        </w:rPr>
        <w:t>.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    </w:t>
      </w:r>
      <w:r w:rsidR="007C2D87"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                   </w:t>
      </w:r>
      <w:r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C34BE3">
        <w:rPr>
          <w:rFonts w:asciiTheme="majorBidi" w:hAnsiTheme="majorBidi" w:cstheme="majorBidi"/>
          <w:b/>
          <w:bCs/>
          <w:sz w:val="24"/>
          <w:szCs w:val="24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point</w:t>
      </w:r>
      <w:r w:rsidR="00C34BE3">
        <w:rPr>
          <w:rFonts w:asciiTheme="majorBidi" w:hAnsiTheme="majorBidi" w:cstheme="majorBidi"/>
          <w:b/>
          <w:bCs/>
          <w:sz w:val="24"/>
          <w:szCs w:val="24"/>
        </w:rPr>
        <w:t>s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</w:p>
    <w:p w14:paraId="50F8D23F" w14:textId="77777777" w:rsidR="008D0CB0" w:rsidRDefault="008D0CB0" w:rsidP="008D0CB0">
      <w:pPr>
        <w:pStyle w:val="ListParagraph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74A68D01" w14:textId="77777777" w:rsidR="008D0CB0" w:rsidRDefault="008D0CB0" w:rsidP="008D0CB0">
      <w:pPr>
        <w:pStyle w:val="ListParagraph"/>
        <w:jc w:val="right"/>
        <w:rPr>
          <w:rFonts w:asciiTheme="majorBidi" w:hAnsiTheme="majorBidi" w:cstheme="majorBidi"/>
          <w:sz w:val="24"/>
          <w:szCs w:val="24"/>
        </w:rPr>
      </w:pPr>
    </w:p>
    <w:p w14:paraId="6BC01983" w14:textId="77777777" w:rsidR="008D0CB0" w:rsidRDefault="008D0CB0" w:rsidP="008D0CB0">
      <w:pPr>
        <w:pStyle w:val="ListParagraph"/>
        <w:ind w:left="630"/>
        <w:jc w:val="both"/>
        <w:rPr>
          <w:rFonts w:asciiTheme="majorBidi" w:hAnsiTheme="majorBidi" w:cstheme="majorBidi"/>
          <w:sz w:val="24"/>
          <w:szCs w:val="24"/>
        </w:rPr>
      </w:pPr>
    </w:p>
    <w:p w14:paraId="374F33AD" w14:textId="77777777" w:rsidR="00012E90" w:rsidRDefault="00012E90" w:rsidP="008D0CB0">
      <w:pPr>
        <w:pStyle w:val="ListParagraph"/>
        <w:ind w:left="630"/>
        <w:jc w:val="both"/>
        <w:rPr>
          <w:rFonts w:asciiTheme="majorBidi" w:hAnsiTheme="majorBidi" w:cstheme="majorBidi"/>
          <w:sz w:val="24"/>
          <w:szCs w:val="24"/>
        </w:rPr>
      </w:pPr>
    </w:p>
    <w:p w14:paraId="439FA257" w14:textId="77777777" w:rsidR="008D0CB0" w:rsidRDefault="008D0CB0" w:rsidP="008D0CB0">
      <w:pPr>
        <w:pStyle w:val="ListParagraph"/>
        <w:ind w:left="630"/>
        <w:jc w:val="both"/>
        <w:rPr>
          <w:rFonts w:asciiTheme="majorBidi" w:hAnsiTheme="majorBidi" w:cstheme="majorBidi"/>
          <w:sz w:val="24"/>
          <w:szCs w:val="24"/>
        </w:rPr>
      </w:pPr>
    </w:p>
    <w:p w14:paraId="347C6290" w14:textId="1CC75A17" w:rsidR="008D0CB0" w:rsidRPr="009830E3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The below figure shows connections to the </w:t>
      </w:r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>D</w:t>
      </w:r>
      <w:r>
        <w:rPr>
          <w:rFonts w:asciiTheme="majorBidi" w:hAnsiTheme="majorBidi" w:cstheme="majorBidi"/>
          <w:sz w:val="24"/>
          <w:szCs w:val="24"/>
        </w:rPr>
        <w:t xml:space="preserve"> input of stage </w:t>
      </w:r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>i</w:t>
      </w:r>
      <w:r>
        <w:rPr>
          <w:rFonts w:asciiTheme="majorBidi" w:hAnsiTheme="majorBidi" w:cstheme="majorBidi"/>
          <w:sz w:val="24"/>
          <w:szCs w:val="24"/>
        </w:rPr>
        <w:t xml:space="preserve"> in a multi-function register of D-type flip flops. Study the circuit and fill in </w:t>
      </w:r>
      <w:r w:rsidR="00F5122D">
        <w:rPr>
          <w:rFonts w:asciiTheme="majorBidi" w:hAnsiTheme="majorBidi" w:cstheme="majorBidi"/>
          <w:sz w:val="24"/>
          <w:szCs w:val="24"/>
        </w:rPr>
        <w:t xml:space="preserve">the </w:t>
      </w:r>
      <w:r>
        <w:rPr>
          <w:rFonts w:asciiTheme="majorBidi" w:hAnsiTheme="majorBidi" w:cstheme="majorBidi"/>
          <w:sz w:val="24"/>
          <w:szCs w:val="24"/>
        </w:rPr>
        <w:t>missing information in the table below</w:t>
      </w:r>
      <w:r w:rsidR="00F5122D">
        <w:rPr>
          <w:rFonts w:asciiTheme="majorBidi" w:hAnsiTheme="majorBidi" w:cstheme="majorBidi"/>
          <w:sz w:val="24"/>
          <w:szCs w:val="24"/>
        </w:rPr>
        <w:t xml:space="preserve"> (empty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5122D">
        <w:rPr>
          <w:rFonts w:asciiTheme="majorBidi" w:hAnsiTheme="majorBidi" w:cstheme="majorBidi"/>
          <w:sz w:val="24"/>
          <w:szCs w:val="24"/>
        </w:rPr>
        <w:t xml:space="preserve">slots) </w:t>
      </w:r>
      <w:r w:rsidRPr="00F5122D">
        <w:rPr>
          <w:rFonts w:asciiTheme="majorBidi" w:hAnsiTheme="majorBidi" w:cstheme="majorBidi"/>
          <w:b/>
          <w:bCs/>
          <w:sz w:val="24"/>
          <w:szCs w:val="24"/>
          <w:u w:val="single"/>
        </w:rPr>
        <w:t>only for support</w:t>
      </w:r>
      <w:r w:rsidR="00F5122D">
        <w:rPr>
          <w:rFonts w:asciiTheme="majorBidi" w:hAnsiTheme="majorBidi" w:cstheme="majorBidi"/>
          <w:b/>
          <w:bCs/>
          <w:sz w:val="24"/>
          <w:szCs w:val="24"/>
          <w:u w:val="single"/>
        </w:rPr>
        <w:t>ed</w:t>
      </w:r>
      <w:r w:rsidRPr="00F5122D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 register functions</w:t>
      </w:r>
      <w:r>
        <w:rPr>
          <w:rFonts w:asciiTheme="majorBidi" w:hAnsiTheme="majorBidi" w:cstheme="majorBidi"/>
          <w:sz w:val="24"/>
          <w:szCs w:val="24"/>
        </w:rPr>
        <w:t xml:space="preserve">.             </w:t>
      </w:r>
      <w:r w:rsidR="007C2D87">
        <w:rPr>
          <w:rFonts w:asciiTheme="majorBidi" w:hAnsiTheme="majorBidi" w:cstheme="majorBidi"/>
          <w:sz w:val="24"/>
          <w:szCs w:val="24"/>
        </w:rPr>
        <w:t xml:space="preserve">         </w:t>
      </w:r>
      <w:r w:rsidR="0010391A">
        <w:rPr>
          <w:rFonts w:asciiTheme="majorBidi" w:hAnsiTheme="majorBidi" w:cstheme="majorBidi"/>
          <w:sz w:val="24"/>
          <w:szCs w:val="24"/>
        </w:rPr>
        <w:t xml:space="preserve">                                        </w:t>
      </w:r>
      <w:r>
        <w:rPr>
          <w:rFonts w:asciiTheme="majorBidi" w:hAnsiTheme="majorBidi" w:cstheme="majorBidi"/>
          <w:b/>
          <w:bCs/>
          <w:sz w:val="24"/>
          <w:szCs w:val="24"/>
        </w:rPr>
        <w:t>(2 points)</w:t>
      </w:r>
    </w:p>
    <w:p w14:paraId="2AF99C5E" w14:textId="12168739" w:rsidR="009830E3" w:rsidRDefault="0083753E" w:rsidP="009830E3">
      <w:pPr>
        <w:pStyle w:val="ListParagraph"/>
        <w:ind w:left="63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54E51F4" wp14:editId="0F3E7848">
                <wp:simplePos x="0" y="0"/>
                <wp:positionH relativeFrom="column">
                  <wp:posOffset>3990942</wp:posOffset>
                </wp:positionH>
                <wp:positionV relativeFrom="paragraph">
                  <wp:posOffset>37933</wp:posOffset>
                </wp:positionV>
                <wp:extent cx="2309495" cy="2074545"/>
                <wp:effectExtent l="0" t="0" r="0" b="1905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9495" cy="2074545"/>
                          <a:chOff x="0" y="0"/>
                          <a:chExt cx="2309495" cy="2074545"/>
                        </a:xfrm>
                      </wpg:grpSpPr>
                      <wpg:grpSp>
                        <wpg:cNvPr id="104" name="Group 104"/>
                        <wpg:cNvGrpSpPr/>
                        <wpg:grpSpPr>
                          <a:xfrm>
                            <a:off x="0" y="0"/>
                            <a:ext cx="2309495" cy="2074545"/>
                            <a:chOff x="0" y="0"/>
                            <a:chExt cx="2310063" cy="2074778"/>
                          </a:xfrm>
                        </wpg:grpSpPr>
                        <pic:pic xmlns:pic="http://schemas.openxmlformats.org/drawingml/2006/picture">
                          <pic:nvPicPr>
                            <pic:cNvPr id="68" name="Picture 6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389" y="10694"/>
                              <a:ext cx="2288674" cy="202130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5" name="Text Box 15"/>
                          <wps:cNvSpPr txBox="1"/>
                          <wps:spPr>
                            <a:xfrm>
                              <a:off x="37431" y="0"/>
                              <a:ext cx="336550" cy="203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A6A5BCC" w14:textId="7736CCE3" w:rsidR="00E7597F" w:rsidRPr="004623CF" w:rsidRDefault="00E7597F" w:rsidP="004623CF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623CF">
                                  <w:rPr>
                                    <w:sz w:val="22"/>
                                    <w:szCs w:val="22"/>
                                  </w:rPr>
                                  <w:t>Q</w:t>
                                </w:r>
                                <w:r w:rsidRPr="004623CF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i+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Text Box 27"/>
                          <wps:cNvSpPr txBox="1"/>
                          <wps:spPr>
                            <a:xfrm>
                              <a:off x="1679073" y="0"/>
                              <a:ext cx="336550" cy="203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1D9452E" w14:textId="65FB7179" w:rsidR="00E7597F" w:rsidRPr="004623CF" w:rsidRDefault="00E7597F" w:rsidP="004623CF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623CF">
                                  <w:rPr>
                                    <w:sz w:val="22"/>
                                    <w:szCs w:val="22"/>
                                  </w:rPr>
                                  <w:t>Q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i-</w:t>
                                </w:r>
                                <w:r w:rsidRPr="004623CF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Text Box 31"/>
                          <wps:cNvSpPr txBox="1"/>
                          <wps:spPr>
                            <a:xfrm>
                              <a:off x="839536" y="0"/>
                              <a:ext cx="336550" cy="203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ACF464" w14:textId="3D2E9B55" w:rsidR="00E7597F" w:rsidRPr="004623CF" w:rsidRDefault="00E7597F" w:rsidP="004623CF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623CF">
                                  <w:rPr>
                                    <w:sz w:val="22"/>
                                    <w:szCs w:val="22"/>
                                  </w:rPr>
                                  <w:t>Q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Text Box 33"/>
                          <wps:cNvSpPr txBox="1"/>
                          <wps:spPr>
                            <a:xfrm>
                              <a:off x="0" y="1871578"/>
                              <a:ext cx="416760" cy="203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B45F0DD" w14:textId="69C89720" w:rsidR="00E7597F" w:rsidRPr="004623CF" w:rsidRDefault="00E7597F" w:rsidP="004623CF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S</w:t>
                                </w:r>
                                <w:r w:rsidRPr="005F1873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 xml:space="preserve"> S</w:t>
                                </w:r>
                                <w:r w:rsidRPr="005F1873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3" name="Rectangle 103"/>
                        <wps:cNvSpPr/>
                        <wps:spPr>
                          <a:xfrm rot="1726080">
                            <a:off x="572168" y="1171074"/>
                            <a:ext cx="103505" cy="26479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4E51F4" id="Group 34" o:spid="_x0000_s1026" style="position:absolute;left:0;text-align:left;margin-left:314.25pt;margin-top:3pt;width:181.85pt;height:163.35pt;z-index:251658240" coordsize="23094,207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">
                <v:group id="Group 104" o:spid="_x0000_s1027" style="position:absolute;width:23094;height:20745" coordsize="23100,20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68" o:spid="_x0000_s1028" type="#_x0000_t75" style="position:absolute;left:213;top:106;width:22887;height:202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NXTA+/AAAA2wAAAA8AAABkcnMvZG93bnJldi54bWxET8uKwjAU3Q/4D+EK7sbUUaRUoxSxoEtf&#10;iLtLc22LzU2niVr/3iwEl4fzni87U4sHta6yrGA0jEAQ51ZXXCg4HrLfGITzyBpry6TgRQ6Wi97P&#10;HBNtn7yjx94XIoSwS1BB6X2TSOnykgy6oW2IA3e1rUEfYFtI3eIzhJta/kXRVBqsODSU2NCqpPy2&#10;vxsFVcbp+bQ9NOPsFv93l816kvJaqUG/S2cgPHX+K/64N1rBNIwNX8IPkIs3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zV0wPvwAAANsAAAAPAAAAAAAAAAAAAAAAAJ8CAABk&#10;cnMvZG93bnJldi54bWxQSwUGAAAAAAQABAD3AAAAiwMAAAAA&#10;">
                    <v:imagedata r:id="rId11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" o:spid="_x0000_s1029" type="#_x0000_t202" style="position:absolute;left:374;width:3365;height:20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z8k8EA&#10;AADbAAAADwAAAGRycy9kb3ducmV2LnhtbERPS2sCMRC+F/wPYYTealaxpaxGEWGheOu2VbwNm3Gz&#10;uJksSbqPf98UCr3Nx/ec7X60rejJh8axguUiA0FcOd1wreDzo3h6BREissbWMSmYKMB+N3vYYq7d&#10;wO/Ul7EWKYRDjgpMjF0uZagMWQwL1xEn7ua8xZigr6X2OKRw28pVlr1Iiw2nBoMdHQ1V9/LbKoi9&#10;P6+Lw+j1dDYnvNvl5dp8KfU4Hw8bEJHG+C/+c7/pNP8Zfn9JB8jd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7c/JPBAAAA2wAAAA8AAAAAAAAAAAAAAAAAmAIAAGRycy9kb3du&#10;cmV2LnhtbFBLBQYAAAAABAAEAPUAAACGAwAAAAA=&#10;" fillcolor="white [3201]" stroked="f" strokeweight=".5pt">
                    <v:textbox inset="0,0,0,0">
                      <w:txbxContent>
                        <w:p w14:paraId="1A6A5BCC" w14:textId="7736CCE3" w:rsidR="00E7597F" w:rsidRPr="004623CF" w:rsidRDefault="00E7597F" w:rsidP="004623CF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4623CF">
                            <w:rPr>
                              <w:sz w:val="22"/>
                              <w:szCs w:val="22"/>
                            </w:rPr>
                            <w:t>Q</w:t>
                          </w:r>
                          <w:r w:rsidRPr="004623CF">
                            <w:rPr>
                              <w:sz w:val="22"/>
                              <w:szCs w:val="22"/>
                              <w:vertAlign w:val="subscript"/>
                            </w:rPr>
                            <w:t>i+1</w:t>
                          </w:r>
                        </w:p>
                      </w:txbxContent>
                    </v:textbox>
                  </v:shape>
                  <v:shape id="Text Box 27" o:spid="_x0000_s1030" type="#_x0000_t202" style="position:absolute;left:16790;width:3366;height:20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4NwsMA&#10;AADbAAAADwAAAGRycy9kb3ducmV2LnhtbESPzWrDMBCE74W8g9hCbrWcENrgRgkhECi5JW0celus&#10;rWVirYyk+uftq0Khx2FmvmE2u9G2oicfGscKFlkOgrhyuuFawcf78WkNIkRkja1jUjBRgN129rDB&#10;QruBz9RfYi0ShEOBCkyMXSFlqAxZDJnriJP35bzFmKSvpfY4JLht5TLPn6XFhtOCwY4Ohqr75dsq&#10;iL0vV8f96PVUmhPe7eL22VyVmj+O+1cQkcb4H/5rv2kFyxf4/ZJ+gN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4NwsMAAADbAAAADwAAAAAAAAAAAAAAAACYAgAAZHJzL2Rv&#10;d25yZXYueG1sUEsFBgAAAAAEAAQA9QAAAIgDAAAAAA==&#10;" fillcolor="white [3201]" stroked="f" strokeweight=".5pt">
                    <v:textbox inset="0,0,0,0">
                      <w:txbxContent>
                        <w:p w14:paraId="01D9452E" w14:textId="65FB7179" w:rsidR="00E7597F" w:rsidRPr="004623CF" w:rsidRDefault="00E7597F" w:rsidP="004623CF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4623CF">
                            <w:rPr>
                              <w:sz w:val="22"/>
                              <w:szCs w:val="22"/>
                            </w:rPr>
                            <w:t>Q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i-</w:t>
                          </w:r>
                          <w:r w:rsidRPr="004623CF"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1" o:spid="_x0000_s1031" type="#_x0000_t202" style="position:absolute;left:8395;width:3365;height:20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Km8MIA&#10;AADbAAAADwAAAGRycy9kb3ducmV2LnhtbESPQWsCMRSE7wX/Q3hCbzW7rRRZjSIFQXqr1i29PTbP&#10;zeLmZUniuv57Iwgeh5n5hlmsBtuKnnxoHCvIJxkI4srphmsFv/vN2wxEiMgaW8ek4EoBVsvRywIL&#10;7S78Q/0u1iJBOBSowMTYFVKGypDFMHEdcfKOzluMSfpaao+XBLetfM+yT2mx4bRgsKMvQ9Vpd7YK&#10;Yu/L6WY9eH0tzTeebP733xyUeh0P6zmISEN8hh/trVbwkcP9S/o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UqbwwgAAANsAAAAPAAAAAAAAAAAAAAAAAJgCAABkcnMvZG93&#10;bnJldi54bWxQSwUGAAAAAAQABAD1AAAAhwMAAAAA&#10;" fillcolor="white [3201]" stroked="f" strokeweight=".5pt">
                    <v:textbox inset="0,0,0,0">
                      <w:txbxContent>
                        <w:p w14:paraId="6BACF464" w14:textId="3D2E9B55" w:rsidR="00E7597F" w:rsidRPr="004623CF" w:rsidRDefault="00E7597F" w:rsidP="004623CF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4623CF">
                            <w:rPr>
                              <w:sz w:val="22"/>
                              <w:szCs w:val="22"/>
                            </w:rPr>
                            <w:t>Q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3" o:spid="_x0000_s1032" type="#_x0000_t202" style="position:absolute;top:18715;width:4167;height:20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ydHMEA&#10;AADbAAAADwAAAGRycy9kb3ducmV2LnhtbESPT4vCMBTE78J+h/AEb5qqiyzVKLIgLHvz7+Lt0Tyb&#10;YvNSkljrt98IgsdhZn7DLFadrUVLPlSOFYxHGQjiwumKSwWH/Wb4BSJEZI21Y1LwoACr5Udvgbl2&#10;d95Su4ulSBAOOSowMTa5lKEwZDGMXEOcvIvzFmOSvpTa4z3BbS0nWTaTFitOCwYb+jZUXHc3qyC2&#10;/vS5WXdeP07mF692/HeujkoN+t16DiJSF9/hV/tHK5hO4fkl/QC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MnRzBAAAA2wAAAA8AAAAAAAAAAAAAAAAAmAIAAGRycy9kb3du&#10;cmV2LnhtbFBLBQYAAAAABAAEAPUAAACGAwAAAAA=&#10;" fillcolor="white [3201]" stroked="f" strokeweight=".5pt">
                    <v:textbox inset="0,0,0,0">
                      <w:txbxContent>
                        <w:p w14:paraId="0B45F0DD" w14:textId="69C89720" w:rsidR="00E7597F" w:rsidRPr="004623CF" w:rsidRDefault="00E7597F" w:rsidP="004623CF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S</w:t>
                          </w:r>
                          <w:r w:rsidRPr="005F1873"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 xml:space="preserve"> S</w:t>
                          </w:r>
                          <w:r w:rsidRPr="005F1873">
                            <w:rPr>
                              <w:sz w:val="22"/>
                              <w:szCs w:val="22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rect id="Rectangle 103" o:spid="_x0000_s1033" style="position:absolute;left:5721;top:11710;width:1035;height:2648;rotation:1885340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jF7cMA&#10;AADcAAAADwAAAGRycy9kb3ducmV2LnhtbERPTWsCMRC9F/ofwhS8FE1UKrIapWiF0p50Ra/DZtxd&#10;upksSarb/fWmUOhtHu9zluvONuJKPtSONYxHCgRx4UzNpYZjvhvOQYSIbLBxTBp+KMB69fiwxMy4&#10;G+/peoilSCEcMtRQxdhmUoaiIoth5FrixF2ctxgT9KU0Hm8p3DZyotRMWqw5NVTY0qai4uvwbTX4&#10;t/45qhO3H/I8zm3f5y+7z63Wg6fudQEiUhf/xX/ud5Pmqyn8PpMu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jF7cMAAADcAAAADwAAAAAAAAAAAAAAAACYAgAAZHJzL2Rv&#10;d25yZXYueG1sUEsFBgAAAAAEAAQA9QAAAIgDAAAAAA==&#10;" fillcolor="white [3212]" stroked="f" strokeweight="2pt"/>
              </v:group>
            </w:pict>
          </mc:Fallback>
        </mc:AlternateContent>
      </w:r>
    </w:p>
    <w:p w14:paraId="22DE0A40" w14:textId="77777777" w:rsidR="008D0CB0" w:rsidRDefault="008D0CB0" w:rsidP="008D0CB0">
      <w:pPr>
        <w:pStyle w:val="ListParagraph"/>
        <w:jc w:val="both"/>
      </w:pPr>
    </w:p>
    <w:tbl>
      <w:tblPr>
        <w:tblStyle w:val="TableGrid"/>
        <w:tblW w:w="0" w:type="auto"/>
        <w:tblInd w:w="625" w:type="dxa"/>
        <w:tblLook w:val="04A0" w:firstRow="1" w:lastRow="0" w:firstColumn="1" w:lastColumn="0" w:noHBand="0" w:noVBand="1"/>
      </w:tblPr>
      <w:tblGrid>
        <w:gridCol w:w="828"/>
        <w:gridCol w:w="2340"/>
      </w:tblGrid>
      <w:tr w:rsidR="008D0CB0" w14:paraId="66D835DE" w14:textId="77777777" w:rsidTr="005F1873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C0E38" w14:textId="77777777" w:rsidR="008D0CB0" w:rsidRDefault="008D0CB0">
            <w:pPr>
              <w:pStyle w:val="ListParagraph"/>
              <w:spacing w:after="0" w:line="240" w:lineRule="auto"/>
              <w:ind w:left="0"/>
              <w:jc w:val="center"/>
              <w:rPr>
                <w:b/>
                <w:bCs/>
                <w:vertAlign w:val="subscript"/>
              </w:rPr>
            </w:pPr>
            <w:r>
              <w:rPr>
                <w:b/>
                <w:bCs/>
              </w:rPr>
              <w:t>S</w:t>
            </w:r>
            <w:r>
              <w:rPr>
                <w:b/>
                <w:bCs/>
                <w:vertAlign w:val="subscript"/>
              </w:rPr>
              <w:t xml:space="preserve">1 </w:t>
            </w:r>
            <w:r>
              <w:rPr>
                <w:b/>
                <w:bCs/>
              </w:rPr>
              <w:t>S</w:t>
            </w:r>
            <w:r>
              <w:rPr>
                <w:b/>
                <w:bCs/>
                <w:vertAlign w:val="subscript"/>
              </w:rPr>
              <w:t>0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A5370" w14:textId="0273B532" w:rsidR="008D0CB0" w:rsidRDefault="008D0CB0">
            <w:pPr>
              <w:pStyle w:val="ListParagraph"/>
              <w:spacing w:after="0" w:line="240" w:lineRule="auto"/>
              <w:ind w:left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gister Function</w:t>
            </w:r>
          </w:p>
          <w:p w14:paraId="635FA20A" w14:textId="6627C3AD" w:rsidR="008D0CB0" w:rsidRDefault="008D0CB0">
            <w:pPr>
              <w:pStyle w:val="ListParagraph"/>
              <w:spacing w:after="0" w:line="240" w:lineRule="auto"/>
              <w:ind w:left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(where applicable)</w:t>
            </w:r>
          </w:p>
        </w:tc>
      </w:tr>
      <w:tr w:rsidR="008D0CB0" w14:paraId="42E1CB74" w14:textId="77777777" w:rsidTr="005F1873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97767E" w14:textId="56717D5D" w:rsidR="008D0CB0" w:rsidRPr="001214A6" w:rsidRDefault="001214A6">
            <w:pPr>
              <w:pStyle w:val="ListParagraph"/>
              <w:spacing w:after="0" w:line="240" w:lineRule="auto"/>
              <w:ind w:left="0"/>
              <w:jc w:val="center"/>
              <w:rPr>
                <w:b/>
                <w:bCs/>
                <w:color w:val="FF0000"/>
                <w:u w:val="single"/>
              </w:rPr>
            </w:pPr>
            <w:r w:rsidRPr="001214A6">
              <w:rPr>
                <w:b/>
                <w:bCs/>
                <w:color w:val="FF0000"/>
                <w:u w:val="single"/>
              </w:rPr>
              <w:t>00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A98861" w14:textId="77777777" w:rsidR="008D0CB0" w:rsidRDefault="008D0CB0">
            <w:pPr>
              <w:pStyle w:val="ListParagraph"/>
              <w:spacing w:after="0" w:line="240" w:lineRule="auto"/>
              <w:ind w:left="0"/>
            </w:pPr>
            <w:r>
              <w:t>Shift right</w:t>
            </w:r>
          </w:p>
        </w:tc>
      </w:tr>
      <w:tr w:rsidR="008D0CB0" w14:paraId="6D376401" w14:textId="77777777" w:rsidTr="005F1873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6EF4A" w14:textId="37196472" w:rsidR="008D0CB0" w:rsidRPr="001214A6" w:rsidRDefault="001214A6">
            <w:pPr>
              <w:pStyle w:val="ListParagraph"/>
              <w:spacing w:after="0" w:line="240" w:lineRule="auto"/>
              <w:ind w:left="0"/>
              <w:jc w:val="center"/>
              <w:rPr>
                <w:b/>
                <w:bCs/>
                <w:color w:val="FF0000"/>
                <w:u w:val="single"/>
              </w:rPr>
            </w:pPr>
            <w:r>
              <w:rPr>
                <w:b/>
                <w:bCs/>
                <w:color w:val="FF0000"/>
                <w:u w:val="single"/>
              </w:rPr>
              <w:t>--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6D508" w14:textId="270C1DB6" w:rsidR="008D0CB0" w:rsidRDefault="008D0CB0">
            <w:pPr>
              <w:pStyle w:val="ListParagraph"/>
              <w:spacing w:after="0" w:line="240" w:lineRule="auto"/>
              <w:ind w:left="0"/>
            </w:pPr>
            <w:r>
              <w:t>Clear register</w:t>
            </w:r>
          </w:p>
        </w:tc>
      </w:tr>
      <w:tr w:rsidR="008D0CB0" w14:paraId="01ABDDFA" w14:textId="77777777" w:rsidTr="005F1873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45AE0" w14:textId="3F644ABF" w:rsidR="008D0CB0" w:rsidRPr="001214A6" w:rsidRDefault="001214A6">
            <w:pPr>
              <w:pStyle w:val="ListParagraph"/>
              <w:spacing w:after="0" w:line="240" w:lineRule="auto"/>
              <w:ind w:left="0"/>
              <w:jc w:val="center"/>
              <w:rPr>
                <w:b/>
                <w:bCs/>
                <w:color w:val="FF0000"/>
                <w:u w:val="single"/>
              </w:rPr>
            </w:pPr>
            <w:r>
              <w:rPr>
                <w:b/>
                <w:bCs/>
                <w:color w:val="FF0000"/>
                <w:u w:val="single"/>
              </w:rPr>
              <w:t>01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EF50E" w14:textId="0279F81C" w:rsidR="008D0CB0" w:rsidRDefault="008D0CB0">
            <w:pPr>
              <w:pStyle w:val="ListParagraph"/>
              <w:spacing w:after="0" w:line="240" w:lineRule="auto"/>
              <w:ind w:left="0"/>
            </w:pPr>
            <w:r>
              <w:t>No change in output</w:t>
            </w:r>
          </w:p>
        </w:tc>
      </w:tr>
      <w:tr w:rsidR="008D0CB0" w14:paraId="62D119B8" w14:textId="77777777" w:rsidTr="005F1873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76E90" w14:textId="0AF210AD" w:rsidR="008D0CB0" w:rsidRPr="001214A6" w:rsidRDefault="001214A6">
            <w:pPr>
              <w:pStyle w:val="ListParagraph"/>
              <w:spacing w:after="0" w:line="240" w:lineRule="auto"/>
              <w:ind w:left="0"/>
              <w:jc w:val="center"/>
              <w:rPr>
                <w:b/>
                <w:bCs/>
                <w:u w:val="single"/>
              </w:rPr>
            </w:pPr>
            <w:r w:rsidRPr="001214A6">
              <w:rPr>
                <w:b/>
                <w:bCs/>
                <w:color w:val="FF0000"/>
                <w:u w:val="single"/>
              </w:rPr>
              <w:t>10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94176" w14:textId="65F2BD05" w:rsidR="008D0CB0" w:rsidRDefault="008D0CB0" w:rsidP="00910007">
            <w:pPr>
              <w:pStyle w:val="ListParagraph"/>
              <w:spacing w:after="0" w:line="240" w:lineRule="auto"/>
              <w:ind w:left="0"/>
            </w:pPr>
            <w:r>
              <w:t xml:space="preserve">Load </w:t>
            </w:r>
            <w:r w:rsidR="00910007">
              <w:t>Data</w:t>
            </w:r>
            <w:r>
              <w:t xml:space="preserve"> input</w:t>
            </w:r>
          </w:p>
        </w:tc>
      </w:tr>
    </w:tbl>
    <w:p w14:paraId="0AD48296" w14:textId="5D0916A5" w:rsidR="008D0CB0" w:rsidRDefault="008D0CB0" w:rsidP="008D0CB0">
      <w:pPr>
        <w:spacing w:line="360" w:lineRule="auto"/>
        <w:jc w:val="both"/>
        <w:rPr>
          <w:rFonts w:asciiTheme="minorHAnsi" w:hAnsiTheme="minorHAnsi" w:cstheme="minorBidi"/>
          <w:sz w:val="22"/>
          <w:szCs w:val="22"/>
        </w:rPr>
      </w:pPr>
    </w:p>
    <w:p w14:paraId="6F3D5661" w14:textId="77777777" w:rsidR="005F1873" w:rsidRDefault="005F1873" w:rsidP="0010391A">
      <w:pPr>
        <w:pStyle w:val="ListParagraph"/>
        <w:spacing w:line="360" w:lineRule="auto"/>
        <w:ind w:left="630"/>
        <w:jc w:val="both"/>
        <w:rPr>
          <w:rFonts w:asciiTheme="majorBidi" w:hAnsiTheme="majorBidi" w:cstheme="majorBidi"/>
          <w:sz w:val="24"/>
          <w:szCs w:val="24"/>
        </w:rPr>
      </w:pPr>
    </w:p>
    <w:p w14:paraId="28BAE283" w14:textId="0CABBB9A" w:rsidR="00012E90" w:rsidRDefault="00012E90" w:rsidP="00012E90">
      <w:pPr>
        <w:pStyle w:val="ListParagraph"/>
        <w:ind w:left="630"/>
        <w:jc w:val="both"/>
        <w:rPr>
          <w:rFonts w:asciiTheme="majorBidi" w:hAnsiTheme="majorBidi" w:cstheme="majorBidi"/>
          <w:sz w:val="24"/>
          <w:szCs w:val="24"/>
        </w:rPr>
      </w:pPr>
    </w:p>
    <w:p w14:paraId="5976B1FE" w14:textId="3348BC6B" w:rsidR="00012E90" w:rsidRPr="00012E90" w:rsidRDefault="00123B71" w:rsidP="00F5122D">
      <w:pPr>
        <w:pStyle w:val="ListParagraph"/>
        <w:ind w:left="630"/>
        <w:jc w:val="both"/>
        <w:rPr>
          <w:rFonts w:asciiTheme="majorBidi" w:hAnsiTheme="majorBidi" w:cstheme="majorBidi"/>
        </w:rPr>
      </w:pPr>
      <w:r>
        <w:rPr>
          <w:rFonts w:asciiTheme="minorHAnsi" w:hAnsiTheme="minorHAnsi" w:cstheme="minorBidi"/>
          <w:noProof/>
        </w:rPr>
        <w:drawing>
          <wp:anchor distT="0" distB="0" distL="114300" distR="114300" simplePos="0" relativeHeight="251650048" behindDoc="0" locked="0" layoutInCell="1" allowOverlap="1" wp14:anchorId="5D0E7F97" wp14:editId="6A992597">
            <wp:simplePos x="0" y="0"/>
            <wp:positionH relativeFrom="column">
              <wp:posOffset>3729355</wp:posOffset>
            </wp:positionH>
            <wp:positionV relativeFrom="paragraph">
              <wp:posOffset>144040</wp:posOffset>
            </wp:positionV>
            <wp:extent cx="2675890" cy="1666875"/>
            <wp:effectExtent l="0" t="0" r="0" b="9525"/>
            <wp:wrapThrough wrapText="bothSides">
              <wp:wrapPolygon edited="0">
                <wp:start x="0" y="0"/>
                <wp:lineTo x="0" y="21477"/>
                <wp:lineTo x="21374" y="21477"/>
                <wp:lineTo x="21374" y="0"/>
                <wp:lineTo x="0" y="0"/>
              </wp:wrapPolygon>
            </wp:wrapThrough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A266B2" w14:textId="2CA1822E" w:rsidR="008D0CB0" w:rsidRDefault="00A2135A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In the </w:t>
      </w:r>
      <w:r w:rsidR="008D0CB0">
        <w:rPr>
          <w:rFonts w:asciiTheme="majorBidi" w:hAnsiTheme="majorBidi" w:cstheme="majorBidi"/>
          <w:sz w:val="24"/>
          <w:szCs w:val="24"/>
        </w:rPr>
        <w:t xml:space="preserve">ROM circuit shown, </w:t>
      </w:r>
      <w:r w:rsidR="00014E9D" w:rsidRPr="00014E9D">
        <w:rPr>
          <w:rFonts w:ascii="Arial Rounded MT Bold" w:hAnsi="Arial Rounded MT Bold" w:cstheme="majorBidi"/>
          <w:b/>
          <w:bCs/>
          <w:sz w:val="21"/>
          <w:szCs w:val="21"/>
        </w:rPr>
        <w:t>X</w:t>
      </w:r>
      <w:r w:rsidR="008D0CB0">
        <w:rPr>
          <w:rFonts w:asciiTheme="majorBidi" w:hAnsiTheme="majorBidi" w:cstheme="majorBidi"/>
          <w:sz w:val="24"/>
          <w:szCs w:val="24"/>
        </w:rPr>
        <w:t xml:space="preserve"> indicates a connection. At address 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</w:rPr>
        <w:t>ABC = 110</w:t>
      </w:r>
      <w:r w:rsidR="008D0CB0">
        <w:rPr>
          <w:rFonts w:asciiTheme="majorBidi" w:hAnsiTheme="majorBidi" w:cstheme="majorBidi"/>
          <w:sz w:val="24"/>
          <w:szCs w:val="24"/>
        </w:rPr>
        <w:t xml:space="preserve">, the ROM stores the data 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</w:rPr>
        <w:t>Y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4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</w:rPr>
        <w:t>Y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3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</w:rPr>
        <w:t>Y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2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</w:rPr>
        <w:t>Y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1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</w:rPr>
        <w:t>Y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0</w:t>
      </w:r>
      <w:r w:rsidR="008D0CB0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=</w:t>
      </w:r>
      <w:r w:rsidR="008D0CB0">
        <w:rPr>
          <w:rFonts w:asciiTheme="majorBidi" w:hAnsiTheme="majorBidi" w:cstheme="majorBidi"/>
          <w:sz w:val="24"/>
          <w:szCs w:val="24"/>
        </w:rPr>
        <w:t xml:space="preserve"> </w:t>
      </w:r>
      <w:r w:rsidR="008D0CB0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11001</w:t>
      </w:r>
      <w:r w:rsidR="008D0CB0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__</w:t>
      </w:r>
      <w:r w:rsidR="008D0CB0">
        <w:rPr>
          <w:rFonts w:asciiTheme="majorBidi" w:hAnsiTheme="majorBidi" w:cstheme="majorBidi"/>
          <w:sz w:val="24"/>
          <w:szCs w:val="24"/>
        </w:rPr>
        <w:t>.</w:t>
      </w:r>
    </w:p>
    <w:p w14:paraId="124A88F8" w14:textId="77777777" w:rsidR="008D0CB0" w:rsidRDefault="008D0CB0" w:rsidP="008D0CB0">
      <w:pPr>
        <w:pStyle w:val="ListParagraph"/>
        <w:spacing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(1 point)</w:t>
      </w:r>
    </w:p>
    <w:p w14:paraId="387136A0" w14:textId="4FBA4377" w:rsidR="00F5122D" w:rsidRDefault="00F5122D">
      <w:pPr>
        <w:widowControl/>
        <w:suppressAutoHyphens w:val="0"/>
        <w:rPr>
          <w:rFonts w:asciiTheme="majorBidi" w:eastAsia="Calibri" w:hAnsiTheme="majorBidi" w:cstheme="majorBidi"/>
          <w:b/>
          <w:bCs/>
          <w:kern w:val="0"/>
        </w:rPr>
      </w:pPr>
      <w:r>
        <w:rPr>
          <w:rFonts w:asciiTheme="majorBidi" w:hAnsiTheme="majorBidi" w:cstheme="majorBidi"/>
          <w:b/>
          <w:bCs/>
        </w:rPr>
        <w:br w:type="page"/>
      </w:r>
    </w:p>
    <w:p w14:paraId="3CE9AFFF" w14:textId="136EE117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For a 4-bit synchronous binary counter (outputs Q</w:t>
      </w:r>
      <w:r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, Q</w:t>
      </w:r>
      <w:r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>, Q</w:t>
      </w:r>
      <w:r>
        <w:rPr>
          <w:rFonts w:asciiTheme="majorBidi" w:hAnsiTheme="majorBidi" w:cstheme="majorBidi"/>
          <w:sz w:val="24"/>
          <w:szCs w:val="24"/>
          <w:vertAlign w:val="sub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 and Q</w:t>
      </w:r>
      <w:r>
        <w:rPr>
          <w:rFonts w:asciiTheme="majorBidi" w:hAnsiTheme="majorBidi" w:cstheme="majorBidi"/>
          <w:sz w:val="24"/>
          <w:szCs w:val="24"/>
          <w:vertAlign w:val="subscript"/>
        </w:rPr>
        <w:t>0</w:t>
      </w:r>
      <w:r>
        <w:rPr>
          <w:rFonts w:asciiTheme="majorBidi" w:hAnsiTheme="majorBidi" w:cstheme="majorBidi"/>
          <w:sz w:val="24"/>
          <w:szCs w:val="24"/>
        </w:rPr>
        <w:t>), with input clock frequency of 48 MHZ, the frequency of Q</w:t>
      </w:r>
      <w:r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F5122D">
        <w:rPr>
          <w:rFonts w:asciiTheme="majorBidi" w:hAnsiTheme="majorBidi" w:cstheme="majorBidi"/>
          <w:sz w:val="24"/>
          <w:szCs w:val="24"/>
        </w:rPr>
        <w:t xml:space="preserve"> is 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12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_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MHZ and the frequency of Q</w:t>
      </w:r>
      <w:r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 xml:space="preserve"> is 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3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__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MHZ. 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="007C2D87">
        <w:rPr>
          <w:rFonts w:asciiTheme="majorBidi" w:hAnsiTheme="majorBidi" w:cstheme="majorBidi"/>
          <w:sz w:val="24"/>
          <w:szCs w:val="24"/>
        </w:rPr>
        <w:t xml:space="preserve">                                      </w:t>
      </w:r>
      <w:r w:rsidR="00C34BE3">
        <w:rPr>
          <w:rFonts w:asciiTheme="majorBidi" w:hAnsiTheme="majorBidi" w:cstheme="majorBidi"/>
          <w:sz w:val="24"/>
          <w:szCs w:val="24"/>
        </w:rPr>
        <w:t xml:space="preserve">            </w:t>
      </w:r>
      <w:r w:rsidR="007C2D87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C34BE3">
        <w:rPr>
          <w:rFonts w:asciiTheme="majorBidi" w:hAnsiTheme="majorBidi" w:cstheme="majorBidi"/>
          <w:b/>
          <w:bCs/>
          <w:sz w:val="24"/>
          <w:szCs w:val="24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point</w:t>
      </w:r>
      <w:r w:rsidR="00C34BE3">
        <w:rPr>
          <w:rFonts w:asciiTheme="majorBidi" w:hAnsiTheme="majorBidi" w:cstheme="majorBidi"/>
          <w:b/>
          <w:bCs/>
          <w:sz w:val="24"/>
          <w:szCs w:val="24"/>
        </w:rPr>
        <w:t>s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</w:p>
    <w:p w14:paraId="75D9B5E1" w14:textId="77777777" w:rsidR="00E46DA4" w:rsidRDefault="00E46DA4" w:rsidP="00E46DA4">
      <w:pPr>
        <w:pStyle w:val="ListParagraph"/>
        <w:ind w:left="630"/>
        <w:jc w:val="both"/>
        <w:rPr>
          <w:rFonts w:asciiTheme="majorBidi" w:hAnsiTheme="majorBidi" w:cstheme="majorBidi"/>
          <w:sz w:val="24"/>
          <w:szCs w:val="24"/>
        </w:rPr>
      </w:pPr>
    </w:p>
    <w:p w14:paraId="6C11AAE4" w14:textId="627C1720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Two RS level sensitive latches and one inverter are used to make an edge triggered </w:t>
      </w:r>
      <w:proofErr w:type="gramStart"/>
      <w:r>
        <w:rPr>
          <w:rFonts w:asciiTheme="majorBidi" w:hAnsiTheme="majorBidi" w:cstheme="majorBidi"/>
          <w:sz w:val="24"/>
          <w:szCs w:val="24"/>
        </w:rPr>
        <w:t>flip flop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 which can be</w:t>
      </w:r>
      <w:r w:rsidR="001214A6">
        <w:rPr>
          <w:rFonts w:asciiTheme="majorBidi" w:hAnsiTheme="majorBidi" w:cstheme="majorBidi"/>
          <w:sz w:val="24"/>
          <w:szCs w:val="24"/>
        </w:rPr>
        <w:t xml:space="preserve"> used to store up to two bits 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="00F5122D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 xml:space="preserve"> False </w:t>
      </w:r>
      <w:r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(True/False).                  </w:t>
      </w:r>
      <w:r>
        <w:rPr>
          <w:rFonts w:asciiTheme="majorBidi" w:hAnsiTheme="majorBidi" w:cstheme="majorBidi"/>
          <w:sz w:val="24"/>
          <w:szCs w:val="24"/>
        </w:rPr>
        <w:tab/>
      </w:r>
      <w:r w:rsidR="007C2D87">
        <w:rPr>
          <w:rFonts w:asciiTheme="majorBidi" w:hAnsiTheme="majorBidi" w:cstheme="majorBidi"/>
          <w:sz w:val="24"/>
          <w:szCs w:val="24"/>
        </w:rPr>
        <w:t xml:space="preserve">      </w:t>
      </w:r>
      <w:r>
        <w:rPr>
          <w:rFonts w:asciiTheme="majorBidi" w:hAnsiTheme="majorBidi" w:cstheme="majorBidi"/>
          <w:b/>
          <w:bCs/>
          <w:sz w:val="24"/>
          <w:szCs w:val="24"/>
        </w:rPr>
        <w:t>(1 point)</w:t>
      </w:r>
    </w:p>
    <w:p w14:paraId="7CD5E42F" w14:textId="77777777" w:rsidR="008D0CB0" w:rsidRDefault="008D0CB0" w:rsidP="008D0CB0">
      <w:pPr>
        <w:pStyle w:val="ListParagraph"/>
        <w:ind w:left="630"/>
        <w:jc w:val="both"/>
        <w:rPr>
          <w:rFonts w:asciiTheme="majorBidi" w:hAnsiTheme="majorBidi" w:cstheme="majorBidi"/>
          <w:sz w:val="24"/>
          <w:szCs w:val="24"/>
        </w:rPr>
      </w:pPr>
    </w:p>
    <w:p w14:paraId="77045A83" w14:textId="77777777" w:rsidR="008D0CB0" w:rsidRDefault="008D0CB0" w:rsidP="008D0CB0">
      <w:pPr>
        <w:pStyle w:val="ListParagraph"/>
        <w:ind w:left="630"/>
        <w:jc w:val="both"/>
        <w:rPr>
          <w:rFonts w:asciiTheme="majorBidi" w:hAnsiTheme="majorBidi" w:cstheme="majorBidi"/>
          <w:sz w:val="24"/>
          <w:szCs w:val="24"/>
        </w:rPr>
      </w:pPr>
    </w:p>
    <w:p w14:paraId="189C206A" w14:textId="25555127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onsider the below 4-bit register. If the initial register contents (Q outputs) </w:t>
      </w:r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>ABCD</w:t>
      </w:r>
      <w:r>
        <w:rPr>
          <w:rFonts w:asciiTheme="majorBidi" w:hAnsiTheme="majorBidi" w:cstheme="majorBidi"/>
          <w:sz w:val="24"/>
          <w:szCs w:val="24"/>
        </w:rPr>
        <w:t xml:space="preserve"> are </w:t>
      </w:r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0111 </w:t>
      </w:r>
      <w:r>
        <w:rPr>
          <w:rFonts w:asciiTheme="majorBidi" w:hAnsiTheme="majorBidi" w:cstheme="majorBidi"/>
          <w:sz w:val="24"/>
          <w:szCs w:val="24"/>
        </w:rPr>
        <w:t>and the serial input is kept at 1</w:t>
      </w:r>
      <w:r w:rsidR="00014E9D">
        <w:rPr>
          <w:rFonts w:asciiTheme="majorBidi" w:hAnsiTheme="majorBidi" w:cstheme="majorBidi"/>
          <w:sz w:val="24"/>
          <w:szCs w:val="24"/>
        </w:rPr>
        <w:t>,</w:t>
      </w:r>
      <w:r w:rsidR="00DA1036">
        <w:rPr>
          <w:rFonts w:asciiTheme="majorBidi" w:hAnsiTheme="majorBidi" w:cstheme="majorBidi"/>
          <w:sz w:val="24"/>
          <w:szCs w:val="24"/>
        </w:rPr>
        <w:t xml:space="preserve"> </w:t>
      </w:r>
      <w:r w:rsidR="00014E9D">
        <w:rPr>
          <w:rFonts w:asciiTheme="majorBidi" w:hAnsiTheme="majorBidi" w:cstheme="majorBidi"/>
          <w:sz w:val="24"/>
          <w:szCs w:val="24"/>
        </w:rPr>
        <w:t>s</w:t>
      </w:r>
      <w:r w:rsidR="00E46DA4">
        <w:rPr>
          <w:rFonts w:asciiTheme="majorBidi" w:hAnsiTheme="majorBidi" w:cstheme="majorBidi"/>
          <w:sz w:val="24"/>
          <w:szCs w:val="24"/>
        </w:rPr>
        <w:t xml:space="preserve">how the contents </w:t>
      </w:r>
      <w:r w:rsidR="00E46DA4">
        <w:rPr>
          <w:rFonts w:asciiTheme="majorBidi" w:hAnsiTheme="majorBidi" w:cstheme="majorBidi"/>
          <w:b/>
          <w:bCs/>
          <w:i/>
          <w:iCs/>
          <w:sz w:val="24"/>
          <w:szCs w:val="24"/>
        </w:rPr>
        <w:t>ABCD</w:t>
      </w:r>
      <w:r w:rsidR="00E46DA4">
        <w:rPr>
          <w:rFonts w:asciiTheme="majorBidi" w:hAnsiTheme="majorBidi" w:cstheme="majorBidi"/>
          <w:sz w:val="24"/>
          <w:szCs w:val="24"/>
        </w:rPr>
        <w:t xml:space="preserve"> </w:t>
      </w:r>
      <w:r w:rsidR="00E46DA4">
        <w:rPr>
          <w:rFonts w:asciiTheme="majorBidi" w:hAnsiTheme="majorBidi" w:cstheme="majorBidi"/>
          <w:b/>
          <w:bCs/>
          <w:i/>
          <w:iCs/>
          <w:sz w:val="24"/>
          <w:szCs w:val="24"/>
        </w:rPr>
        <w:t>=</w:t>
      </w:r>
      <w:r w:rsidR="00E46DA4">
        <w:rPr>
          <w:rFonts w:asciiTheme="majorBidi" w:hAnsiTheme="majorBidi" w:cstheme="majorBidi"/>
          <w:sz w:val="24"/>
          <w:szCs w:val="24"/>
        </w:rPr>
        <w:t xml:space="preserve"> </w:t>
      </w:r>
      <w:r w:rsidR="00E46DA4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_</w:t>
      </w:r>
      <w:r w:rsidR="001214A6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1001__</w:t>
      </w:r>
      <w:proofErr w:type="gramStart"/>
      <w:r w:rsidR="00E46DA4" w:rsidRPr="001214A6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="00E46DA4" w:rsidRPr="001214A6">
        <w:rPr>
          <w:rFonts w:asciiTheme="majorBidi" w:hAnsiTheme="majorBidi" w:cstheme="majorBidi"/>
          <w:color w:val="FF0000"/>
          <w:sz w:val="24"/>
          <w:szCs w:val="24"/>
        </w:rPr>
        <w:t xml:space="preserve">  </w:t>
      </w:r>
      <w:r w:rsidR="00E46DA4">
        <w:rPr>
          <w:rFonts w:asciiTheme="majorBidi" w:hAnsiTheme="majorBidi" w:cstheme="majorBidi"/>
          <w:sz w:val="24"/>
          <w:szCs w:val="24"/>
        </w:rPr>
        <w:t>of</w:t>
      </w:r>
      <w:proofErr w:type="gramEnd"/>
      <w:r w:rsidR="00E46DA4">
        <w:rPr>
          <w:rFonts w:asciiTheme="majorBidi" w:hAnsiTheme="majorBidi" w:cstheme="majorBidi"/>
          <w:sz w:val="24"/>
          <w:szCs w:val="24"/>
        </w:rPr>
        <w:t xml:space="preserve"> the register after two clock pulses.</w:t>
      </w:r>
      <w:r w:rsidR="007C2D87">
        <w:rPr>
          <w:rFonts w:asciiTheme="majorBidi" w:hAnsiTheme="majorBidi" w:cstheme="majorBidi"/>
          <w:sz w:val="24"/>
          <w:szCs w:val="24"/>
        </w:rPr>
        <w:t xml:space="preserve"> </w:t>
      </w:r>
      <w:r w:rsidR="00E46DA4">
        <w:rPr>
          <w:rFonts w:asciiTheme="majorBidi" w:hAnsiTheme="majorBidi" w:cstheme="majorBidi"/>
          <w:sz w:val="24"/>
          <w:szCs w:val="24"/>
        </w:rPr>
        <w:tab/>
      </w:r>
      <w:r w:rsidR="00E46DA4">
        <w:rPr>
          <w:rFonts w:asciiTheme="majorBidi" w:hAnsiTheme="majorBidi" w:cstheme="majorBidi"/>
          <w:sz w:val="24"/>
          <w:szCs w:val="24"/>
        </w:rPr>
        <w:tab/>
      </w:r>
      <w:r w:rsidR="00E46DA4">
        <w:rPr>
          <w:rFonts w:asciiTheme="majorBidi" w:hAnsiTheme="majorBidi" w:cstheme="majorBidi"/>
          <w:sz w:val="24"/>
          <w:szCs w:val="24"/>
        </w:rPr>
        <w:tab/>
      </w:r>
      <w:r w:rsidR="00E46DA4">
        <w:rPr>
          <w:rFonts w:asciiTheme="majorBidi" w:hAnsiTheme="majorBidi" w:cstheme="majorBidi"/>
          <w:sz w:val="24"/>
          <w:szCs w:val="24"/>
        </w:rPr>
        <w:tab/>
      </w:r>
      <w:r w:rsidR="00E46DA4">
        <w:rPr>
          <w:rFonts w:asciiTheme="majorBidi" w:hAnsiTheme="majorBidi" w:cstheme="majorBidi"/>
          <w:sz w:val="24"/>
          <w:szCs w:val="24"/>
        </w:rPr>
        <w:tab/>
      </w:r>
      <w:r w:rsidR="00E46DA4">
        <w:rPr>
          <w:rFonts w:asciiTheme="majorBidi" w:hAnsiTheme="majorBidi" w:cstheme="majorBidi"/>
          <w:sz w:val="24"/>
          <w:szCs w:val="24"/>
        </w:rPr>
        <w:tab/>
      </w:r>
      <w:r w:rsidR="00E46DA4">
        <w:rPr>
          <w:rFonts w:asciiTheme="majorBidi" w:hAnsiTheme="majorBidi" w:cstheme="majorBidi"/>
          <w:sz w:val="24"/>
          <w:szCs w:val="24"/>
        </w:rPr>
        <w:tab/>
      </w:r>
      <w:r w:rsidR="00E46DA4">
        <w:rPr>
          <w:rFonts w:asciiTheme="majorBidi" w:hAnsiTheme="majorBidi" w:cstheme="majorBidi"/>
          <w:sz w:val="24"/>
          <w:szCs w:val="24"/>
        </w:rPr>
        <w:tab/>
      </w:r>
      <w:r w:rsidR="007C2D87">
        <w:rPr>
          <w:rFonts w:asciiTheme="majorBidi" w:hAnsiTheme="majorBidi" w:cstheme="majorBidi"/>
          <w:sz w:val="24"/>
          <w:szCs w:val="24"/>
        </w:rPr>
        <w:t xml:space="preserve">           </w:t>
      </w:r>
      <w:r w:rsidR="00014E9D">
        <w:rPr>
          <w:rFonts w:asciiTheme="majorBidi" w:hAnsiTheme="majorBidi" w:cstheme="majorBidi"/>
          <w:sz w:val="24"/>
          <w:szCs w:val="24"/>
        </w:rPr>
        <w:t xml:space="preserve">     </w:t>
      </w:r>
      <w:r w:rsidR="007C2D87"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966ADF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C34BE3">
        <w:rPr>
          <w:rFonts w:asciiTheme="majorBidi" w:hAnsiTheme="majorBidi" w:cstheme="majorBidi"/>
          <w:b/>
          <w:bCs/>
          <w:sz w:val="24"/>
          <w:szCs w:val="24"/>
        </w:rPr>
        <w:t xml:space="preserve"> point</w:t>
      </w:r>
      <w:r w:rsidR="00966ADF">
        <w:rPr>
          <w:rFonts w:asciiTheme="majorBidi" w:hAnsiTheme="majorBidi" w:cstheme="majorBidi"/>
          <w:b/>
          <w:bCs/>
          <w:sz w:val="24"/>
          <w:szCs w:val="24"/>
        </w:rPr>
        <w:t>s</w:t>
      </w:r>
      <w:r w:rsidR="007C2D87">
        <w:rPr>
          <w:rFonts w:asciiTheme="majorBidi" w:hAnsiTheme="majorBidi" w:cstheme="majorBidi"/>
          <w:b/>
          <w:bCs/>
          <w:sz w:val="24"/>
          <w:szCs w:val="24"/>
        </w:rPr>
        <w:t>)</w:t>
      </w:r>
    </w:p>
    <w:p w14:paraId="38943BAE" w14:textId="4A3AF1AC" w:rsidR="008D0CB0" w:rsidRDefault="008D0CB0" w:rsidP="008D0CB0">
      <w:pPr>
        <w:pStyle w:val="ListParagraph"/>
        <w:spacing w:after="0" w:line="240" w:lineRule="auto"/>
        <w:ind w:left="3600" w:firstLine="720"/>
        <w:jc w:val="right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9024" behindDoc="1" locked="0" layoutInCell="1" allowOverlap="1" wp14:anchorId="42ACEBEB" wp14:editId="1043FDFB">
            <wp:simplePos x="0" y="0"/>
            <wp:positionH relativeFrom="column">
              <wp:posOffset>1790700</wp:posOffset>
            </wp:positionH>
            <wp:positionV relativeFrom="paragraph">
              <wp:posOffset>154940</wp:posOffset>
            </wp:positionV>
            <wp:extent cx="2653665" cy="968375"/>
            <wp:effectExtent l="0" t="0" r="0" b="3175"/>
            <wp:wrapTight wrapText="bothSides">
              <wp:wrapPolygon edited="0">
                <wp:start x="0" y="0"/>
                <wp:lineTo x="0" y="21246"/>
                <wp:lineTo x="21398" y="21246"/>
                <wp:lineTo x="21398" y="0"/>
                <wp:lineTo x="0" y="0"/>
              </wp:wrapPolygon>
            </wp:wrapTight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10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665" cy="96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glow>
                        <a:schemeClr val="accent1">
                          <a:alpha val="40000"/>
                        </a:schemeClr>
                      </a:glow>
                      <a:softEdge rad="0"/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  </w:t>
      </w:r>
    </w:p>
    <w:p w14:paraId="29C24C64" w14:textId="77777777" w:rsidR="008D0CB0" w:rsidRDefault="008D0CB0" w:rsidP="008D0CB0">
      <w:pPr>
        <w:pStyle w:val="ListParagraph"/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1DF96B6D" w14:textId="77777777" w:rsidR="008D0CB0" w:rsidRDefault="008D0CB0" w:rsidP="008D0CB0">
      <w:pPr>
        <w:pStyle w:val="ListParagraph"/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049AF8F0" w14:textId="77777777" w:rsidR="008D0CB0" w:rsidRDefault="008D0CB0" w:rsidP="008D0CB0">
      <w:pPr>
        <w:pStyle w:val="ListParagraph"/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484CB57A" w14:textId="77777777" w:rsidR="008D0CB0" w:rsidRDefault="008D0CB0" w:rsidP="008D0CB0">
      <w:pPr>
        <w:pStyle w:val="ListParagraph"/>
        <w:spacing w:line="48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2417A8FA" w14:textId="77777777" w:rsidR="008D0CB0" w:rsidRPr="00014E9D" w:rsidRDefault="008D0CB0" w:rsidP="008D0CB0">
      <w:pPr>
        <w:rPr>
          <w:color w:val="FFFFFF" w:themeColor="background1"/>
          <w14:textFill>
            <w14:noFill/>
          </w14:textFill>
        </w:rPr>
      </w:pPr>
    </w:p>
    <w:p w14:paraId="3ABA384A" w14:textId="77777777" w:rsidR="008D0CB0" w:rsidRDefault="008D0CB0" w:rsidP="008D0CB0">
      <w:pPr>
        <w:spacing w:line="360" w:lineRule="auto"/>
        <w:rPr>
          <w:color w:val="1F497D"/>
        </w:rPr>
      </w:pPr>
    </w:p>
    <w:p w14:paraId="150E54F0" w14:textId="67EEAD7E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 state machine with two inputs and three outputs will have </w:t>
      </w:r>
      <w:r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_</w:t>
      </w:r>
      <w:r w:rsidR="008B7549"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4</w:t>
      </w:r>
      <w:r w:rsidR="00F5122D"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_</w:t>
      </w:r>
      <w:r w:rsidRPr="008B7549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(how many) arcs going out from each state to any other states. 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="007C2D87">
        <w:rPr>
          <w:rFonts w:asciiTheme="majorBidi" w:hAnsiTheme="majorBidi" w:cstheme="majorBidi"/>
          <w:sz w:val="24"/>
          <w:szCs w:val="24"/>
        </w:rPr>
        <w:t xml:space="preserve">                             </w:t>
      </w:r>
      <w:r>
        <w:rPr>
          <w:rFonts w:asciiTheme="majorBidi" w:hAnsiTheme="majorBidi" w:cstheme="majorBidi"/>
          <w:b/>
          <w:bCs/>
          <w:sz w:val="24"/>
          <w:szCs w:val="24"/>
        </w:rPr>
        <w:t>(1 point)</w:t>
      </w:r>
    </w:p>
    <w:p w14:paraId="61DD3DCC" w14:textId="77777777" w:rsidR="008D0CB0" w:rsidRDefault="008D0CB0" w:rsidP="008D0CB0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7F98A74D" w14:textId="044B0B9A" w:rsidR="008D0CB0" w:rsidRDefault="008D0CB0" w:rsidP="00F5122D">
      <w:pPr>
        <w:pStyle w:val="ListParagraph"/>
        <w:numPr>
          <w:ilvl w:val="0"/>
          <w:numId w:val="44"/>
        </w:numPr>
        <w:ind w:left="630" w:hanging="45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or any given problem/requirement, the number of states required by a Mealy machine or a Moore machine is always the same </w:t>
      </w:r>
      <w:r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="00F5122D"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</w:t>
      </w:r>
      <w:r w:rsidR="008B7549"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 xml:space="preserve"> </w:t>
      </w:r>
      <w:proofErr w:type="gramStart"/>
      <w:r w:rsidR="008B7549"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False</w:t>
      </w:r>
      <w:proofErr w:type="gramEnd"/>
      <w:r w:rsidR="008B7549"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 xml:space="preserve"> _</w:t>
      </w:r>
      <w:r w:rsidRPr="008B7549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__</w:t>
      </w:r>
      <w:r w:rsidRPr="008B7549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(True/False). 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      </w:t>
      </w:r>
      <w:r w:rsidR="007C2D87">
        <w:rPr>
          <w:rFonts w:asciiTheme="majorBidi" w:hAnsiTheme="majorBidi" w:cstheme="majorBidi"/>
          <w:sz w:val="24"/>
          <w:szCs w:val="24"/>
        </w:rPr>
        <w:t xml:space="preserve">         </w:t>
      </w:r>
      <w:r>
        <w:rPr>
          <w:rFonts w:asciiTheme="majorBidi" w:hAnsiTheme="majorBidi" w:cstheme="majorBidi"/>
          <w:sz w:val="24"/>
          <w:szCs w:val="24"/>
        </w:rPr>
        <w:t xml:space="preserve">   </w:t>
      </w:r>
      <w:r>
        <w:rPr>
          <w:rFonts w:asciiTheme="majorBidi" w:hAnsiTheme="majorBidi" w:cstheme="majorBidi"/>
          <w:b/>
          <w:bCs/>
          <w:sz w:val="24"/>
          <w:szCs w:val="24"/>
        </w:rPr>
        <w:t>(1 point)</w:t>
      </w:r>
    </w:p>
    <w:p w14:paraId="7D1143E7" w14:textId="239E0E10" w:rsidR="00E46DA4" w:rsidRDefault="00E46DA4">
      <w:pPr>
        <w:widowControl/>
        <w:suppressAutoHyphens w:val="0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br w:type="page"/>
      </w:r>
    </w:p>
    <w:p w14:paraId="1E574044" w14:textId="40695F08" w:rsidR="008D0CB0" w:rsidRDefault="008D0CB0" w:rsidP="00E46DA4">
      <w:pPr>
        <w:spacing w:line="480" w:lineRule="auto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lastRenderedPageBreak/>
        <w:t xml:space="preserve">Question 2: 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  <w:b/>
          <w:bCs/>
        </w:rPr>
        <w:tab/>
        <w:t xml:space="preserve">    </w:t>
      </w:r>
      <w:r w:rsidR="007C2D87">
        <w:rPr>
          <w:rFonts w:asciiTheme="majorBidi" w:hAnsiTheme="majorBidi" w:cstheme="majorBidi"/>
          <w:b/>
          <w:bCs/>
        </w:rPr>
        <w:t xml:space="preserve">         </w:t>
      </w:r>
      <w:r>
        <w:rPr>
          <w:rFonts w:asciiTheme="majorBidi" w:hAnsiTheme="majorBidi" w:cstheme="majorBidi"/>
          <w:b/>
          <w:bCs/>
        </w:rPr>
        <w:t xml:space="preserve"> </w:t>
      </w:r>
      <w:r w:rsidR="009322EF">
        <w:rPr>
          <w:rFonts w:asciiTheme="majorBidi" w:hAnsiTheme="majorBidi" w:cstheme="majorBidi"/>
          <w:b/>
          <w:bCs/>
        </w:rPr>
        <w:t xml:space="preserve">  </w:t>
      </w:r>
      <w:r>
        <w:rPr>
          <w:rFonts w:asciiTheme="majorBidi" w:hAnsiTheme="majorBidi" w:cstheme="majorBidi"/>
          <w:b/>
          <w:bCs/>
        </w:rPr>
        <w:t>(</w:t>
      </w:r>
      <w:r w:rsidR="00E46DA4">
        <w:rPr>
          <w:rFonts w:asciiTheme="majorBidi" w:hAnsiTheme="majorBidi" w:cstheme="majorBidi"/>
          <w:b/>
          <w:bCs/>
        </w:rPr>
        <w:t>7</w:t>
      </w:r>
      <w:r>
        <w:rPr>
          <w:rFonts w:asciiTheme="majorBidi" w:hAnsiTheme="majorBidi" w:cstheme="majorBidi"/>
          <w:b/>
          <w:bCs/>
        </w:rPr>
        <w:t xml:space="preserve"> points)</w:t>
      </w:r>
    </w:p>
    <w:p w14:paraId="5E0AA0F3" w14:textId="4EF1F0C3" w:rsidR="008D0CB0" w:rsidRDefault="008D0CB0" w:rsidP="00014E9D">
      <w:pPr>
        <w:jc w:val="both"/>
        <w:rPr>
          <w:rFonts w:asciiTheme="majorBidi" w:hAnsiTheme="majorBidi" w:cstheme="majorBidi"/>
        </w:rPr>
      </w:pPr>
      <w:r w:rsidRPr="00291BCA">
        <w:rPr>
          <w:rFonts w:asciiTheme="majorBidi" w:hAnsiTheme="majorBidi" w:cstheme="majorBidi"/>
        </w:rPr>
        <w:t xml:space="preserve">Derive the state diagram of a synchronous </w:t>
      </w:r>
      <w:r w:rsidR="00E46DA4" w:rsidRPr="00291BCA">
        <w:rPr>
          <w:rFonts w:asciiTheme="majorBidi" w:hAnsiTheme="majorBidi" w:cstheme="majorBidi"/>
          <w:b/>
          <w:bCs/>
          <w:i/>
          <w:iCs/>
          <w:u w:val="single"/>
        </w:rPr>
        <w:t>Moore</w:t>
      </w:r>
      <w:r w:rsidRPr="00291BCA">
        <w:rPr>
          <w:rFonts w:asciiTheme="majorBidi" w:hAnsiTheme="majorBidi" w:cstheme="majorBidi"/>
        </w:rPr>
        <w:t xml:space="preserve"> sequential </w:t>
      </w:r>
      <w:r w:rsidR="00E46DA4" w:rsidRPr="00291BCA">
        <w:rPr>
          <w:rFonts w:asciiTheme="majorBidi" w:hAnsiTheme="majorBidi" w:cstheme="majorBidi"/>
        </w:rPr>
        <w:t>circuit</w:t>
      </w:r>
      <w:r w:rsidRPr="00291BCA">
        <w:rPr>
          <w:rFonts w:asciiTheme="majorBidi" w:hAnsiTheme="majorBidi" w:cstheme="majorBidi"/>
        </w:rPr>
        <w:t xml:space="preserve"> that receives a serial input </w:t>
      </w:r>
      <w:r w:rsidR="00E46DA4" w:rsidRPr="00B035A6">
        <w:rPr>
          <w:rFonts w:asciiTheme="majorBidi" w:hAnsiTheme="majorBidi" w:cstheme="majorBidi"/>
          <w:b/>
          <w:bCs/>
          <w:i/>
          <w:iCs/>
        </w:rPr>
        <w:t>Y</w:t>
      </w:r>
      <w:r w:rsidR="00E46DA4" w:rsidRPr="00291BCA">
        <w:rPr>
          <w:rFonts w:asciiTheme="majorBidi" w:hAnsiTheme="majorBidi" w:cstheme="majorBidi"/>
        </w:rPr>
        <w:t xml:space="preserve"> </w:t>
      </w:r>
      <w:r w:rsidRPr="00291BCA">
        <w:rPr>
          <w:rFonts w:asciiTheme="majorBidi" w:hAnsiTheme="majorBidi" w:cstheme="majorBidi"/>
        </w:rPr>
        <w:t xml:space="preserve">and produces a serial output </w:t>
      </w:r>
      <w:r w:rsidRPr="00291BCA">
        <w:rPr>
          <w:rFonts w:asciiTheme="majorBidi" w:hAnsiTheme="majorBidi" w:cstheme="majorBidi"/>
          <w:b/>
          <w:bCs/>
          <w:i/>
          <w:iCs/>
        </w:rPr>
        <w:t xml:space="preserve">F </w:t>
      </w:r>
      <w:r w:rsidRPr="00291BCA">
        <w:rPr>
          <w:rFonts w:asciiTheme="majorBidi" w:hAnsiTheme="majorBidi" w:cstheme="majorBidi"/>
        </w:rPr>
        <w:t xml:space="preserve">that is set to </w:t>
      </w:r>
      <w:r w:rsidRPr="00291BCA">
        <w:rPr>
          <w:rFonts w:asciiTheme="majorBidi" w:hAnsiTheme="majorBidi" w:cstheme="majorBidi"/>
          <w:b/>
          <w:bCs/>
        </w:rPr>
        <w:t>1</w:t>
      </w:r>
      <w:r w:rsidRPr="00291BCA">
        <w:rPr>
          <w:rFonts w:asciiTheme="majorBidi" w:hAnsiTheme="majorBidi" w:cstheme="majorBidi"/>
        </w:rPr>
        <w:t xml:space="preserve"> when the circuit detects </w:t>
      </w:r>
      <w:r w:rsidR="00E46DA4" w:rsidRPr="00291BCA">
        <w:rPr>
          <w:rFonts w:asciiTheme="majorBidi" w:hAnsiTheme="majorBidi" w:cstheme="majorBidi"/>
        </w:rPr>
        <w:t xml:space="preserve">the sequence </w:t>
      </w:r>
      <w:r w:rsidR="00E46DA4" w:rsidRPr="00291BCA">
        <w:rPr>
          <w:rFonts w:asciiTheme="majorBidi" w:hAnsiTheme="majorBidi" w:cstheme="majorBidi"/>
          <w:b/>
          <w:bCs/>
        </w:rPr>
        <w:t>11</w:t>
      </w:r>
      <w:r w:rsidR="00B035A6">
        <w:rPr>
          <w:rFonts w:asciiTheme="majorBidi" w:hAnsiTheme="majorBidi" w:cstheme="majorBidi"/>
          <w:b/>
          <w:bCs/>
        </w:rPr>
        <w:t>X</w:t>
      </w:r>
      <w:r w:rsidR="00E46DA4" w:rsidRPr="00291BCA">
        <w:rPr>
          <w:rFonts w:asciiTheme="majorBidi" w:hAnsiTheme="majorBidi" w:cstheme="majorBidi"/>
          <w:b/>
          <w:bCs/>
        </w:rPr>
        <w:t>0</w:t>
      </w:r>
      <w:r w:rsidR="00291BCA">
        <w:rPr>
          <w:rFonts w:asciiTheme="majorBidi" w:hAnsiTheme="majorBidi" w:cstheme="majorBidi"/>
        </w:rPr>
        <w:t xml:space="preserve">, where </w:t>
      </w:r>
      <w:r w:rsidR="00B035A6">
        <w:rPr>
          <w:rFonts w:asciiTheme="majorBidi" w:hAnsiTheme="majorBidi" w:cstheme="majorBidi"/>
          <w:b/>
          <w:bCs/>
        </w:rPr>
        <w:t>X</w:t>
      </w:r>
      <w:r w:rsidR="00E46DA4" w:rsidRPr="00291BCA">
        <w:rPr>
          <w:rFonts w:asciiTheme="majorBidi" w:hAnsiTheme="majorBidi" w:cstheme="majorBidi"/>
        </w:rPr>
        <w:t xml:space="preserve"> represent</w:t>
      </w:r>
      <w:r w:rsidR="00291BCA">
        <w:rPr>
          <w:rFonts w:asciiTheme="majorBidi" w:hAnsiTheme="majorBidi" w:cstheme="majorBidi"/>
        </w:rPr>
        <w:t>s</w:t>
      </w:r>
      <w:r w:rsidR="00E46DA4" w:rsidRPr="00291BCA">
        <w:rPr>
          <w:rFonts w:asciiTheme="majorBidi" w:hAnsiTheme="majorBidi" w:cstheme="majorBidi"/>
        </w:rPr>
        <w:t xml:space="preserve"> don’t care. </w:t>
      </w:r>
    </w:p>
    <w:p w14:paraId="32AE5364" w14:textId="1A838C15" w:rsidR="008B7549" w:rsidRDefault="008B7549" w:rsidP="00014E9D">
      <w:pPr>
        <w:jc w:val="both"/>
        <w:rPr>
          <w:rFonts w:asciiTheme="majorBidi" w:hAnsiTheme="majorBidi" w:cstheme="majorBidi"/>
        </w:rPr>
      </w:pPr>
    </w:p>
    <w:p w14:paraId="43A1BC73" w14:textId="118183DD" w:rsidR="00D17204" w:rsidRDefault="00D17204" w:rsidP="00014E9D">
      <w:pPr>
        <w:jc w:val="both"/>
        <w:rPr>
          <w:rFonts w:asciiTheme="majorBidi" w:hAnsiTheme="majorBidi" w:cstheme="majorBidi"/>
        </w:rPr>
      </w:pPr>
    </w:p>
    <w:p w14:paraId="30AC5FFF" w14:textId="77777777" w:rsidR="00D17204" w:rsidRDefault="00D17204" w:rsidP="00014E9D">
      <w:pPr>
        <w:jc w:val="both"/>
        <w:rPr>
          <w:rFonts w:asciiTheme="majorBidi" w:hAnsiTheme="majorBidi" w:cstheme="majorBidi"/>
        </w:rPr>
      </w:pPr>
    </w:p>
    <w:p w14:paraId="3F4082A6" w14:textId="77777777" w:rsidR="008B7549" w:rsidRDefault="008B7549" w:rsidP="00014E9D">
      <w:pPr>
        <w:jc w:val="both"/>
        <w:rPr>
          <w:rFonts w:asciiTheme="minorHAnsi" w:hAnsiTheme="minorHAnsi" w:cstheme="minorHAnsi"/>
        </w:rPr>
      </w:pPr>
    </w:p>
    <w:p w14:paraId="3B290A3C" w14:textId="49FFB7B1" w:rsidR="00E46DA4" w:rsidRDefault="00322260" w:rsidP="008B7549">
      <w:pPr>
        <w:widowControl/>
        <w:suppressAutoHyphens w:val="0"/>
        <w:jc w:val="center"/>
        <w:rPr>
          <w:rFonts w:ascii="Calibri" w:eastAsia="Calibri" w:hAnsi="Calibri" w:cs="Arial"/>
          <w:kern w:val="0"/>
          <w:sz w:val="23"/>
          <w:szCs w:val="23"/>
        </w:rPr>
      </w:pPr>
      <w:r>
        <w:rPr>
          <w:noProof/>
        </w:rPr>
        <w:drawing>
          <wp:inline distT="0" distB="0" distL="0" distR="0" wp14:anchorId="7236D598" wp14:editId="1B733DC8">
            <wp:extent cx="5181600" cy="29146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63A5D" w14:textId="10060FBD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6D2F94E1" w14:textId="490F817F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3065A8A3" w14:textId="3FD4C284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5DBFAB7B" w14:textId="73AECF19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38806E03" w14:textId="6F655F8B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3766F07B" w14:textId="58BD7D79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68BF608D" w14:textId="164BF13C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4E512713" w14:textId="03835348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6470F862" w14:textId="2EC1DB82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53C7E01B" w14:textId="2A2D8000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58751D11" w14:textId="518103CC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576B5448" w14:textId="1FBFC193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1AA20CC8" w14:textId="45F917A5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64E1A1F7" w14:textId="40395AF2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7362BA2C" w14:textId="0A236209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0A74A45A" w14:textId="77706252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2D78E03F" w14:textId="19604D9A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1E8DBC14" w14:textId="18E873AE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28AAA451" w14:textId="362DC113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1454D810" w14:textId="33A57A44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6E505ABE" w14:textId="3F51A4E0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3A2EF480" w14:textId="3D068869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5746FBDC" w14:textId="317FCFAA" w:rsidR="008B7549" w:rsidRDefault="008B7549">
      <w:pPr>
        <w:widowControl/>
        <w:suppressAutoHyphens w:val="0"/>
        <w:rPr>
          <w:rFonts w:ascii="Calibri" w:eastAsia="Calibri" w:hAnsi="Calibri" w:cs="Arial"/>
          <w:kern w:val="0"/>
          <w:sz w:val="23"/>
          <w:szCs w:val="23"/>
        </w:rPr>
      </w:pPr>
    </w:p>
    <w:p w14:paraId="3B946ECC" w14:textId="55167F37" w:rsidR="007C2D87" w:rsidRDefault="008D0CB0" w:rsidP="00FC3BB1">
      <w:pPr>
        <w:tabs>
          <w:tab w:val="left" w:pos="8505"/>
        </w:tabs>
        <w:spacing w:line="360" w:lineRule="auto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</w:rPr>
        <w:lastRenderedPageBreak/>
        <w:t>Question 3:</w:t>
      </w:r>
      <w:r>
        <w:rPr>
          <w:rFonts w:asciiTheme="majorBidi" w:hAnsiTheme="majorBidi" w:cstheme="majorBidi"/>
        </w:rPr>
        <w:tab/>
      </w:r>
      <w:r w:rsidR="007B66EF">
        <w:rPr>
          <w:rFonts w:asciiTheme="majorBidi" w:hAnsiTheme="majorBidi" w:cstheme="majorBidi"/>
        </w:rPr>
        <w:tab/>
      </w:r>
      <w:r w:rsidR="009322EF">
        <w:rPr>
          <w:rFonts w:asciiTheme="majorBidi" w:hAnsiTheme="majorBidi" w:cstheme="majorBidi"/>
        </w:rPr>
        <w:t xml:space="preserve">    </w:t>
      </w:r>
      <w:r w:rsidR="007B66EF" w:rsidRPr="00CA0192">
        <w:rPr>
          <w:b/>
          <w:bCs/>
        </w:rPr>
        <w:t>(</w:t>
      </w:r>
      <w:r w:rsidR="00E46DA4">
        <w:rPr>
          <w:b/>
          <w:bCs/>
        </w:rPr>
        <w:t>6</w:t>
      </w:r>
      <w:r w:rsidR="007B66EF" w:rsidRPr="00CA0192">
        <w:rPr>
          <w:b/>
          <w:bCs/>
        </w:rPr>
        <w:t xml:space="preserve"> points)</w:t>
      </w:r>
    </w:p>
    <w:p w14:paraId="394ADCF4" w14:textId="7B519283" w:rsidR="009830E3" w:rsidRDefault="008D0CB0" w:rsidP="00D17204">
      <w:pPr>
        <w:jc w:val="both"/>
        <w:rPr>
          <w:rFonts w:asciiTheme="majorBidi" w:hAnsiTheme="majorBidi" w:cstheme="majorBidi"/>
        </w:rPr>
      </w:pPr>
      <w:r w:rsidRPr="007C2D87">
        <w:rPr>
          <w:rFonts w:asciiTheme="majorBidi" w:hAnsiTheme="majorBidi" w:cstheme="majorBidi"/>
        </w:rPr>
        <w:t xml:space="preserve">Design a combinational circuit using a ROM. The circuit accepts a 3-bit number </w:t>
      </w:r>
      <w:r w:rsidRPr="007C2D87">
        <w:rPr>
          <w:rFonts w:asciiTheme="majorBidi" w:hAnsiTheme="majorBidi" w:cstheme="majorBidi"/>
          <w:b/>
          <w:bCs/>
          <w:i/>
          <w:iCs/>
        </w:rPr>
        <w:t>X = X</w:t>
      </w:r>
      <w:r w:rsidRPr="007C2D87">
        <w:rPr>
          <w:rFonts w:asciiTheme="majorBidi" w:hAnsiTheme="majorBidi" w:cstheme="majorBidi"/>
          <w:b/>
          <w:bCs/>
          <w:i/>
          <w:iCs/>
          <w:vertAlign w:val="subscript"/>
        </w:rPr>
        <w:t>2</w:t>
      </w:r>
      <w:r w:rsidRPr="007C2D87">
        <w:rPr>
          <w:rFonts w:asciiTheme="majorBidi" w:hAnsiTheme="majorBidi" w:cstheme="majorBidi"/>
          <w:b/>
          <w:bCs/>
          <w:i/>
          <w:iCs/>
        </w:rPr>
        <w:t>X</w:t>
      </w:r>
      <w:r w:rsidRPr="007C2D87">
        <w:rPr>
          <w:rFonts w:asciiTheme="majorBidi" w:hAnsiTheme="majorBidi" w:cstheme="majorBidi"/>
          <w:b/>
          <w:bCs/>
          <w:i/>
          <w:iCs/>
          <w:vertAlign w:val="subscript"/>
        </w:rPr>
        <w:t>1</w:t>
      </w:r>
      <w:r w:rsidRPr="007C2D87">
        <w:rPr>
          <w:rFonts w:asciiTheme="majorBidi" w:hAnsiTheme="majorBidi" w:cstheme="majorBidi"/>
          <w:b/>
          <w:bCs/>
          <w:i/>
          <w:iCs/>
        </w:rPr>
        <w:t>X</w:t>
      </w:r>
      <w:r w:rsidRPr="007C2D87">
        <w:rPr>
          <w:rFonts w:asciiTheme="majorBidi" w:hAnsiTheme="majorBidi" w:cstheme="majorBidi"/>
          <w:b/>
          <w:bCs/>
          <w:i/>
          <w:iCs/>
          <w:vertAlign w:val="subscript"/>
        </w:rPr>
        <w:t xml:space="preserve">0 </w:t>
      </w:r>
      <w:r w:rsidRPr="007C2D87">
        <w:rPr>
          <w:rFonts w:asciiTheme="majorBidi" w:hAnsiTheme="majorBidi" w:cstheme="majorBidi"/>
        </w:rPr>
        <w:t xml:space="preserve">and generates an output binary number </w:t>
      </w:r>
      <w:r w:rsidRPr="007C2D87">
        <w:rPr>
          <w:rFonts w:asciiTheme="majorBidi" w:hAnsiTheme="majorBidi" w:cstheme="majorBidi"/>
          <w:b/>
          <w:bCs/>
          <w:i/>
          <w:iCs/>
        </w:rPr>
        <w:t>Y</w:t>
      </w:r>
      <w:r w:rsidRPr="007C2D87">
        <w:rPr>
          <w:rFonts w:asciiTheme="majorBidi" w:hAnsiTheme="majorBidi" w:cstheme="majorBidi"/>
        </w:rPr>
        <w:t xml:space="preserve"> equal to </w:t>
      </w:r>
      <w:r w:rsidRPr="007C2D87">
        <w:rPr>
          <w:rFonts w:asciiTheme="majorBidi" w:hAnsiTheme="majorBidi" w:cstheme="majorBidi"/>
          <w:b/>
          <w:bCs/>
          <w:i/>
          <w:iCs/>
        </w:rPr>
        <w:t>3X + 4</w:t>
      </w:r>
      <w:r w:rsidRPr="007C2D87">
        <w:rPr>
          <w:rFonts w:asciiTheme="majorBidi" w:hAnsiTheme="majorBidi" w:cstheme="majorBidi"/>
        </w:rPr>
        <w:t xml:space="preserve">.   </w:t>
      </w:r>
      <w:r w:rsidR="00E46DA4">
        <w:rPr>
          <w:rFonts w:asciiTheme="majorBidi" w:hAnsiTheme="majorBidi" w:cstheme="majorBidi"/>
        </w:rPr>
        <w:t xml:space="preserve">The ROM should contain a minimum number of columns. Fill the truth table and ROM table below and draw the block diagram. </w:t>
      </w:r>
    </w:p>
    <w:p w14:paraId="58B8E92A" w14:textId="5AE2CFB4" w:rsidR="008D0CB0" w:rsidRPr="007C2D87" w:rsidRDefault="008D0CB0" w:rsidP="00B035A6">
      <w:pPr>
        <w:jc w:val="both"/>
        <w:rPr>
          <w:rFonts w:asciiTheme="majorBidi" w:hAnsiTheme="majorBidi" w:cstheme="majorBidi"/>
        </w:rPr>
      </w:pPr>
      <w:r w:rsidRPr="007C2D87">
        <w:rPr>
          <w:rFonts w:asciiTheme="majorBidi" w:hAnsiTheme="majorBidi" w:cstheme="majorBidi"/>
        </w:rPr>
        <w:tab/>
      </w:r>
      <w:r w:rsidR="007C2D87">
        <w:rPr>
          <w:rFonts w:asciiTheme="majorBidi" w:hAnsiTheme="majorBidi" w:cstheme="majorBidi"/>
        </w:rPr>
        <w:t xml:space="preserve">  </w:t>
      </w:r>
      <w:r w:rsidRPr="007C2D87">
        <w:rPr>
          <w:rFonts w:asciiTheme="majorBidi" w:hAnsiTheme="majorBidi" w:cstheme="majorBidi"/>
        </w:rPr>
        <w:t xml:space="preserve">              </w:t>
      </w:r>
    </w:p>
    <w:p w14:paraId="03D9F426" w14:textId="77777777" w:rsidR="00D17204" w:rsidRDefault="00D17204" w:rsidP="008D0CB0">
      <w:pPr>
        <w:pStyle w:val="ListParagraph"/>
        <w:ind w:left="630"/>
        <w:jc w:val="both"/>
        <w:rPr>
          <w:rFonts w:asciiTheme="minorHAnsi" w:hAnsiTheme="minorHAnsi" w:cstheme="minorHAnsi"/>
          <w:sz w:val="23"/>
          <w:szCs w:val="23"/>
        </w:rPr>
      </w:pPr>
    </w:p>
    <w:tbl>
      <w:tblPr>
        <w:tblStyle w:val="TableGrid"/>
        <w:tblW w:w="0" w:type="auto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9"/>
        <w:gridCol w:w="4553"/>
      </w:tblGrid>
      <w:tr w:rsidR="00D17204" w14:paraId="48D6CA9C" w14:textId="77777777" w:rsidTr="00D17204">
        <w:tc>
          <w:tcPr>
            <w:tcW w:w="4789" w:type="dxa"/>
          </w:tcPr>
          <w:p w14:paraId="5939F924" w14:textId="5C2F1BEA" w:rsidR="00D17204" w:rsidRPr="00D17204" w:rsidRDefault="00D17204" w:rsidP="00D17204">
            <w:pPr>
              <w:jc w:val="center"/>
              <w:rPr>
                <w:b/>
                <w:bCs/>
              </w:rPr>
            </w:pPr>
            <w:r w:rsidRPr="009830E3">
              <w:rPr>
                <w:b/>
                <w:bCs/>
              </w:rPr>
              <w:t>Truth Table</w:t>
            </w:r>
          </w:p>
        </w:tc>
        <w:tc>
          <w:tcPr>
            <w:tcW w:w="4553" w:type="dxa"/>
          </w:tcPr>
          <w:p w14:paraId="5E2459AE" w14:textId="77777777" w:rsidR="00D17204" w:rsidRDefault="00D17204" w:rsidP="00D1720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OM</w:t>
            </w:r>
            <w:r w:rsidRPr="009830E3">
              <w:rPr>
                <w:b/>
                <w:bCs/>
              </w:rPr>
              <w:t xml:space="preserve"> Table</w:t>
            </w:r>
          </w:p>
          <w:p w14:paraId="2017B711" w14:textId="41E3E065" w:rsidR="00D17204" w:rsidRPr="00D17204" w:rsidRDefault="00D17204" w:rsidP="00D17204">
            <w:pPr>
              <w:jc w:val="center"/>
              <w:rPr>
                <w:b/>
                <w:bCs/>
              </w:rPr>
            </w:pPr>
          </w:p>
        </w:tc>
      </w:tr>
      <w:tr w:rsidR="00D17204" w14:paraId="509E4116" w14:textId="77777777" w:rsidTr="00D17204">
        <w:tc>
          <w:tcPr>
            <w:tcW w:w="4789" w:type="dxa"/>
          </w:tcPr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456"/>
              <w:gridCol w:w="456"/>
              <w:gridCol w:w="456"/>
              <w:gridCol w:w="495"/>
              <w:gridCol w:w="495"/>
              <w:gridCol w:w="495"/>
              <w:gridCol w:w="495"/>
              <w:gridCol w:w="495"/>
            </w:tblGrid>
            <w:tr w:rsidR="00D17204" w14:paraId="620EFF4C" w14:textId="77777777" w:rsidTr="00D17204">
              <w:trPr>
                <w:jc w:val="center"/>
              </w:trPr>
              <w:tc>
                <w:tcPr>
                  <w:tcW w:w="1368" w:type="dxa"/>
                  <w:gridSpan w:val="3"/>
                </w:tcPr>
                <w:p w14:paraId="1304D1CF" w14:textId="77777777" w:rsidR="00D17204" w:rsidRPr="002F4E17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</w:rPr>
                  </w:pPr>
                  <w:r w:rsidRPr="002F4E17">
                    <w:rPr>
                      <w:rFonts w:asciiTheme="minorHAnsi" w:hAnsiTheme="minorHAnsi" w:cstheme="minorHAnsi"/>
                      <w:b/>
                      <w:bCs/>
                      <w:i/>
                      <w:iCs/>
                      <w:sz w:val="23"/>
                      <w:szCs w:val="23"/>
                    </w:rPr>
                    <w:t>Inputs</w:t>
                  </w:r>
                </w:p>
              </w:tc>
              <w:tc>
                <w:tcPr>
                  <w:tcW w:w="2475" w:type="dxa"/>
                  <w:gridSpan w:val="5"/>
                </w:tcPr>
                <w:p w14:paraId="3AF19C89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b/>
                      <w:bCs/>
                      <w:i/>
                      <w:iCs/>
                      <w:sz w:val="23"/>
                      <w:szCs w:val="23"/>
                    </w:rPr>
                    <w:t>Out</w:t>
                  </w:r>
                  <w:r w:rsidRPr="002F4E17">
                    <w:rPr>
                      <w:rFonts w:asciiTheme="minorHAnsi" w:hAnsiTheme="minorHAnsi" w:cstheme="minorHAnsi"/>
                      <w:b/>
                      <w:bCs/>
                      <w:i/>
                      <w:iCs/>
                      <w:sz w:val="23"/>
                      <w:szCs w:val="23"/>
                    </w:rPr>
                    <w:t>puts</w:t>
                  </w:r>
                </w:p>
              </w:tc>
            </w:tr>
            <w:tr w:rsidR="00D17204" w14:paraId="3EB8DB8E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7464E40B" w14:textId="77777777" w:rsidR="00D17204" w:rsidRPr="002F4E17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</w:pP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</w:rPr>
                    <w:t>X</w:t>
                  </w: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  <w:t>2</w:t>
                  </w:r>
                </w:p>
              </w:tc>
              <w:tc>
                <w:tcPr>
                  <w:tcW w:w="456" w:type="dxa"/>
                </w:tcPr>
                <w:p w14:paraId="5D8D673D" w14:textId="77777777" w:rsidR="00D17204" w:rsidRPr="002F4E17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</w:pP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</w:rPr>
                    <w:t>X</w:t>
                  </w: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14BE8912" w14:textId="77777777" w:rsidR="00D17204" w:rsidRPr="002F4E17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</w:pP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</w:rPr>
                    <w:t>X</w:t>
                  </w: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6C9D3F51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Y</w:t>
                  </w: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  <w:vertAlign w:val="subscript"/>
                    </w:rPr>
                    <w:t>4</w:t>
                  </w:r>
                </w:p>
              </w:tc>
              <w:tc>
                <w:tcPr>
                  <w:tcW w:w="495" w:type="dxa"/>
                </w:tcPr>
                <w:p w14:paraId="67930713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Y</w:t>
                  </w: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  <w:vertAlign w:val="subscript"/>
                    </w:rPr>
                    <w:t>3</w:t>
                  </w:r>
                </w:p>
              </w:tc>
              <w:tc>
                <w:tcPr>
                  <w:tcW w:w="495" w:type="dxa"/>
                </w:tcPr>
                <w:p w14:paraId="0E835F76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Y</w:t>
                  </w: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  <w:vertAlign w:val="subscript"/>
                    </w:rPr>
                    <w:t>2</w:t>
                  </w:r>
                </w:p>
              </w:tc>
              <w:tc>
                <w:tcPr>
                  <w:tcW w:w="495" w:type="dxa"/>
                </w:tcPr>
                <w:p w14:paraId="60F1F97F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Y</w:t>
                  </w: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  <w:vertAlign w:val="subscript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3DFD6FDA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Y</w:t>
                  </w: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  <w:vertAlign w:val="subscript"/>
                    </w:rPr>
                    <w:t>0</w:t>
                  </w:r>
                </w:p>
              </w:tc>
            </w:tr>
            <w:tr w:rsidR="00D17204" w14:paraId="74259348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54CBBCDD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56" w:type="dxa"/>
                </w:tcPr>
                <w:p w14:paraId="271941CE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56" w:type="dxa"/>
                </w:tcPr>
                <w:p w14:paraId="0EFE354F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494FD763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1706D9F1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7CE3B861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47256C88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01C16AA9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</w:tr>
            <w:tr w:rsidR="00D17204" w14:paraId="6050CE68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609032B5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56" w:type="dxa"/>
                </w:tcPr>
                <w:p w14:paraId="16F63CC6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56" w:type="dxa"/>
                </w:tcPr>
                <w:p w14:paraId="7F86246F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5830B27B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5F3BF1C6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19B711A6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1F2CC32E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13488631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</w:tr>
            <w:tr w:rsidR="00D17204" w14:paraId="67E459FB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170B45FF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56" w:type="dxa"/>
                </w:tcPr>
                <w:p w14:paraId="268915CA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7415AB2A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7E5460B7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060F536E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15005BAF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49CA0F4E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67BA0F28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</w:tr>
            <w:tr w:rsidR="00D17204" w14:paraId="311C2AA4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3E5CD3F7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56" w:type="dxa"/>
                </w:tcPr>
                <w:p w14:paraId="0A3C8626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4EF303FF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5BED1D36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328676B6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6B84F2A4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665D6534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28005DD3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</w:tr>
            <w:tr w:rsidR="00D17204" w14:paraId="3724D267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209C97E4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327BD627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56" w:type="dxa"/>
                </w:tcPr>
                <w:p w14:paraId="53D36537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6FDEE105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546B6830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3788DE84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18CD4912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1678E639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</w:tr>
            <w:tr w:rsidR="00D17204" w14:paraId="74DA3B15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1AA88E04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4F5CE5B3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56" w:type="dxa"/>
                </w:tcPr>
                <w:p w14:paraId="39E4F159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1F0BBDB3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207931C1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647675A7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2F8C7EE1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3BEC5734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</w:tr>
            <w:tr w:rsidR="00D17204" w14:paraId="4AA8B5D0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7319829F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34B5007A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1EE025C2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18154A5D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03D27ED2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3D57F822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72D712E1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3FFC3C79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</w:tr>
            <w:tr w:rsidR="00D17204" w14:paraId="15DD5131" w14:textId="77777777" w:rsidTr="00D17204">
              <w:trPr>
                <w:jc w:val="center"/>
              </w:trPr>
              <w:tc>
                <w:tcPr>
                  <w:tcW w:w="456" w:type="dxa"/>
                </w:tcPr>
                <w:p w14:paraId="4553CDD2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3B0BC24A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56" w:type="dxa"/>
                </w:tcPr>
                <w:p w14:paraId="4D2951EC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453897B0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27200352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95" w:type="dxa"/>
                </w:tcPr>
                <w:p w14:paraId="122C261A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42BE6798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95" w:type="dxa"/>
                </w:tcPr>
                <w:p w14:paraId="1D991C3F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</w:tr>
          </w:tbl>
          <w:p w14:paraId="3F64C952" w14:textId="77777777" w:rsidR="00D17204" w:rsidRDefault="00D17204" w:rsidP="008D0CB0">
            <w:pPr>
              <w:pStyle w:val="ListParagraph"/>
              <w:ind w:left="0"/>
              <w:jc w:val="both"/>
              <w:rPr>
                <w:rFonts w:asciiTheme="minorHAnsi" w:hAnsiTheme="minorHAnsi" w:cstheme="minorHAnsi"/>
                <w:sz w:val="23"/>
                <w:szCs w:val="23"/>
              </w:rPr>
            </w:pPr>
          </w:p>
        </w:tc>
        <w:tc>
          <w:tcPr>
            <w:tcW w:w="4553" w:type="dxa"/>
          </w:tcPr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487"/>
              <w:gridCol w:w="487"/>
              <w:gridCol w:w="487"/>
              <w:gridCol w:w="567"/>
              <w:gridCol w:w="567"/>
              <w:gridCol w:w="567"/>
            </w:tblGrid>
            <w:tr w:rsidR="00D17204" w14:paraId="21276913" w14:textId="77777777" w:rsidTr="00A3566B">
              <w:tc>
                <w:tcPr>
                  <w:tcW w:w="1461" w:type="dxa"/>
                  <w:gridSpan w:val="3"/>
                </w:tcPr>
                <w:p w14:paraId="4EBA97E1" w14:textId="77777777" w:rsidR="00D17204" w:rsidRPr="002F4E17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</w:rPr>
                  </w:pPr>
                  <w:r w:rsidRPr="002F4E17">
                    <w:rPr>
                      <w:rFonts w:asciiTheme="minorHAnsi" w:hAnsiTheme="minorHAnsi" w:cstheme="minorHAnsi"/>
                      <w:b/>
                      <w:bCs/>
                      <w:i/>
                      <w:iCs/>
                      <w:sz w:val="23"/>
                      <w:szCs w:val="23"/>
                    </w:rPr>
                    <w:t>Inputs</w:t>
                  </w:r>
                </w:p>
              </w:tc>
              <w:tc>
                <w:tcPr>
                  <w:tcW w:w="1701" w:type="dxa"/>
                  <w:gridSpan w:val="3"/>
                </w:tcPr>
                <w:p w14:paraId="67617737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b/>
                      <w:bCs/>
                      <w:i/>
                      <w:iCs/>
                      <w:sz w:val="23"/>
                      <w:szCs w:val="23"/>
                    </w:rPr>
                    <w:t>Out</w:t>
                  </w:r>
                  <w:r w:rsidRPr="002F4E17">
                    <w:rPr>
                      <w:rFonts w:asciiTheme="minorHAnsi" w:hAnsiTheme="minorHAnsi" w:cstheme="minorHAnsi"/>
                      <w:b/>
                      <w:bCs/>
                      <w:i/>
                      <w:iCs/>
                      <w:sz w:val="23"/>
                      <w:szCs w:val="23"/>
                    </w:rPr>
                    <w:t>puts</w:t>
                  </w:r>
                </w:p>
              </w:tc>
            </w:tr>
            <w:tr w:rsidR="00D17204" w14:paraId="622A1388" w14:textId="77777777" w:rsidTr="00A3566B">
              <w:tc>
                <w:tcPr>
                  <w:tcW w:w="487" w:type="dxa"/>
                </w:tcPr>
                <w:p w14:paraId="7FF6CD8C" w14:textId="77777777" w:rsidR="00D17204" w:rsidRPr="002F4E17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</w:pP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</w:rPr>
                    <w:t>X</w:t>
                  </w: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  <w:t>2</w:t>
                  </w:r>
                </w:p>
              </w:tc>
              <w:tc>
                <w:tcPr>
                  <w:tcW w:w="487" w:type="dxa"/>
                </w:tcPr>
                <w:p w14:paraId="3A387749" w14:textId="77777777" w:rsidR="00D17204" w:rsidRPr="002F4E17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</w:pP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</w:rPr>
                    <w:t>X</w:t>
                  </w: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2344F613" w14:textId="77777777" w:rsidR="00D17204" w:rsidRPr="002F4E17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</w:pP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</w:rPr>
                    <w:t>X</w:t>
                  </w:r>
                  <w:r w:rsidRPr="002F4E17">
                    <w:rPr>
                      <w:rFonts w:asciiTheme="minorHAnsi" w:hAnsiTheme="minorHAnsi" w:cstheme="minorHAnsi"/>
                      <w:b/>
                      <w:bCs/>
                      <w:sz w:val="23"/>
                      <w:szCs w:val="23"/>
                      <w:vertAlign w:val="subscript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27A1067A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F</w:t>
                  </w: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  <w:vertAlign w:val="subscript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67824C69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F</w:t>
                  </w: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  <w:vertAlign w:val="subscript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0CBA4D09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F</w:t>
                  </w: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  <w:vertAlign w:val="subscript"/>
                    </w:rPr>
                    <w:t>0</w:t>
                  </w:r>
                </w:p>
              </w:tc>
            </w:tr>
            <w:tr w:rsidR="00D17204" w14:paraId="3D73EF0C" w14:textId="77777777" w:rsidTr="00A3566B">
              <w:tc>
                <w:tcPr>
                  <w:tcW w:w="487" w:type="dxa"/>
                </w:tcPr>
                <w:p w14:paraId="033C2A44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87" w:type="dxa"/>
                </w:tcPr>
                <w:p w14:paraId="362E2EB9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87" w:type="dxa"/>
                </w:tcPr>
                <w:p w14:paraId="24C335A5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6FEDBB87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0E4019EA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4C2EE0D3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</w:tr>
            <w:tr w:rsidR="00D17204" w14:paraId="52AE2398" w14:textId="77777777" w:rsidTr="00A3566B">
              <w:tc>
                <w:tcPr>
                  <w:tcW w:w="487" w:type="dxa"/>
                </w:tcPr>
                <w:p w14:paraId="23A66485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87" w:type="dxa"/>
                </w:tcPr>
                <w:p w14:paraId="416B0EE5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87" w:type="dxa"/>
                </w:tcPr>
                <w:p w14:paraId="43273318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51DFF9A2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1878947F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64E57B0A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</w:tr>
            <w:tr w:rsidR="00D17204" w14:paraId="1F1F93DE" w14:textId="77777777" w:rsidTr="00A3566B">
              <w:tc>
                <w:tcPr>
                  <w:tcW w:w="487" w:type="dxa"/>
                </w:tcPr>
                <w:p w14:paraId="7D986CCF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87" w:type="dxa"/>
                </w:tcPr>
                <w:p w14:paraId="5B93454C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3BD65771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28E553EF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00D1AF0D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0735342F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</w:tr>
            <w:tr w:rsidR="00D17204" w14:paraId="197CB0A8" w14:textId="77777777" w:rsidTr="00A3566B">
              <w:tc>
                <w:tcPr>
                  <w:tcW w:w="487" w:type="dxa"/>
                </w:tcPr>
                <w:p w14:paraId="197871BF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87" w:type="dxa"/>
                </w:tcPr>
                <w:p w14:paraId="3CB07029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57CBA6D4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ACBF193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CFF7715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2F8842F0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</w:tr>
            <w:tr w:rsidR="00D17204" w14:paraId="4F0CA2F0" w14:textId="77777777" w:rsidTr="00A3566B">
              <w:tc>
                <w:tcPr>
                  <w:tcW w:w="487" w:type="dxa"/>
                </w:tcPr>
                <w:p w14:paraId="5F91CABC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771B86DA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87" w:type="dxa"/>
                </w:tcPr>
                <w:p w14:paraId="7611635C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141DBE87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54230F7E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6016356E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</w:tr>
            <w:tr w:rsidR="00D17204" w14:paraId="7A85DD2B" w14:textId="77777777" w:rsidTr="00A3566B">
              <w:tc>
                <w:tcPr>
                  <w:tcW w:w="487" w:type="dxa"/>
                </w:tcPr>
                <w:p w14:paraId="32D3B332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7E8E4F1D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487" w:type="dxa"/>
                </w:tcPr>
                <w:p w14:paraId="347E1674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643030FD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27D43360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12C3BF12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</w:tr>
            <w:tr w:rsidR="00D17204" w14:paraId="0471B554" w14:textId="77777777" w:rsidTr="00A3566B">
              <w:tc>
                <w:tcPr>
                  <w:tcW w:w="487" w:type="dxa"/>
                </w:tcPr>
                <w:p w14:paraId="7C82AD55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3C4099AE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15546F2C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63399EFC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349505A3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5405FAC2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</w:tr>
            <w:tr w:rsidR="00D17204" w14:paraId="432C7A18" w14:textId="77777777" w:rsidTr="00A3566B">
              <w:tc>
                <w:tcPr>
                  <w:tcW w:w="487" w:type="dxa"/>
                </w:tcPr>
                <w:p w14:paraId="19460A9F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2F122498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487" w:type="dxa"/>
                </w:tcPr>
                <w:p w14:paraId="6612A2D9" w14:textId="77777777" w:rsidR="00D17204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sz w:val="23"/>
                      <w:szCs w:val="23"/>
                    </w:rPr>
                  </w:pPr>
                  <w:r>
                    <w:rPr>
                      <w:rFonts w:asciiTheme="minorHAnsi" w:hAnsiTheme="minorHAnsi" w:cstheme="minorHAnsi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73FE518B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7E8B4537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3FEB5BC5" w14:textId="77777777" w:rsidR="00D17204" w:rsidRPr="00F01511" w:rsidRDefault="00D17204" w:rsidP="00D17204">
                  <w:pPr>
                    <w:pStyle w:val="ListParagraph"/>
                    <w:ind w:left="0"/>
                    <w:jc w:val="center"/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</w:pPr>
                  <w:r w:rsidRPr="00F01511">
                    <w:rPr>
                      <w:rFonts w:asciiTheme="minorHAnsi" w:hAnsiTheme="minorHAnsi" w:cstheme="minorHAnsi"/>
                      <w:b/>
                      <w:bCs/>
                      <w:color w:val="FF0000"/>
                      <w:sz w:val="23"/>
                      <w:szCs w:val="23"/>
                    </w:rPr>
                    <w:t>0</w:t>
                  </w:r>
                </w:p>
              </w:tc>
            </w:tr>
          </w:tbl>
          <w:p w14:paraId="188C1214" w14:textId="77777777" w:rsidR="00D17204" w:rsidRDefault="00D17204" w:rsidP="008D0CB0">
            <w:pPr>
              <w:pStyle w:val="ListParagraph"/>
              <w:ind w:left="0"/>
              <w:jc w:val="both"/>
              <w:rPr>
                <w:rFonts w:asciiTheme="minorHAnsi" w:hAnsiTheme="minorHAnsi" w:cstheme="minorHAnsi"/>
                <w:sz w:val="23"/>
                <w:szCs w:val="23"/>
              </w:rPr>
            </w:pPr>
          </w:p>
        </w:tc>
      </w:tr>
      <w:tr w:rsidR="00D17204" w14:paraId="642258C5" w14:textId="77777777" w:rsidTr="00D17204">
        <w:tc>
          <w:tcPr>
            <w:tcW w:w="9342" w:type="dxa"/>
            <w:gridSpan w:val="2"/>
          </w:tcPr>
          <w:p w14:paraId="7245FF0C" w14:textId="5373E2D5" w:rsidR="00D17204" w:rsidRDefault="00D17204" w:rsidP="00D17204">
            <w:pPr>
              <w:pStyle w:val="ListParagraph"/>
              <w:ind w:left="0"/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3"/>
                <w:szCs w:val="23"/>
              </w:rPr>
            </w:pPr>
          </w:p>
          <w:p w14:paraId="1FD1F3AD" w14:textId="2882FDA0" w:rsidR="00D17204" w:rsidRDefault="00D17204" w:rsidP="00D17204">
            <w:pPr>
              <w:pStyle w:val="ListParagraph"/>
              <w:ind w:left="0"/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3"/>
                <w:szCs w:val="23"/>
              </w:rPr>
            </w:pPr>
          </w:p>
          <w:p w14:paraId="4448A297" w14:textId="77777777" w:rsidR="00322260" w:rsidRDefault="00322260" w:rsidP="00D17204">
            <w:pPr>
              <w:pStyle w:val="ListParagraph"/>
              <w:ind w:left="0"/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3"/>
                <w:szCs w:val="23"/>
              </w:rPr>
            </w:pPr>
          </w:p>
          <w:p w14:paraId="3A7688E2" w14:textId="77777777" w:rsidR="00D17204" w:rsidRDefault="00D17204" w:rsidP="00D1720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lock Diagram</w:t>
            </w:r>
          </w:p>
          <w:p w14:paraId="3E79DD0F" w14:textId="37470423" w:rsidR="00D17204" w:rsidRPr="00D17204" w:rsidRDefault="00D17204" w:rsidP="00D17204">
            <w:pPr>
              <w:jc w:val="center"/>
              <w:rPr>
                <w:rFonts w:asciiTheme="minorHAnsi" w:hAnsiTheme="minorHAnsi" w:cstheme="minorHAnsi"/>
                <w:sz w:val="23"/>
                <w:szCs w:val="23"/>
                <w:u w:val="single"/>
              </w:rPr>
            </w:pPr>
          </w:p>
        </w:tc>
      </w:tr>
      <w:tr w:rsidR="00D17204" w14:paraId="0D8E3391" w14:textId="77777777" w:rsidTr="00D17204">
        <w:tc>
          <w:tcPr>
            <w:tcW w:w="9342" w:type="dxa"/>
            <w:gridSpan w:val="2"/>
          </w:tcPr>
          <w:p w14:paraId="74C39092" w14:textId="13149E52" w:rsidR="00D17204" w:rsidRPr="002F4E17" w:rsidRDefault="00D17204" w:rsidP="00D17204">
            <w:pPr>
              <w:pStyle w:val="ListParagraph"/>
              <w:ind w:left="0"/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3"/>
                <w:szCs w:val="23"/>
              </w:rPr>
            </w:pPr>
            <w:r>
              <w:rPr>
                <w:noProof/>
              </w:rPr>
              <w:drawing>
                <wp:inline distT="0" distB="0" distL="0" distR="0" wp14:anchorId="190A73AD" wp14:editId="2F15F2F4">
                  <wp:extent cx="3971925" cy="1746250"/>
                  <wp:effectExtent l="0" t="0" r="9525" b="635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t="8298" b="10222"/>
                          <a:stretch/>
                        </pic:blipFill>
                        <pic:spPr bwMode="auto">
                          <a:xfrm>
                            <a:off x="0" y="0"/>
                            <a:ext cx="3971925" cy="1746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F711CF" w14:textId="6C07C919" w:rsidR="00E46DA4" w:rsidRDefault="00D17204" w:rsidP="00322260">
      <w:pPr>
        <w:pStyle w:val="ListParagraph"/>
        <w:ind w:left="630"/>
        <w:jc w:val="both"/>
        <w:rPr>
          <w:rFonts w:asciiTheme="minorHAnsi" w:hAnsiTheme="minorHAnsi" w:cstheme="minorHAnsi"/>
          <w:sz w:val="23"/>
          <w:szCs w:val="23"/>
        </w:rPr>
      </w:pP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  <w:r>
        <w:rPr>
          <w:rFonts w:asciiTheme="minorHAnsi" w:hAnsiTheme="minorHAnsi" w:cstheme="minorHAnsi"/>
          <w:sz w:val="23"/>
          <w:szCs w:val="23"/>
        </w:rPr>
        <w:tab/>
      </w:r>
    </w:p>
    <w:p w14:paraId="155F4285" w14:textId="64BA176A" w:rsidR="0045069A" w:rsidRDefault="0045069A" w:rsidP="007C2D87">
      <w:pPr>
        <w:spacing w:line="360" w:lineRule="auto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lastRenderedPageBreak/>
        <w:t>Question 4:</w:t>
      </w:r>
      <w:r w:rsidR="007B66EF">
        <w:rPr>
          <w:rFonts w:asciiTheme="majorBidi" w:hAnsiTheme="majorBidi" w:cstheme="majorBidi"/>
          <w:b/>
          <w:bCs/>
        </w:rPr>
        <w:t xml:space="preserve"> </w:t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</w:r>
      <w:r w:rsidR="007B66EF">
        <w:rPr>
          <w:rFonts w:asciiTheme="majorBidi" w:hAnsiTheme="majorBidi" w:cstheme="majorBidi"/>
          <w:b/>
          <w:bCs/>
        </w:rPr>
        <w:tab/>
        <w:t xml:space="preserve">  </w:t>
      </w:r>
      <w:r w:rsidR="007B66EF" w:rsidRPr="00CA0192">
        <w:rPr>
          <w:b/>
          <w:bCs/>
        </w:rPr>
        <w:t>(</w:t>
      </w:r>
      <w:r w:rsidR="007B66EF">
        <w:rPr>
          <w:b/>
          <w:bCs/>
        </w:rPr>
        <w:t>1</w:t>
      </w:r>
      <w:r w:rsidR="007B66EF" w:rsidRPr="00CA0192">
        <w:rPr>
          <w:b/>
          <w:bCs/>
        </w:rPr>
        <w:t>5 points)</w:t>
      </w:r>
    </w:p>
    <w:p w14:paraId="0287AB3B" w14:textId="456A7502" w:rsidR="0045069A" w:rsidRPr="00C55661" w:rsidRDefault="0045069A" w:rsidP="00DA1036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</w:rPr>
        <w:t xml:space="preserve">Given </w:t>
      </w:r>
      <w:r w:rsidRPr="00C55661">
        <w:rPr>
          <w:rFonts w:asciiTheme="majorBidi" w:hAnsiTheme="majorBidi" w:cstheme="majorBidi"/>
        </w:rPr>
        <w:t xml:space="preserve">the following state </w:t>
      </w:r>
      <w:r>
        <w:rPr>
          <w:rFonts w:asciiTheme="majorBidi" w:hAnsiTheme="majorBidi" w:cstheme="majorBidi"/>
        </w:rPr>
        <w:t>table</w:t>
      </w:r>
      <w:r w:rsidR="00DA1036">
        <w:rPr>
          <w:rFonts w:asciiTheme="majorBidi" w:hAnsiTheme="majorBidi" w:cstheme="majorBidi"/>
        </w:rPr>
        <w:t>:</w:t>
      </w:r>
    </w:p>
    <w:p w14:paraId="29C0B1C7" w14:textId="4A86CD16" w:rsidR="0045069A" w:rsidRDefault="0045069A" w:rsidP="0045069A">
      <w:pPr>
        <w:tabs>
          <w:tab w:val="left" w:pos="426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</w:rPr>
        <w:t>a</w:t>
      </w:r>
      <w:r w:rsidRPr="00C55661">
        <w:rPr>
          <w:rFonts w:asciiTheme="majorBidi" w:hAnsiTheme="majorBidi" w:cstheme="majorBidi"/>
          <w:b/>
          <w:bCs/>
        </w:rPr>
        <w:t>)</w:t>
      </w:r>
      <w:r>
        <w:rPr>
          <w:rFonts w:asciiTheme="majorBidi" w:hAnsiTheme="majorBidi" w:cstheme="majorBidi"/>
        </w:rPr>
        <w:tab/>
        <w:t>Obtain minimal sum-of-products equations for the next state and output.</w:t>
      </w:r>
      <w:r w:rsidR="009322EF">
        <w:rPr>
          <w:rFonts w:asciiTheme="majorBidi" w:hAnsiTheme="majorBidi" w:cstheme="majorBidi"/>
        </w:rPr>
        <w:t xml:space="preserve"> </w:t>
      </w:r>
      <w:r w:rsidR="009322EF">
        <w:rPr>
          <w:rFonts w:asciiTheme="majorBidi" w:hAnsiTheme="majorBidi" w:cstheme="majorBidi"/>
        </w:rPr>
        <w:tab/>
      </w:r>
      <w:r w:rsidR="009322EF">
        <w:rPr>
          <w:rFonts w:asciiTheme="majorBidi" w:hAnsiTheme="majorBidi" w:cstheme="majorBidi"/>
        </w:rPr>
        <w:tab/>
        <w:t xml:space="preserve">  </w:t>
      </w:r>
      <w:r w:rsidR="009322EF">
        <w:rPr>
          <w:rFonts w:asciiTheme="majorBidi" w:hAnsiTheme="majorBidi" w:cstheme="majorBidi"/>
          <w:b/>
          <w:bCs/>
        </w:rPr>
        <w:t>(12</w:t>
      </w:r>
      <w:r w:rsidR="009322EF" w:rsidRPr="00E15986">
        <w:rPr>
          <w:rFonts w:asciiTheme="majorBidi" w:hAnsiTheme="majorBidi" w:cstheme="majorBidi"/>
          <w:b/>
          <w:bCs/>
        </w:rPr>
        <w:t xml:space="preserve"> points</w:t>
      </w:r>
      <w:r w:rsidR="009322EF">
        <w:rPr>
          <w:rFonts w:asciiTheme="majorBidi" w:hAnsiTheme="majorBidi" w:cstheme="majorBidi"/>
          <w:b/>
          <w:bCs/>
        </w:rPr>
        <w:t>)</w:t>
      </w:r>
    </w:p>
    <w:p w14:paraId="6070F3BD" w14:textId="52FA34AB" w:rsidR="0045069A" w:rsidRDefault="0045069A" w:rsidP="0045069A">
      <w:pPr>
        <w:tabs>
          <w:tab w:val="left" w:pos="426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</w:rPr>
        <w:t>b</w:t>
      </w:r>
      <w:r w:rsidRPr="00C55661">
        <w:rPr>
          <w:rFonts w:asciiTheme="majorBidi" w:hAnsiTheme="majorBidi" w:cstheme="majorBidi"/>
          <w:b/>
          <w:bCs/>
        </w:rPr>
        <w:t>)</w:t>
      </w:r>
      <w:r>
        <w:rPr>
          <w:rFonts w:asciiTheme="majorBidi" w:hAnsiTheme="majorBidi" w:cstheme="majorBidi"/>
        </w:rPr>
        <w:tab/>
        <w:t>Draw the circuit diagram.</w:t>
      </w:r>
      <w:r w:rsidR="009322EF" w:rsidRPr="009322EF">
        <w:rPr>
          <w:rFonts w:asciiTheme="majorBidi" w:hAnsiTheme="majorBidi" w:cstheme="majorBidi"/>
          <w:b/>
          <w:bCs/>
        </w:rPr>
        <w:t xml:space="preserve"> </w:t>
      </w:r>
      <w:r w:rsidR="009322EF">
        <w:rPr>
          <w:rFonts w:asciiTheme="majorBidi" w:hAnsiTheme="majorBidi" w:cstheme="majorBidi"/>
          <w:b/>
          <w:bCs/>
        </w:rPr>
        <w:tab/>
      </w:r>
      <w:r w:rsidR="009322EF">
        <w:rPr>
          <w:rFonts w:asciiTheme="majorBidi" w:hAnsiTheme="majorBidi" w:cstheme="majorBidi"/>
          <w:b/>
          <w:bCs/>
        </w:rPr>
        <w:tab/>
      </w:r>
      <w:r w:rsidR="009322EF">
        <w:rPr>
          <w:rFonts w:asciiTheme="majorBidi" w:hAnsiTheme="majorBidi" w:cstheme="majorBidi"/>
          <w:b/>
          <w:bCs/>
        </w:rPr>
        <w:tab/>
      </w:r>
      <w:r w:rsidR="009322EF">
        <w:rPr>
          <w:rFonts w:asciiTheme="majorBidi" w:hAnsiTheme="majorBidi" w:cstheme="majorBidi"/>
          <w:b/>
          <w:bCs/>
        </w:rPr>
        <w:tab/>
      </w:r>
      <w:r w:rsidR="009322EF">
        <w:rPr>
          <w:rFonts w:asciiTheme="majorBidi" w:hAnsiTheme="majorBidi" w:cstheme="majorBidi"/>
          <w:b/>
          <w:bCs/>
        </w:rPr>
        <w:tab/>
      </w:r>
      <w:r w:rsidR="009322EF">
        <w:rPr>
          <w:rFonts w:asciiTheme="majorBidi" w:hAnsiTheme="majorBidi" w:cstheme="majorBidi"/>
          <w:b/>
          <w:bCs/>
        </w:rPr>
        <w:tab/>
      </w:r>
      <w:r w:rsidR="009322EF">
        <w:rPr>
          <w:rFonts w:asciiTheme="majorBidi" w:hAnsiTheme="majorBidi" w:cstheme="majorBidi"/>
          <w:b/>
          <w:bCs/>
        </w:rPr>
        <w:tab/>
      </w:r>
      <w:r w:rsidR="009322EF">
        <w:rPr>
          <w:rFonts w:asciiTheme="majorBidi" w:hAnsiTheme="majorBidi" w:cstheme="majorBidi"/>
          <w:b/>
          <w:bCs/>
        </w:rPr>
        <w:tab/>
        <w:t xml:space="preserve">    (3 points)</w:t>
      </w:r>
    </w:p>
    <w:p w14:paraId="78B73A50" w14:textId="0EE036CE" w:rsidR="007C2D87" w:rsidRPr="00D34537" w:rsidRDefault="007C2D87" w:rsidP="00053661">
      <w:pPr>
        <w:tabs>
          <w:tab w:val="left" w:pos="426"/>
        </w:tabs>
        <w:spacing w:line="360" w:lineRule="auto"/>
        <w:rPr>
          <w:rFonts w:asciiTheme="majorBidi" w:hAnsiTheme="majorBidi" w:cstheme="majorBid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81"/>
        <w:gridCol w:w="1028"/>
        <w:gridCol w:w="993"/>
        <w:gridCol w:w="1008"/>
      </w:tblGrid>
      <w:tr w:rsidR="0045069A" w14:paraId="4D53FD23" w14:textId="77777777" w:rsidTr="00053661">
        <w:trPr>
          <w:jc w:val="center"/>
        </w:trPr>
        <w:tc>
          <w:tcPr>
            <w:tcW w:w="1381" w:type="dxa"/>
            <w:vAlign w:val="center"/>
          </w:tcPr>
          <w:p w14:paraId="68437F56" w14:textId="77777777" w:rsidR="0045069A" w:rsidRPr="00F518F3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 w:rsidRPr="00F518F3">
              <w:rPr>
                <w:rFonts w:ascii="Consolas" w:hAnsi="Consolas" w:cs="Consolas"/>
                <w:b/>
                <w:bCs/>
              </w:rPr>
              <w:t>Present State</w:t>
            </w:r>
          </w:p>
        </w:tc>
        <w:tc>
          <w:tcPr>
            <w:tcW w:w="2021" w:type="dxa"/>
            <w:gridSpan w:val="2"/>
            <w:vAlign w:val="center"/>
          </w:tcPr>
          <w:p w14:paraId="0078F2BE" w14:textId="77777777" w:rsidR="0045069A" w:rsidRPr="00F518F3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 w:rsidRPr="00F518F3">
              <w:rPr>
                <w:rFonts w:ascii="Consolas" w:hAnsi="Consolas" w:cs="Consolas"/>
                <w:b/>
                <w:bCs/>
              </w:rPr>
              <w:t>Next State</w:t>
            </w:r>
          </w:p>
        </w:tc>
        <w:tc>
          <w:tcPr>
            <w:tcW w:w="1008" w:type="dxa"/>
            <w:vAlign w:val="center"/>
          </w:tcPr>
          <w:p w14:paraId="3B051719" w14:textId="77777777" w:rsidR="0045069A" w:rsidRPr="00F518F3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Output</w:t>
            </w:r>
          </w:p>
        </w:tc>
      </w:tr>
      <w:tr w:rsidR="0045069A" w14:paraId="10E0F371" w14:textId="77777777" w:rsidTr="00053661">
        <w:trPr>
          <w:jc w:val="center"/>
        </w:trPr>
        <w:tc>
          <w:tcPr>
            <w:tcW w:w="1381" w:type="dxa"/>
          </w:tcPr>
          <w:p w14:paraId="2A2311F7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 w:rsidRPr="00F17DC9">
              <w:rPr>
                <w:rFonts w:ascii="Consolas" w:hAnsi="Consolas" w:cs="Consolas"/>
                <w:b/>
                <w:bCs/>
              </w:rPr>
              <w:t>A B</w:t>
            </w:r>
            <w:r>
              <w:rPr>
                <w:rFonts w:ascii="Consolas" w:hAnsi="Consolas" w:cs="Consolas"/>
                <w:b/>
                <w:bCs/>
              </w:rPr>
              <w:t xml:space="preserve"> C</w:t>
            </w:r>
          </w:p>
        </w:tc>
        <w:tc>
          <w:tcPr>
            <w:tcW w:w="1028" w:type="dxa"/>
          </w:tcPr>
          <w:p w14:paraId="1E74F9F0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x</w:t>
            </w:r>
            <w:r w:rsidRPr="00F17DC9">
              <w:rPr>
                <w:rFonts w:ascii="Consolas" w:hAnsi="Consolas" w:cs="Consolas"/>
                <w:b/>
                <w:bCs/>
              </w:rPr>
              <w:t xml:space="preserve"> = 0</w:t>
            </w:r>
          </w:p>
        </w:tc>
        <w:tc>
          <w:tcPr>
            <w:tcW w:w="993" w:type="dxa"/>
          </w:tcPr>
          <w:p w14:paraId="08A5316D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x</w:t>
            </w:r>
            <w:r w:rsidRPr="00F17DC9">
              <w:rPr>
                <w:rFonts w:ascii="Consolas" w:hAnsi="Consolas" w:cs="Consolas"/>
                <w:b/>
                <w:bCs/>
              </w:rPr>
              <w:t xml:space="preserve"> = 1</w:t>
            </w:r>
          </w:p>
        </w:tc>
        <w:tc>
          <w:tcPr>
            <w:tcW w:w="1008" w:type="dxa"/>
          </w:tcPr>
          <w:p w14:paraId="4465CFC8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z</w:t>
            </w:r>
          </w:p>
        </w:tc>
      </w:tr>
      <w:tr w:rsidR="0045069A" w14:paraId="10C73300" w14:textId="77777777" w:rsidTr="00053661">
        <w:trPr>
          <w:jc w:val="center"/>
        </w:trPr>
        <w:tc>
          <w:tcPr>
            <w:tcW w:w="1381" w:type="dxa"/>
          </w:tcPr>
          <w:p w14:paraId="20E7E9FA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 xml:space="preserve">0 </w:t>
            </w:r>
            <w:r w:rsidRPr="00F17DC9">
              <w:rPr>
                <w:rFonts w:ascii="Consolas" w:hAnsi="Consolas" w:cs="Consolas"/>
                <w:b/>
                <w:bCs/>
              </w:rPr>
              <w:t>0 0</w:t>
            </w:r>
          </w:p>
        </w:tc>
        <w:tc>
          <w:tcPr>
            <w:tcW w:w="1028" w:type="dxa"/>
          </w:tcPr>
          <w:p w14:paraId="7C07F0EF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0 1</w:t>
            </w:r>
          </w:p>
        </w:tc>
        <w:tc>
          <w:tcPr>
            <w:tcW w:w="993" w:type="dxa"/>
          </w:tcPr>
          <w:p w14:paraId="57B30E36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0 0</w:t>
            </w:r>
          </w:p>
        </w:tc>
        <w:tc>
          <w:tcPr>
            <w:tcW w:w="1008" w:type="dxa"/>
          </w:tcPr>
          <w:p w14:paraId="0B352488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</w:t>
            </w:r>
          </w:p>
        </w:tc>
      </w:tr>
      <w:tr w:rsidR="0045069A" w14:paraId="014C0E9B" w14:textId="77777777" w:rsidTr="00053661">
        <w:trPr>
          <w:jc w:val="center"/>
        </w:trPr>
        <w:tc>
          <w:tcPr>
            <w:tcW w:w="1381" w:type="dxa"/>
          </w:tcPr>
          <w:p w14:paraId="44FC4650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 xml:space="preserve">0 </w:t>
            </w:r>
            <w:r w:rsidRPr="00F17DC9">
              <w:rPr>
                <w:rFonts w:ascii="Consolas" w:hAnsi="Consolas" w:cs="Consolas"/>
                <w:b/>
                <w:bCs/>
              </w:rPr>
              <w:t>0 1</w:t>
            </w:r>
          </w:p>
        </w:tc>
        <w:tc>
          <w:tcPr>
            <w:tcW w:w="1028" w:type="dxa"/>
          </w:tcPr>
          <w:p w14:paraId="1D225790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1 0</w:t>
            </w:r>
          </w:p>
        </w:tc>
        <w:tc>
          <w:tcPr>
            <w:tcW w:w="993" w:type="dxa"/>
          </w:tcPr>
          <w:p w14:paraId="4985E363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0 0</w:t>
            </w:r>
          </w:p>
        </w:tc>
        <w:tc>
          <w:tcPr>
            <w:tcW w:w="1008" w:type="dxa"/>
          </w:tcPr>
          <w:p w14:paraId="30713005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</w:t>
            </w:r>
          </w:p>
        </w:tc>
      </w:tr>
      <w:tr w:rsidR="0045069A" w14:paraId="327ACEA2" w14:textId="77777777" w:rsidTr="00053661">
        <w:trPr>
          <w:jc w:val="center"/>
        </w:trPr>
        <w:tc>
          <w:tcPr>
            <w:tcW w:w="1381" w:type="dxa"/>
          </w:tcPr>
          <w:p w14:paraId="5DD8FB2B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 xml:space="preserve">0 </w:t>
            </w:r>
            <w:r w:rsidRPr="00F17DC9">
              <w:rPr>
                <w:rFonts w:ascii="Consolas" w:hAnsi="Consolas" w:cs="Consolas"/>
                <w:b/>
                <w:bCs/>
              </w:rPr>
              <w:t>1 0</w:t>
            </w:r>
          </w:p>
        </w:tc>
        <w:tc>
          <w:tcPr>
            <w:tcW w:w="1028" w:type="dxa"/>
          </w:tcPr>
          <w:p w14:paraId="68287690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1 1</w:t>
            </w:r>
          </w:p>
        </w:tc>
        <w:tc>
          <w:tcPr>
            <w:tcW w:w="993" w:type="dxa"/>
          </w:tcPr>
          <w:p w14:paraId="735964BA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0 0</w:t>
            </w:r>
          </w:p>
        </w:tc>
        <w:tc>
          <w:tcPr>
            <w:tcW w:w="1008" w:type="dxa"/>
          </w:tcPr>
          <w:p w14:paraId="477A1B6C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</w:t>
            </w:r>
          </w:p>
        </w:tc>
      </w:tr>
      <w:tr w:rsidR="0045069A" w14:paraId="5D590462" w14:textId="77777777" w:rsidTr="00053661">
        <w:trPr>
          <w:jc w:val="center"/>
        </w:trPr>
        <w:tc>
          <w:tcPr>
            <w:tcW w:w="1381" w:type="dxa"/>
          </w:tcPr>
          <w:p w14:paraId="2C55F2DF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 xml:space="preserve">0 </w:t>
            </w:r>
            <w:r w:rsidRPr="00F17DC9">
              <w:rPr>
                <w:rFonts w:ascii="Consolas" w:hAnsi="Consolas" w:cs="Consolas"/>
                <w:b/>
                <w:bCs/>
              </w:rPr>
              <w:t>1 1</w:t>
            </w:r>
          </w:p>
        </w:tc>
        <w:tc>
          <w:tcPr>
            <w:tcW w:w="1028" w:type="dxa"/>
          </w:tcPr>
          <w:p w14:paraId="78531C91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 0 0</w:t>
            </w:r>
          </w:p>
        </w:tc>
        <w:tc>
          <w:tcPr>
            <w:tcW w:w="993" w:type="dxa"/>
          </w:tcPr>
          <w:p w14:paraId="277BD26D" w14:textId="77777777" w:rsidR="0045069A" w:rsidRPr="00F17DC9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0 0</w:t>
            </w:r>
          </w:p>
        </w:tc>
        <w:tc>
          <w:tcPr>
            <w:tcW w:w="1008" w:type="dxa"/>
          </w:tcPr>
          <w:p w14:paraId="54445AB7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</w:t>
            </w:r>
          </w:p>
        </w:tc>
      </w:tr>
      <w:tr w:rsidR="0045069A" w14:paraId="412224DB" w14:textId="77777777" w:rsidTr="00053661">
        <w:trPr>
          <w:jc w:val="center"/>
        </w:trPr>
        <w:tc>
          <w:tcPr>
            <w:tcW w:w="1381" w:type="dxa"/>
          </w:tcPr>
          <w:p w14:paraId="3B09FEA4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 0 0</w:t>
            </w:r>
          </w:p>
        </w:tc>
        <w:tc>
          <w:tcPr>
            <w:tcW w:w="1028" w:type="dxa"/>
          </w:tcPr>
          <w:p w14:paraId="097AA7A8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 0 1</w:t>
            </w:r>
          </w:p>
        </w:tc>
        <w:tc>
          <w:tcPr>
            <w:tcW w:w="993" w:type="dxa"/>
          </w:tcPr>
          <w:p w14:paraId="417E95D9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0 1</w:t>
            </w:r>
          </w:p>
        </w:tc>
        <w:tc>
          <w:tcPr>
            <w:tcW w:w="1008" w:type="dxa"/>
          </w:tcPr>
          <w:p w14:paraId="30477A0D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</w:t>
            </w:r>
          </w:p>
        </w:tc>
      </w:tr>
      <w:tr w:rsidR="0045069A" w14:paraId="4FD1F475" w14:textId="77777777" w:rsidTr="00053661">
        <w:trPr>
          <w:jc w:val="center"/>
        </w:trPr>
        <w:tc>
          <w:tcPr>
            <w:tcW w:w="1381" w:type="dxa"/>
          </w:tcPr>
          <w:p w14:paraId="55ECC11F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 0 1</w:t>
            </w:r>
          </w:p>
        </w:tc>
        <w:tc>
          <w:tcPr>
            <w:tcW w:w="1028" w:type="dxa"/>
          </w:tcPr>
          <w:p w14:paraId="76B99AC0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 0 1</w:t>
            </w:r>
          </w:p>
        </w:tc>
        <w:tc>
          <w:tcPr>
            <w:tcW w:w="993" w:type="dxa"/>
          </w:tcPr>
          <w:p w14:paraId="4972A572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0 1 1</w:t>
            </w:r>
          </w:p>
        </w:tc>
        <w:tc>
          <w:tcPr>
            <w:tcW w:w="1008" w:type="dxa"/>
          </w:tcPr>
          <w:p w14:paraId="4E41DD41" w14:textId="77777777" w:rsidR="0045069A" w:rsidRDefault="0045069A" w:rsidP="007C2D87">
            <w:pPr>
              <w:jc w:val="center"/>
              <w:rPr>
                <w:rFonts w:ascii="Consolas" w:hAnsi="Consolas" w:cs="Consolas"/>
                <w:b/>
                <w:bCs/>
              </w:rPr>
            </w:pPr>
            <w:r>
              <w:rPr>
                <w:rFonts w:ascii="Consolas" w:hAnsi="Consolas" w:cs="Consolas"/>
                <w:b/>
                <w:bCs/>
              </w:rPr>
              <w:t>1</w:t>
            </w:r>
          </w:p>
        </w:tc>
      </w:tr>
    </w:tbl>
    <w:p w14:paraId="324FDCC3" w14:textId="77777777" w:rsidR="0045069A" w:rsidRDefault="0045069A" w:rsidP="0045069A">
      <w:pPr>
        <w:rPr>
          <w:rFonts w:asciiTheme="majorBidi" w:hAnsiTheme="majorBidi" w:cstheme="majorBidi"/>
          <w:b/>
          <w:bCs/>
        </w:rPr>
      </w:pPr>
    </w:p>
    <w:p w14:paraId="3CD4E401" w14:textId="0A653DD7" w:rsidR="0045069A" w:rsidRPr="00786D26" w:rsidRDefault="00786D26" w:rsidP="0045069A">
      <w:pPr>
        <w:rPr>
          <w:rFonts w:asciiTheme="majorBidi" w:hAnsiTheme="majorBidi" w:cstheme="majorBidi"/>
          <w:b/>
          <w:bCs/>
          <w:color w:val="FF0000"/>
        </w:rPr>
      </w:pPr>
      <w:r w:rsidRPr="00786D26">
        <w:rPr>
          <w:rFonts w:asciiTheme="majorBidi" w:hAnsiTheme="majorBidi" w:cstheme="majorBidi"/>
          <w:b/>
          <w:bCs/>
          <w:color w:val="FF0000"/>
        </w:rPr>
        <w:t>Part a)</w:t>
      </w:r>
    </w:p>
    <w:p w14:paraId="5F6CA689" w14:textId="77777777" w:rsidR="00086D37" w:rsidRDefault="00086D37" w:rsidP="008D0CB0">
      <w:pPr>
        <w:spacing w:line="360" w:lineRule="auto"/>
        <w:rPr>
          <w:rFonts w:asciiTheme="majorBidi" w:hAnsiTheme="majorBidi" w:cstheme="majorBidi"/>
        </w:rPr>
      </w:pPr>
    </w:p>
    <w:p w14:paraId="663DB2AE" w14:textId="1A73DF6B" w:rsidR="00086D37" w:rsidRPr="00A3566B" w:rsidRDefault="00A3566B" w:rsidP="00A3566B">
      <w:pPr>
        <w:spacing w:line="360" w:lineRule="auto"/>
        <w:rPr>
          <w:rFonts w:asciiTheme="majorBidi" w:hAnsiTheme="majorBidi" w:cstheme="majorBidi"/>
          <w:b/>
          <w:bCs/>
          <w:color w:val="FF0000"/>
        </w:rPr>
      </w:pPr>
      <w:r w:rsidRPr="00A3566B">
        <w:rPr>
          <w:rFonts w:asciiTheme="majorBidi" w:hAnsiTheme="majorBidi" w:cstheme="majorBidi"/>
          <w:b/>
          <w:bCs/>
          <w:color w:val="FF0000"/>
        </w:rPr>
        <w:t>Solution</w:t>
      </w:r>
      <w:r>
        <w:rPr>
          <w:rFonts w:asciiTheme="majorBidi" w:hAnsiTheme="majorBidi" w:cstheme="majorBidi"/>
          <w:b/>
          <w:bCs/>
          <w:color w:val="FF0000"/>
        </w:rPr>
        <w:t>1: Using Don't Care for the unused states</w:t>
      </w:r>
    </w:p>
    <w:tbl>
      <w:tblPr>
        <w:tblStyle w:val="TableGrid1"/>
        <w:tblW w:w="0" w:type="auto"/>
        <w:tblInd w:w="250" w:type="dxa"/>
        <w:tblLook w:val="04A0" w:firstRow="1" w:lastRow="0" w:firstColumn="1" w:lastColumn="0" w:noHBand="0" w:noVBand="1"/>
      </w:tblPr>
      <w:tblGrid>
        <w:gridCol w:w="643"/>
        <w:gridCol w:w="575"/>
        <w:gridCol w:w="574"/>
        <w:gridCol w:w="573"/>
        <w:gridCol w:w="573"/>
        <w:gridCol w:w="573"/>
        <w:gridCol w:w="572"/>
        <w:gridCol w:w="571"/>
        <w:gridCol w:w="571"/>
        <w:gridCol w:w="571"/>
        <w:gridCol w:w="571"/>
        <w:gridCol w:w="571"/>
        <w:gridCol w:w="571"/>
        <w:gridCol w:w="996"/>
        <w:gridCol w:w="992"/>
      </w:tblGrid>
      <w:tr w:rsidR="00A3566B" w:rsidRPr="00A3566B" w14:paraId="7145143F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1BCD1E4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</w:p>
        </w:tc>
        <w:tc>
          <w:tcPr>
            <w:tcW w:w="2295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270FC9B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K-Map for D</w:t>
            </w: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  <w:vertAlign w:val="subscript"/>
              </w:rPr>
              <w:t>A</w:t>
            </w:r>
          </w:p>
        </w:tc>
        <w:tc>
          <w:tcPr>
            <w:tcW w:w="2287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23BA8F5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K-Map for D</w:t>
            </w: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  <w:vertAlign w:val="subscript"/>
              </w:rPr>
              <w:t>B</w:t>
            </w:r>
          </w:p>
        </w:tc>
        <w:tc>
          <w:tcPr>
            <w:tcW w:w="2284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4718F51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K-Map for D</w:t>
            </w: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  <w:vertAlign w:val="subscript"/>
              </w:rPr>
              <w:t>C</w:t>
            </w:r>
          </w:p>
        </w:tc>
        <w:tc>
          <w:tcPr>
            <w:tcW w:w="1988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14:paraId="237F9A0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K-Map for z</w:t>
            </w:r>
          </w:p>
        </w:tc>
      </w:tr>
      <w:tr w:rsidR="00A3566B" w:rsidRPr="00A3566B" w14:paraId="191B5908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0226B1F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2295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21854A8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 x</w:t>
            </w:r>
          </w:p>
        </w:tc>
        <w:tc>
          <w:tcPr>
            <w:tcW w:w="2287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1189376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 x</w:t>
            </w:r>
          </w:p>
        </w:tc>
        <w:tc>
          <w:tcPr>
            <w:tcW w:w="2284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581F156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 x</w:t>
            </w:r>
          </w:p>
        </w:tc>
        <w:tc>
          <w:tcPr>
            <w:tcW w:w="1988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14:paraId="3B85DA7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</w:t>
            </w:r>
          </w:p>
        </w:tc>
      </w:tr>
      <w:tr w:rsidR="00A3566B" w:rsidRPr="00A3566B" w14:paraId="19BDB577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4933522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A B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50E3C8F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0</w:t>
            </w: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4DA1459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1</w:t>
            </w: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3EF73228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1</w:t>
            </w: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2C4BF7E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0</w:t>
            </w: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79715A4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0</w:t>
            </w: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0CA1A3C6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3014A32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1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22C38F78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0</w:t>
            </w: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4363BDF1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0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647AAE1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5175F65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1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3578016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0</w:t>
            </w: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57D9D2A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=0</w:t>
            </w: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5A7370D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=1</w:t>
            </w:r>
          </w:p>
        </w:tc>
      </w:tr>
      <w:tr w:rsidR="00A3566B" w:rsidRPr="00A3566B" w14:paraId="5AD685C2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1DE74E4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0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4DB2CE8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5FAA4851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22A5308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36429FF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35000ED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5E47145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67E4489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3BC098E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66B7830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292B8A74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066B39DE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5A97B63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093546A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5BE427C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</w:tr>
      <w:tr w:rsidR="00A3566B" w:rsidRPr="00A3566B" w14:paraId="756834AC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72D65178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1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23005B5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5FBBC32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4139DC9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63D0ACF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5788D30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3714961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2BCE2B46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1F5EE42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1662E60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6B1FC08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3C2921E1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110588BC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1C5B5F8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786C7F9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</w:tr>
      <w:tr w:rsidR="00A3566B" w:rsidRPr="00A3566B" w14:paraId="732503E3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39B9A2B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1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21A5416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5BCA888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03E4457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67489B7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67815D3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68E265F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506EA426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3F9C237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64096804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57E84ED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0625BC2B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70B06F3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3BA7C0F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2DA3775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</w:tr>
      <w:tr w:rsidR="00A3566B" w:rsidRPr="00A3566B" w14:paraId="5B98A271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6E1314C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0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6D10CCC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388C5724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7AF7D51E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10B7E65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7A0BAC61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2CE1083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5004ECF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68028D8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44FD364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4119579B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0442A62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0BED260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23D77CD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1CDCBF0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</w:tr>
    </w:tbl>
    <w:p w14:paraId="099CA66A" w14:textId="77777777" w:rsidR="00A3566B" w:rsidRPr="00A3566B" w:rsidRDefault="00A3566B" w:rsidP="00A3566B">
      <w:pPr>
        <w:widowControl/>
        <w:suppressAutoHyphens w:val="0"/>
        <w:spacing w:after="200" w:line="276" w:lineRule="auto"/>
        <w:rPr>
          <w:rFonts w:asciiTheme="majorBidi" w:eastAsiaTheme="minorHAnsi" w:hAnsiTheme="majorBidi" w:cstheme="majorBidi"/>
          <w:b/>
          <w:bCs/>
          <w:color w:val="FF0000"/>
          <w:kern w:val="0"/>
        </w:rPr>
      </w:pPr>
    </w:p>
    <w:p w14:paraId="59A8F06C" w14:textId="77777777" w:rsidR="00A3566B" w:rsidRPr="00A3566B" w:rsidRDefault="00E7597F" w:rsidP="00A3566B">
      <w:pPr>
        <w:widowControl/>
        <w:suppressAutoHyphens w:val="0"/>
        <w:spacing w:after="200" w:line="276" w:lineRule="auto"/>
        <w:rPr>
          <w:rFonts w:asciiTheme="majorBidi" w:eastAsiaTheme="minorEastAsia" w:hAnsiTheme="majorBidi" w:cstheme="majorBidi"/>
          <w:b/>
          <w:bCs/>
          <w:color w:val="FF0000"/>
          <w:kern w:val="0"/>
        </w:rPr>
      </w:pPr>
      <m:oMath>
        <m:sSub>
          <m:sSubPr>
            <m:ctrlPr>
              <w:rPr>
                <w:rFonts w:ascii="Cambria Math" w:eastAsiaTheme="minorHAnsi" w:hAnsi="Cambria Math" w:cstheme="majorBidi"/>
                <w:b/>
                <w:bCs/>
                <w:i/>
                <w:color w:val="FF0000"/>
                <w:kern w:val="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A</m:t>
            </m:r>
          </m:sub>
        </m:sSub>
        <m:r>
          <m:rPr>
            <m:sty m:val="bi"/>
          </m:rPr>
          <w:rPr>
            <w:rFonts w:ascii="Cambria Math" w:eastAsiaTheme="minorHAnsi" w:hAnsi="Cambria Math" w:cstheme="majorBidi"/>
            <w:color w:val="FF0000"/>
            <w:kern w:val="0"/>
          </w:rPr>
          <m:t xml:space="preserve"> = A </m:t>
        </m:r>
        <m:sSup>
          <m:sSupPr>
            <m:ctrlPr>
              <w:rPr>
                <w:rFonts w:ascii="Cambria Math" w:eastAsiaTheme="minorHAnsi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'</m:t>
            </m:r>
          </m:sup>
        </m:sSup>
        <m:r>
          <m:rPr>
            <m:sty m:val="bi"/>
          </m:rPr>
          <w:rPr>
            <w:rFonts w:ascii="Cambria Math" w:eastAsiaTheme="minorHAnsi" w:hAnsi="Cambria Math" w:cstheme="majorBidi"/>
            <w:color w:val="FF0000"/>
            <w:kern w:val="0"/>
          </w:rPr>
          <m:t>+B C x'</m:t>
        </m:r>
      </m:oMath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 xml:space="preserve"> </w:t>
      </w:r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  <m:oMath>
        <m:sSub>
          <m:sSub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B</m:t>
            </m:r>
          </m:sub>
        </m:sSub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 xml:space="preserve">=B </m:t>
        </m:r>
        <m:sSup>
          <m:sSup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>+A C x+A'B'Cx'</m:t>
        </m:r>
      </m:oMath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</w:p>
    <w:p w14:paraId="411C36C0" w14:textId="77777777" w:rsidR="00A3566B" w:rsidRPr="00A3566B" w:rsidRDefault="00E7597F" w:rsidP="00A3566B">
      <w:pPr>
        <w:widowControl/>
        <w:suppressAutoHyphens w:val="0"/>
        <w:spacing w:after="200" w:line="276" w:lineRule="auto"/>
        <w:rPr>
          <w:rFonts w:asciiTheme="majorBidi" w:eastAsiaTheme="minorHAnsi" w:hAnsiTheme="majorBidi" w:cstheme="majorBidi"/>
          <w:b/>
          <w:bCs/>
          <w:color w:val="FF0000"/>
          <w:kern w:val="0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C</m:t>
            </m:r>
          </m:sub>
        </m:sSub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>=</m:t>
        </m:r>
        <m:sSup>
          <m:sSup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A+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</m:oMath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  <m:oMath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>z=B+C</m:t>
        </m:r>
      </m:oMath>
    </w:p>
    <w:p w14:paraId="059B00F1" w14:textId="52993451" w:rsidR="00A3566B" w:rsidRPr="00A3566B" w:rsidRDefault="00A3566B" w:rsidP="00A3566B">
      <w:pPr>
        <w:spacing w:line="360" w:lineRule="auto"/>
        <w:rPr>
          <w:rFonts w:asciiTheme="majorBidi" w:hAnsiTheme="majorBidi" w:cstheme="majorBidi"/>
          <w:b/>
          <w:bCs/>
          <w:color w:val="FF0000"/>
        </w:rPr>
      </w:pPr>
      <w:r>
        <w:rPr>
          <w:rFonts w:asciiTheme="majorBidi" w:hAnsiTheme="majorBidi" w:cstheme="majorBidi"/>
          <w:b/>
          <w:bCs/>
          <w:color w:val="FF0000"/>
        </w:rPr>
        <w:t>Solution2: Forcing transition from the unused states to state 000</w:t>
      </w:r>
    </w:p>
    <w:tbl>
      <w:tblPr>
        <w:tblStyle w:val="TableGrid1"/>
        <w:tblW w:w="0" w:type="auto"/>
        <w:tblInd w:w="250" w:type="dxa"/>
        <w:tblLook w:val="04A0" w:firstRow="1" w:lastRow="0" w:firstColumn="1" w:lastColumn="0" w:noHBand="0" w:noVBand="1"/>
      </w:tblPr>
      <w:tblGrid>
        <w:gridCol w:w="643"/>
        <w:gridCol w:w="575"/>
        <w:gridCol w:w="574"/>
        <w:gridCol w:w="573"/>
        <w:gridCol w:w="573"/>
        <w:gridCol w:w="573"/>
        <w:gridCol w:w="572"/>
        <w:gridCol w:w="571"/>
        <w:gridCol w:w="571"/>
        <w:gridCol w:w="571"/>
        <w:gridCol w:w="571"/>
        <w:gridCol w:w="571"/>
        <w:gridCol w:w="571"/>
        <w:gridCol w:w="996"/>
        <w:gridCol w:w="992"/>
      </w:tblGrid>
      <w:tr w:rsidR="00A3566B" w:rsidRPr="00A3566B" w14:paraId="568FC90B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20BFC4A6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</w:p>
        </w:tc>
        <w:tc>
          <w:tcPr>
            <w:tcW w:w="2295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77E7D05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K-Map for D</w:t>
            </w: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  <w:vertAlign w:val="subscript"/>
              </w:rPr>
              <w:t>A</w:t>
            </w:r>
          </w:p>
        </w:tc>
        <w:tc>
          <w:tcPr>
            <w:tcW w:w="2287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132FC69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K-Map for D</w:t>
            </w: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  <w:vertAlign w:val="subscript"/>
              </w:rPr>
              <w:t>B</w:t>
            </w:r>
          </w:p>
        </w:tc>
        <w:tc>
          <w:tcPr>
            <w:tcW w:w="2284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2AE23871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K-Map for D</w:t>
            </w: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  <w:vertAlign w:val="subscript"/>
              </w:rPr>
              <w:t>C</w:t>
            </w:r>
          </w:p>
        </w:tc>
        <w:tc>
          <w:tcPr>
            <w:tcW w:w="1988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14:paraId="439C199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K-Map for z</w:t>
            </w:r>
          </w:p>
        </w:tc>
      </w:tr>
      <w:tr w:rsidR="00A3566B" w:rsidRPr="00A3566B" w14:paraId="18F4B692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6520947E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2295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2DED9C6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 x</w:t>
            </w:r>
          </w:p>
        </w:tc>
        <w:tc>
          <w:tcPr>
            <w:tcW w:w="2287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0F954A0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 x</w:t>
            </w:r>
          </w:p>
        </w:tc>
        <w:tc>
          <w:tcPr>
            <w:tcW w:w="2284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6D467E28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 x</w:t>
            </w:r>
          </w:p>
        </w:tc>
        <w:tc>
          <w:tcPr>
            <w:tcW w:w="1988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14:paraId="4462AF8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</w:t>
            </w:r>
          </w:p>
        </w:tc>
      </w:tr>
      <w:tr w:rsidR="00A3566B" w:rsidRPr="00A3566B" w14:paraId="2408B77C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7F0CC16C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A B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276549E4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0</w:t>
            </w: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73D07AD4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1</w:t>
            </w: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2005106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1</w:t>
            </w: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7D52FCC8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0</w:t>
            </w: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73B87BC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0</w:t>
            </w: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0771ED3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38A73CE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1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02D8AB3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0</w:t>
            </w: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4D2DE88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0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753F353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14E8DD6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1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4482F6F6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0</w:t>
            </w: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6F4911D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=0</w:t>
            </w: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613E09BE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C=1</w:t>
            </w:r>
          </w:p>
        </w:tc>
      </w:tr>
      <w:tr w:rsidR="00A3566B" w:rsidRPr="00A3566B" w14:paraId="2E9953D3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7D73D461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0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5FA7804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37F0108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0FB81AB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24E58D0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155F7E3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0B79BA7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57F2D00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1922845E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5C3CC0F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21C4CEFB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16452C95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76CC08D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0C7C59EE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1992C4EC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</w:tr>
      <w:tr w:rsidR="00A3566B" w:rsidRPr="00A3566B" w14:paraId="34F6CC10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4B31811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0 1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45316AF4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13E0DD3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349296BD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76ADA6C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7EE308A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66CF3CD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375DE60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284ED09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72A6261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6B0F7739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4B5DBB1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65E0600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6BD0456E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30046DD8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</w:tr>
      <w:tr w:rsidR="00A3566B" w:rsidRPr="00A3566B" w14:paraId="793568A5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7AFF5E6C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1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31D6428E" w14:textId="5C75CD88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03C41C07" w14:textId="113940C0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1573F53D" w14:textId="497E66C4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1C93DD95" w14:textId="78900E38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6FA86E59" w14:textId="4886DB18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2B9E48A4" w14:textId="3584F3B9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72557C3D" w14:textId="6E11A21C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548C26FF" w14:textId="13F30BA0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1FC0E1A0" w14:textId="43FB1F78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459C7A8F" w14:textId="3F7D4634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1F16AC13" w14:textId="24969275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43D40C80" w14:textId="10839FCF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38F05BCC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77FE7E04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X</w:t>
            </w:r>
          </w:p>
        </w:tc>
      </w:tr>
      <w:tr w:rsidR="00A3566B" w:rsidRPr="00A3566B" w14:paraId="24CE771A" w14:textId="77777777" w:rsidTr="00A3566B">
        <w:tc>
          <w:tcPr>
            <w:tcW w:w="643" w:type="dxa"/>
            <w:tcBorders>
              <w:right w:val="single" w:sz="18" w:space="0" w:color="auto"/>
            </w:tcBorders>
          </w:tcPr>
          <w:p w14:paraId="10FC7243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 0</w:t>
            </w:r>
          </w:p>
        </w:tc>
        <w:tc>
          <w:tcPr>
            <w:tcW w:w="575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3FB8329B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4" w:type="dxa"/>
            <w:tcMar>
              <w:left w:w="0" w:type="dxa"/>
              <w:right w:w="0" w:type="dxa"/>
            </w:tcMar>
          </w:tcPr>
          <w:p w14:paraId="187A3BFA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Mar>
              <w:left w:w="0" w:type="dxa"/>
              <w:right w:w="0" w:type="dxa"/>
            </w:tcMar>
          </w:tcPr>
          <w:p w14:paraId="245BAD3B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3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6C1167E1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3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72CB0C76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2" w:type="dxa"/>
            <w:tcMar>
              <w:left w:w="0" w:type="dxa"/>
              <w:right w:w="0" w:type="dxa"/>
            </w:tcMar>
          </w:tcPr>
          <w:p w14:paraId="72A9F018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7C6CB1D7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70EF7F50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571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2EF403CB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62425398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14:paraId="258DC7AF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571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4B3259C4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  <w:tc>
          <w:tcPr>
            <w:tcW w:w="996" w:type="dxa"/>
            <w:tcBorders>
              <w:left w:val="single" w:sz="18" w:space="0" w:color="auto"/>
            </w:tcBorders>
            <w:tcMar>
              <w:left w:w="0" w:type="dxa"/>
              <w:right w:w="0" w:type="dxa"/>
            </w:tcMar>
          </w:tcPr>
          <w:p w14:paraId="65AAA232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</w:p>
        </w:tc>
        <w:tc>
          <w:tcPr>
            <w:tcW w:w="992" w:type="dxa"/>
            <w:tcBorders>
              <w:right w:val="single" w:sz="18" w:space="0" w:color="auto"/>
            </w:tcBorders>
            <w:tcMar>
              <w:left w:w="0" w:type="dxa"/>
              <w:right w:w="0" w:type="dxa"/>
            </w:tcMar>
          </w:tcPr>
          <w:p w14:paraId="5E1D4AE1" w14:textId="77777777" w:rsidR="00A3566B" w:rsidRPr="00A3566B" w:rsidRDefault="00A3566B" w:rsidP="00A3566B">
            <w:pPr>
              <w:widowControl/>
              <w:suppressAutoHyphens w:val="0"/>
              <w:jc w:val="center"/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</w:pPr>
            <w:r w:rsidRPr="00A3566B">
              <w:rPr>
                <w:rFonts w:ascii="Consolas" w:eastAsiaTheme="minorHAnsi" w:hAnsi="Consolas" w:cs="Consolas"/>
                <w:b/>
                <w:bCs/>
                <w:color w:val="FF0000"/>
                <w:kern w:val="0"/>
              </w:rPr>
              <w:t>1</w:t>
            </w:r>
          </w:p>
        </w:tc>
      </w:tr>
    </w:tbl>
    <w:p w14:paraId="33856D52" w14:textId="77777777" w:rsidR="00A3566B" w:rsidRPr="00A3566B" w:rsidRDefault="00A3566B" w:rsidP="00A3566B">
      <w:pPr>
        <w:widowControl/>
        <w:suppressAutoHyphens w:val="0"/>
        <w:spacing w:after="200" w:line="276" w:lineRule="auto"/>
        <w:rPr>
          <w:rFonts w:asciiTheme="majorBidi" w:eastAsiaTheme="minorHAnsi" w:hAnsiTheme="majorBidi" w:cstheme="majorBidi"/>
          <w:kern w:val="0"/>
        </w:rPr>
      </w:pPr>
    </w:p>
    <w:p w14:paraId="17EAA8C5" w14:textId="0F278E91" w:rsidR="00A3566B" w:rsidRPr="00A3566B" w:rsidRDefault="00E7597F" w:rsidP="00A3566B">
      <w:pPr>
        <w:widowControl/>
        <w:suppressAutoHyphens w:val="0"/>
        <w:spacing w:after="200" w:line="276" w:lineRule="auto"/>
        <w:rPr>
          <w:rFonts w:asciiTheme="majorBidi" w:eastAsiaTheme="minorEastAsia" w:hAnsiTheme="majorBidi" w:cstheme="majorBidi"/>
          <w:b/>
          <w:bCs/>
          <w:color w:val="FF0000"/>
          <w:kern w:val="0"/>
        </w:rPr>
      </w:pPr>
      <m:oMath>
        <m:sSub>
          <m:sSubPr>
            <m:ctrlPr>
              <w:rPr>
                <w:rFonts w:ascii="Cambria Math" w:eastAsiaTheme="minorHAnsi" w:hAnsi="Cambria Math" w:cstheme="majorBidi"/>
                <w:b/>
                <w:bCs/>
                <w:i/>
                <w:color w:val="FF0000"/>
                <w:kern w:val="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A</m:t>
            </m:r>
          </m:sub>
        </m:sSub>
        <m:r>
          <m:rPr>
            <m:sty m:val="bi"/>
          </m:rPr>
          <w:rPr>
            <w:rFonts w:ascii="Cambria Math" w:eastAsiaTheme="minorHAnsi" w:hAnsi="Cambria Math" w:cstheme="majorBidi"/>
            <w:color w:val="FF0000"/>
            <w:kern w:val="0"/>
          </w:rPr>
          <m:t xml:space="preserve"> = A B' </m:t>
        </m:r>
        <m:sSup>
          <m:sSupPr>
            <m:ctrlPr>
              <w:rPr>
                <w:rFonts w:ascii="Cambria Math" w:eastAsiaTheme="minorHAnsi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'</m:t>
            </m:r>
          </m:sup>
        </m:sSup>
        <m:r>
          <m:rPr>
            <m:sty m:val="bi"/>
          </m:rPr>
          <w:rPr>
            <w:rFonts w:ascii="Cambria Math" w:eastAsiaTheme="minorHAnsi" w:hAnsi="Cambria Math" w:cstheme="majorBidi"/>
            <w:color w:val="FF0000"/>
            <w:kern w:val="0"/>
          </w:rPr>
          <m:t>+</m:t>
        </m:r>
        <m:sSup>
          <m:sSupPr>
            <m:ctrlPr>
              <w:rPr>
                <w:rFonts w:ascii="Cambria Math" w:eastAsiaTheme="minorHAnsi" w:hAnsi="Cambria Math" w:cstheme="majorBidi"/>
                <w:b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HAnsi" w:hAnsi="Cambria Math" w:cstheme="majorBidi"/>
                <w:color w:val="FF0000"/>
                <w:kern w:val="0"/>
              </w:rPr>
              <m:t>'</m:t>
            </m:r>
          </m:sup>
        </m:sSup>
        <m:r>
          <m:rPr>
            <m:sty m:val="bi"/>
          </m:rPr>
          <w:rPr>
            <w:rFonts w:ascii="Cambria Math" w:eastAsiaTheme="minorHAnsi" w:hAnsi="Cambria Math" w:cstheme="majorBidi"/>
            <w:color w:val="FF0000"/>
            <w:kern w:val="0"/>
          </w:rPr>
          <m:t>B C x'</m:t>
        </m:r>
      </m:oMath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 xml:space="preserve"> </w:t>
      </w:r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  <m:oMath>
        <m:sSub>
          <m:sSub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B</m:t>
            </m:r>
          </m:sub>
        </m:sSub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>=</m:t>
        </m:r>
        <m:sSup>
          <m:sSupPr>
            <m:ctrlPr>
              <w:rPr>
                <w:rFonts w:ascii="Cambria Math" w:eastAsiaTheme="minorEastAsia" w:hAnsi="Cambria Math" w:cstheme="majorBidi"/>
                <w:b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 xml:space="preserve">B </m:t>
        </m:r>
        <m:sSup>
          <m:sSup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 xml:space="preserve">+A </m:t>
        </m:r>
        <m:sSup>
          <m:sSupPr>
            <m:ctrlPr>
              <w:rPr>
                <w:rFonts w:ascii="Cambria Math" w:eastAsiaTheme="minorEastAsia" w:hAnsi="Cambria Math" w:cstheme="majorBidi"/>
                <w:b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>C x+</m:t>
        </m:r>
        <m:sSup>
          <m:sSupPr>
            <m:ctrlPr>
              <w:rPr>
                <w:rFonts w:ascii="Cambria Math" w:eastAsiaTheme="minorEastAsia" w:hAnsi="Cambria Math" w:cstheme="majorBidi"/>
                <w:b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 w:cstheme="majorBidi"/>
                <w:b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>Cx'</m:t>
        </m:r>
      </m:oMath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</w:p>
    <w:p w14:paraId="20595354" w14:textId="62E5C2FD" w:rsidR="00A3566B" w:rsidRPr="00A3566B" w:rsidRDefault="00E7597F" w:rsidP="00A3566B">
      <w:pPr>
        <w:widowControl/>
        <w:suppressAutoHyphens w:val="0"/>
        <w:spacing w:after="200" w:line="276" w:lineRule="auto"/>
        <w:rPr>
          <w:rFonts w:asciiTheme="majorBidi" w:eastAsiaTheme="minorHAnsi" w:hAnsiTheme="majorBidi" w:cstheme="majorBidi"/>
          <w:b/>
          <w:bCs/>
          <w:color w:val="FF0000"/>
          <w:kern w:val="0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C</m:t>
            </m:r>
          </m:sub>
        </m:sSub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>=</m:t>
        </m:r>
        <m:sSup>
          <m:sSup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A B'+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b/>
                    <w:i/>
                    <w:color w:val="FF0000"/>
                    <w:kern w:val="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color w:val="FF0000"/>
                    <w:kern w:val="0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color w:val="FF0000"/>
                    <w:kern w:val="0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 w:cstheme="majorBidi"/>
                <w:b/>
                <w:bCs/>
                <w:i/>
                <w:color w:val="FF0000"/>
                <w:kern w:val="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color w:val="FF0000"/>
                <w:kern w:val="0"/>
              </w:rPr>
              <m:t>'</m:t>
            </m:r>
          </m:sup>
        </m:sSup>
      </m:oMath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  <w:r w:rsidR="00A3566B" w:rsidRPr="00A3566B">
        <w:rPr>
          <w:rFonts w:asciiTheme="majorBidi" w:eastAsiaTheme="minorEastAsia" w:hAnsiTheme="majorBidi" w:cstheme="majorBidi"/>
          <w:b/>
          <w:bCs/>
          <w:color w:val="FF0000"/>
          <w:kern w:val="0"/>
        </w:rPr>
        <w:tab/>
      </w:r>
      <m:oMath>
        <m:r>
          <m:rPr>
            <m:sty m:val="bi"/>
          </m:rPr>
          <w:rPr>
            <w:rFonts w:ascii="Cambria Math" w:eastAsiaTheme="minorEastAsia" w:hAnsi="Cambria Math" w:cstheme="majorBidi"/>
            <w:color w:val="FF0000"/>
            <w:kern w:val="0"/>
          </w:rPr>
          <m:t>z=B+C</m:t>
        </m:r>
      </m:oMath>
    </w:p>
    <w:p w14:paraId="69020E6F" w14:textId="77777777" w:rsidR="00786D26" w:rsidRDefault="00786D26">
      <w:pPr>
        <w:widowControl/>
        <w:suppressAutoHyphens w:val="0"/>
        <w:rPr>
          <w:b/>
          <w:bCs/>
        </w:rPr>
      </w:pPr>
    </w:p>
    <w:p w14:paraId="66EA1315" w14:textId="331A5A72" w:rsidR="00786D26" w:rsidRDefault="00786D26" w:rsidP="00786D26">
      <w:pPr>
        <w:rPr>
          <w:rFonts w:asciiTheme="majorBidi" w:hAnsiTheme="majorBidi" w:cstheme="majorBidi"/>
          <w:b/>
          <w:bCs/>
          <w:color w:val="FF0000"/>
        </w:rPr>
      </w:pPr>
      <w:r w:rsidRPr="00786D26">
        <w:rPr>
          <w:rFonts w:asciiTheme="majorBidi" w:hAnsiTheme="majorBidi" w:cstheme="majorBidi"/>
          <w:b/>
          <w:bCs/>
          <w:color w:val="FF0000"/>
        </w:rPr>
        <w:lastRenderedPageBreak/>
        <w:t xml:space="preserve">Part </w:t>
      </w:r>
      <w:r>
        <w:rPr>
          <w:rFonts w:asciiTheme="majorBidi" w:hAnsiTheme="majorBidi" w:cstheme="majorBidi"/>
          <w:b/>
          <w:bCs/>
          <w:color w:val="FF0000"/>
        </w:rPr>
        <w:t>b</w:t>
      </w:r>
      <w:r w:rsidRPr="00786D26">
        <w:rPr>
          <w:rFonts w:asciiTheme="majorBidi" w:hAnsiTheme="majorBidi" w:cstheme="majorBidi"/>
          <w:b/>
          <w:bCs/>
          <w:color w:val="FF0000"/>
        </w:rPr>
        <w:t>)</w:t>
      </w:r>
      <w:r>
        <w:rPr>
          <w:rFonts w:asciiTheme="majorBidi" w:hAnsiTheme="majorBidi" w:cstheme="majorBidi"/>
          <w:b/>
          <w:bCs/>
          <w:color w:val="FF0000"/>
        </w:rPr>
        <w:t xml:space="preserve"> Circuit Diagram for Solution 1</w:t>
      </w:r>
    </w:p>
    <w:p w14:paraId="3CEB009E" w14:textId="77777777" w:rsidR="00786D26" w:rsidRDefault="00786D26" w:rsidP="00786D26">
      <w:pPr>
        <w:rPr>
          <w:rFonts w:asciiTheme="majorBidi" w:hAnsiTheme="majorBidi" w:cstheme="majorBidi"/>
          <w:b/>
          <w:bCs/>
          <w:color w:val="FF0000"/>
        </w:rPr>
      </w:pPr>
    </w:p>
    <w:p w14:paraId="1E838E22" w14:textId="77777777" w:rsidR="00786D26" w:rsidRDefault="00786D26" w:rsidP="00786D26">
      <w:pPr>
        <w:rPr>
          <w:rFonts w:asciiTheme="majorBidi" w:hAnsiTheme="majorBidi" w:cstheme="majorBidi"/>
          <w:b/>
          <w:bCs/>
          <w:color w:val="FF0000"/>
        </w:rPr>
      </w:pPr>
    </w:p>
    <w:p w14:paraId="150CA873" w14:textId="194B75BE" w:rsidR="00786D26" w:rsidRDefault="00A20341" w:rsidP="00786D26">
      <w:pPr>
        <w:rPr>
          <w:rFonts w:asciiTheme="majorBidi" w:hAnsiTheme="majorBidi" w:cstheme="majorBidi"/>
          <w:b/>
          <w:bCs/>
          <w:color w:val="FF0000"/>
        </w:rPr>
      </w:pPr>
      <w:r>
        <w:rPr>
          <w:rFonts w:eastAsia="Times New Roman"/>
          <w:noProof/>
        </w:rPr>
        <w:drawing>
          <wp:inline distT="0" distB="0" distL="0" distR="0" wp14:anchorId="6BC1E62E" wp14:editId="7816578C">
            <wp:extent cx="6195695" cy="4730750"/>
            <wp:effectExtent l="0" t="0" r="0" b="0"/>
            <wp:docPr id="157" name="Picture 157" descr="C:\Users\mudawar\Documents\+COE 202\161\Fin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udawar\Documents\+COE 202\161\Final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695" cy="473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6FFDF" w14:textId="77777777" w:rsidR="00786D26" w:rsidRDefault="00786D26" w:rsidP="00786D26">
      <w:pPr>
        <w:rPr>
          <w:rFonts w:asciiTheme="majorBidi" w:hAnsiTheme="majorBidi" w:cstheme="majorBidi"/>
          <w:b/>
          <w:bCs/>
          <w:color w:val="FF0000"/>
        </w:rPr>
      </w:pPr>
    </w:p>
    <w:p w14:paraId="1EB2DB6A" w14:textId="77777777" w:rsidR="00786D26" w:rsidRDefault="00786D26" w:rsidP="00786D26">
      <w:pPr>
        <w:rPr>
          <w:rFonts w:asciiTheme="majorBidi" w:hAnsiTheme="majorBidi" w:cstheme="majorBidi"/>
          <w:b/>
          <w:bCs/>
          <w:color w:val="FF0000"/>
        </w:rPr>
      </w:pPr>
    </w:p>
    <w:p w14:paraId="4E983D56" w14:textId="77777777" w:rsidR="00786D26" w:rsidRDefault="00786D26" w:rsidP="00786D26">
      <w:pPr>
        <w:rPr>
          <w:rFonts w:asciiTheme="majorBidi" w:hAnsiTheme="majorBidi" w:cstheme="majorBidi"/>
          <w:b/>
          <w:bCs/>
          <w:color w:val="FF0000"/>
        </w:rPr>
      </w:pPr>
    </w:p>
    <w:p w14:paraId="4175DF30" w14:textId="77777777" w:rsidR="00786D26" w:rsidRPr="00786D26" w:rsidRDefault="00786D26" w:rsidP="00786D26">
      <w:pPr>
        <w:rPr>
          <w:rFonts w:asciiTheme="majorBidi" w:hAnsiTheme="majorBidi" w:cstheme="majorBidi"/>
          <w:b/>
          <w:bCs/>
          <w:color w:val="FF0000"/>
        </w:rPr>
      </w:pPr>
    </w:p>
    <w:p w14:paraId="39F47647" w14:textId="77777777" w:rsidR="00687F45" w:rsidRDefault="00687F45">
      <w:pPr>
        <w:widowControl/>
        <w:suppressAutoHyphens w:val="0"/>
        <w:rPr>
          <w:b/>
          <w:bCs/>
        </w:rPr>
      </w:pPr>
      <w:r>
        <w:rPr>
          <w:b/>
          <w:bCs/>
        </w:rPr>
        <w:br w:type="page"/>
      </w:r>
    </w:p>
    <w:p w14:paraId="4A5F4BB9" w14:textId="404661F6" w:rsidR="00BD0CED" w:rsidRPr="00FC3BB1" w:rsidRDefault="00086D37" w:rsidP="009A37FA">
      <w:pPr>
        <w:jc w:val="both"/>
      </w:pPr>
      <w:r w:rsidRPr="007B66EF">
        <w:rPr>
          <w:b/>
          <w:bCs/>
        </w:rPr>
        <w:lastRenderedPageBreak/>
        <w:t xml:space="preserve">Question </w:t>
      </w:r>
      <w:r w:rsidR="002566DD" w:rsidRPr="007B66EF">
        <w:rPr>
          <w:b/>
          <w:bCs/>
        </w:rPr>
        <w:t>5</w:t>
      </w:r>
      <w:r w:rsidR="00FE0228">
        <w:rPr>
          <w:b/>
          <w:bCs/>
        </w:rPr>
        <w:t>:</w:t>
      </w:r>
      <w:r w:rsidRPr="007B66EF">
        <w:rPr>
          <w:b/>
          <w:bCs/>
        </w:rPr>
        <w:tab/>
      </w:r>
      <w:r w:rsidR="00FC3BB1">
        <w:rPr>
          <w:rFonts w:asciiTheme="majorBidi" w:hAnsiTheme="majorBidi" w:cstheme="majorBidi"/>
        </w:rPr>
        <w:t>Consider</w:t>
      </w:r>
      <w:r w:rsidR="00FC3BB1" w:rsidRPr="006B294B">
        <w:rPr>
          <w:rFonts w:asciiTheme="majorBidi" w:hAnsiTheme="majorBidi" w:cstheme="majorBidi"/>
        </w:rPr>
        <w:t xml:space="preserve"> </w:t>
      </w:r>
      <w:r w:rsidR="00FC3BB1">
        <w:rPr>
          <w:rFonts w:asciiTheme="majorBidi" w:hAnsiTheme="majorBidi" w:cstheme="majorBidi"/>
        </w:rPr>
        <w:t>the following sequential circuit:</w:t>
      </w:r>
      <w:r w:rsidR="00FC3BB1">
        <w:rPr>
          <w:rFonts w:asciiTheme="majorBidi" w:hAnsiTheme="majorBidi" w:cstheme="majorBidi"/>
        </w:rPr>
        <w:tab/>
      </w:r>
      <w:r w:rsidRPr="007B66EF">
        <w:rPr>
          <w:b/>
          <w:bCs/>
        </w:rPr>
        <w:tab/>
      </w:r>
      <w:r w:rsidRPr="007B66EF">
        <w:rPr>
          <w:b/>
          <w:bCs/>
        </w:rPr>
        <w:tab/>
      </w:r>
      <w:r w:rsidRPr="007B66EF">
        <w:rPr>
          <w:b/>
          <w:bCs/>
        </w:rPr>
        <w:tab/>
      </w:r>
      <w:r w:rsidRPr="007B66EF">
        <w:rPr>
          <w:b/>
          <w:bCs/>
        </w:rPr>
        <w:tab/>
      </w:r>
      <w:r w:rsidR="007B66EF">
        <w:rPr>
          <w:b/>
          <w:bCs/>
        </w:rPr>
        <w:t xml:space="preserve">  </w:t>
      </w:r>
      <w:r w:rsidR="009322EF">
        <w:rPr>
          <w:b/>
          <w:bCs/>
        </w:rPr>
        <w:t xml:space="preserve">  </w:t>
      </w:r>
      <w:r w:rsidR="00BD0CED" w:rsidRPr="00757E12">
        <w:rPr>
          <w:b/>
          <w:bCs/>
        </w:rPr>
        <w:t>(</w:t>
      </w:r>
      <w:r w:rsidR="009A37FA">
        <w:rPr>
          <w:b/>
          <w:bCs/>
        </w:rPr>
        <w:t>9</w:t>
      </w:r>
      <w:r w:rsidR="00BD0CED" w:rsidRPr="00757E12">
        <w:rPr>
          <w:b/>
          <w:bCs/>
        </w:rPr>
        <w:t xml:space="preserve"> </w:t>
      </w:r>
      <w:r w:rsidR="00BD0CED">
        <w:rPr>
          <w:b/>
          <w:bCs/>
        </w:rPr>
        <w:t>p</w:t>
      </w:r>
      <w:r w:rsidR="00BD0CED" w:rsidRPr="00757E12">
        <w:rPr>
          <w:b/>
          <w:bCs/>
        </w:rPr>
        <w:t>oints)</w:t>
      </w:r>
    </w:p>
    <w:p w14:paraId="31DD72E5" w14:textId="77777777" w:rsidR="00BD0CED" w:rsidRPr="00CA0192" w:rsidRDefault="00BD0CED" w:rsidP="00BD0CED">
      <w:pPr>
        <w:jc w:val="both"/>
      </w:pPr>
    </w:p>
    <w:p w14:paraId="178D957C" w14:textId="77777777" w:rsidR="00BD0CED" w:rsidRDefault="00BD0CED" w:rsidP="00BD0CED">
      <w:pPr>
        <w:jc w:val="center"/>
      </w:pPr>
      <w:r w:rsidRPr="008E10C1">
        <w:rPr>
          <w:noProof/>
        </w:rPr>
        <w:drawing>
          <wp:inline distT="0" distB="0" distL="0" distR="0" wp14:anchorId="37BB6500" wp14:editId="0C299F0E">
            <wp:extent cx="3928433" cy="274907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209" cy="275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AC64CE" w14:textId="77777777" w:rsidR="00BD0CED" w:rsidRDefault="00BD0CED" w:rsidP="00BD0CED">
      <w:pPr>
        <w:jc w:val="both"/>
      </w:pPr>
    </w:p>
    <w:p w14:paraId="49A3F380" w14:textId="6DC20F89" w:rsidR="00BD0CED" w:rsidRPr="00B035A6" w:rsidRDefault="00FC3BB1" w:rsidP="00FC3BB1">
      <w:pPr>
        <w:ind w:left="426" w:hanging="426"/>
        <w:jc w:val="both"/>
        <w:rPr>
          <w:rFonts w:asciiTheme="majorBidi" w:hAnsiTheme="majorBidi" w:cstheme="majorBidi"/>
        </w:rPr>
      </w:pPr>
      <w:r w:rsidRPr="00FC3BB1">
        <w:rPr>
          <w:b/>
          <w:bCs/>
        </w:rPr>
        <w:t>a)</w:t>
      </w:r>
      <w:r>
        <w:tab/>
      </w:r>
      <w:r w:rsidR="00BD0CED">
        <w:t xml:space="preserve">Provide a state table for the given circuit showing </w:t>
      </w:r>
      <w:r w:rsidR="00B035A6">
        <w:t xml:space="preserve">the </w:t>
      </w:r>
      <w:r>
        <w:t>P</w:t>
      </w:r>
      <w:r w:rsidR="00B035A6">
        <w:t>rese</w:t>
      </w:r>
      <w:r>
        <w:t>nt S</w:t>
      </w:r>
      <w:r w:rsidR="00B035A6">
        <w:t xml:space="preserve">tate, the input </w:t>
      </w:r>
      <w:r w:rsidR="00B035A6" w:rsidRPr="00FC3BB1">
        <w:rPr>
          <w:b/>
          <w:bCs/>
        </w:rPr>
        <w:t>X</w:t>
      </w:r>
      <w:r w:rsidR="00B035A6">
        <w:t xml:space="preserve">, the </w:t>
      </w:r>
      <w:r>
        <w:t>Next S</w:t>
      </w:r>
      <w:r w:rsidR="00B035A6">
        <w:t xml:space="preserve">tate, and the output </w:t>
      </w:r>
      <w:r w:rsidR="00B035A6" w:rsidRPr="00B035A6">
        <w:rPr>
          <w:b/>
          <w:bCs/>
        </w:rPr>
        <w:t>Z</w:t>
      </w:r>
      <w:r w:rsidR="00B035A6">
        <w:t>.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322EF">
        <w:t xml:space="preserve">    </w:t>
      </w:r>
      <w:r>
        <w:rPr>
          <w:b/>
          <w:bCs/>
        </w:rPr>
        <w:t>(8 points)</w:t>
      </w:r>
    </w:p>
    <w:p w14:paraId="31C145F9" w14:textId="77777777" w:rsidR="00BD0CED" w:rsidRDefault="00BD0CED" w:rsidP="00BD0CED">
      <w:pPr>
        <w:widowControl/>
        <w:suppressAutoHyphens w:val="0"/>
      </w:pPr>
    </w:p>
    <w:p w14:paraId="7DA118DD" w14:textId="77777777" w:rsidR="004F1BE3" w:rsidRDefault="004F1BE3" w:rsidP="004F1BE3">
      <w:pPr>
        <w:widowControl/>
        <w:suppressAutoHyphens w:val="0"/>
        <w:ind w:left="426"/>
      </w:pPr>
      <w:r w:rsidRPr="00C97B32">
        <w:rPr>
          <w:color w:val="FF0000"/>
          <w:position w:val="-14"/>
        </w:rPr>
        <w:object w:dxaOrig="5840" w:dyaOrig="400" w14:anchorId="3D584021">
          <v:shape id="_x0000_i1025" type="#_x0000_t75" style="width:291.75pt;height:20.4pt" o:ole="">
            <v:imagedata r:id="rId19" o:title=""/>
          </v:shape>
          <o:OLEObject Type="Embed" ProgID="Equation.DSMT4" ShapeID="_x0000_i1025" DrawAspect="Content" ObjectID="_1545713840" r:id="rId20"/>
        </w:object>
      </w:r>
    </w:p>
    <w:p w14:paraId="2843BF30" w14:textId="77777777" w:rsidR="004F1BE3" w:rsidRDefault="004F1BE3" w:rsidP="004F1BE3">
      <w:pPr>
        <w:widowControl/>
        <w:suppressAutoHyphens w:val="0"/>
      </w:pPr>
    </w:p>
    <w:p w14:paraId="4A0A534D" w14:textId="77777777" w:rsidR="004F1BE3" w:rsidRDefault="004F1BE3" w:rsidP="004F1BE3">
      <w:pPr>
        <w:widowControl/>
        <w:suppressAutoHyphens w:val="0"/>
      </w:pPr>
    </w:p>
    <w:tbl>
      <w:tblPr>
        <w:tblStyle w:val="TableGrid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8"/>
        <w:gridCol w:w="488"/>
        <w:gridCol w:w="363"/>
        <w:gridCol w:w="596"/>
        <w:gridCol w:w="596"/>
        <w:gridCol w:w="350"/>
      </w:tblGrid>
      <w:tr w:rsidR="004F1BE3" w:rsidRPr="008751FA" w14:paraId="1947F5EA" w14:textId="77777777" w:rsidTr="00E7597F">
        <w:trPr>
          <w:jc w:val="center"/>
        </w:trPr>
        <w:tc>
          <w:tcPr>
            <w:tcW w:w="0" w:type="auto"/>
            <w:tcBorders>
              <w:top w:val="single" w:sz="18" w:space="0" w:color="auto"/>
              <w:bottom w:val="double" w:sz="4" w:space="0" w:color="auto"/>
            </w:tcBorders>
          </w:tcPr>
          <w:p w14:paraId="092A9A07" w14:textId="77777777" w:rsidR="004F1BE3" w:rsidRPr="008751FA" w:rsidRDefault="004F1BE3" w:rsidP="00E7597F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Q</w:t>
            </w:r>
            <w:r w:rsidRPr="008751FA">
              <w:rPr>
                <w:i/>
                <w:iCs/>
                <w:color w:val="FF0000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single" w:sz="18" w:space="0" w:color="auto"/>
              <w:bottom w:val="double" w:sz="4" w:space="0" w:color="auto"/>
            </w:tcBorders>
          </w:tcPr>
          <w:p w14:paraId="4263A4FB" w14:textId="77777777" w:rsidR="004F1BE3" w:rsidRPr="008751FA" w:rsidRDefault="004F1BE3" w:rsidP="00E7597F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Q</w:t>
            </w:r>
            <w:r w:rsidRPr="008751FA">
              <w:rPr>
                <w:i/>
                <w:iCs/>
                <w:color w:val="FF0000"/>
                <w:vertAlign w:val="subscript"/>
              </w:rPr>
              <w:t>B</w:t>
            </w:r>
          </w:p>
        </w:tc>
        <w:tc>
          <w:tcPr>
            <w:tcW w:w="0" w:type="auto"/>
            <w:tcBorders>
              <w:top w:val="single" w:sz="18" w:space="0" w:color="auto"/>
              <w:bottom w:val="double" w:sz="4" w:space="0" w:color="auto"/>
              <w:right w:val="single" w:sz="18" w:space="0" w:color="auto"/>
            </w:tcBorders>
          </w:tcPr>
          <w:p w14:paraId="03BD11FF" w14:textId="77777777" w:rsidR="004F1BE3" w:rsidRPr="008751FA" w:rsidRDefault="004F1BE3" w:rsidP="00E7597F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X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18" w:space="0" w:color="auto"/>
              <w:bottom w:val="double" w:sz="4" w:space="0" w:color="auto"/>
            </w:tcBorders>
          </w:tcPr>
          <w:p w14:paraId="07680AD4" w14:textId="77777777" w:rsidR="004F1BE3" w:rsidRPr="008751FA" w:rsidRDefault="004F1BE3" w:rsidP="00E7597F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Q</w:t>
            </w:r>
            <w:r w:rsidRPr="008751FA">
              <w:rPr>
                <w:i/>
                <w:iCs/>
                <w:color w:val="FF0000"/>
                <w:vertAlign w:val="subscript"/>
              </w:rPr>
              <w:t>A</w:t>
            </w:r>
            <w:r w:rsidRPr="008751FA">
              <w:rPr>
                <w:i/>
                <w:iCs/>
                <w:color w:val="FF0000"/>
                <w:vertAlign w:val="superscript"/>
              </w:rPr>
              <w:t>+</w:t>
            </w:r>
          </w:p>
        </w:tc>
        <w:tc>
          <w:tcPr>
            <w:tcW w:w="0" w:type="auto"/>
            <w:tcBorders>
              <w:top w:val="single" w:sz="18" w:space="0" w:color="auto"/>
              <w:bottom w:val="double" w:sz="4" w:space="0" w:color="auto"/>
              <w:right w:val="single" w:sz="18" w:space="0" w:color="auto"/>
            </w:tcBorders>
          </w:tcPr>
          <w:p w14:paraId="3D741A6B" w14:textId="77777777" w:rsidR="004F1BE3" w:rsidRPr="008751FA" w:rsidRDefault="004F1BE3" w:rsidP="00E7597F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Q</w:t>
            </w:r>
            <w:r w:rsidRPr="008751FA">
              <w:rPr>
                <w:i/>
                <w:iCs/>
                <w:color w:val="FF0000"/>
                <w:vertAlign w:val="subscript"/>
              </w:rPr>
              <w:t>B</w:t>
            </w:r>
            <w:r w:rsidRPr="008751FA">
              <w:rPr>
                <w:i/>
                <w:iCs/>
                <w:color w:val="FF0000"/>
                <w:vertAlign w:val="superscript"/>
              </w:rPr>
              <w:t>+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18" w:space="0" w:color="auto"/>
              <w:bottom w:val="double" w:sz="4" w:space="0" w:color="auto"/>
            </w:tcBorders>
          </w:tcPr>
          <w:p w14:paraId="2A264594" w14:textId="77777777" w:rsidR="004F1BE3" w:rsidRPr="008751FA" w:rsidRDefault="004F1BE3" w:rsidP="00E7597F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Z</w:t>
            </w:r>
          </w:p>
        </w:tc>
      </w:tr>
      <w:tr w:rsidR="004F1BE3" w:rsidRPr="008751FA" w14:paraId="0B9847BA" w14:textId="77777777" w:rsidTr="00E7597F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14:paraId="78B1DFDB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14:paraId="5AE5CA32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</w:tcPr>
          <w:p w14:paraId="3C8AC0BF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  <w:bottom w:val="single" w:sz="4" w:space="0" w:color="auto"/>
            </w:tcBorders>
          </w:tcPr>
          <w:p w14:paraId="32113E66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</w:tcPr>
          <w:p w14:paraId="5A938ED1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</w:tcBorders>
          </w:tcPr>
          <w:p w14:paraId="69DAD7DE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</w:tr>
      <w:tr w:rsidR="004F1BE3" w:rsidRPr="008751FA" w14:paraId="7BBD116C" w14:textId="77777777" w:rsidTr="00E7597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C046982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0509040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2DBA89A5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14:paraId="683F40BA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5DA31A3A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55320A2C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</w:tr>
      <w:tr w:rsidR="004F1BE3" w:rsidRPr="008751FA" w14:paraId="2C1B4D2D" w14:textId="77777777" w:rsidTr="00E7597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F525B77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58BA80B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49BA703C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14:paraId="10707728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4597E657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  <w:bottom w:val="single" w:sz="4" w:space="0" w:color="auto"/>
            </w:tcBorders>
          </w:tcPr>
          <w:p w14:paraId="6F6C62E8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4F1BE3" w:rsidRPr="008751FA" w14:paraId="49322857" w14:textId="77777777" w:rsidTr="00E7597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double" w:sz="4" w:space="0" w:color="auto"/>
            </w:tcBorders>
          </w:tcPr>
          <w:p w14:paraId="2E6C8A98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</w:tcBorders>
          </w:tcPr>
          <w:p w14:paraId="150DBB7E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  <w:right w:val="single" w:sz="18" w:space="0" w:color="auto"/>
            </w:tcBorders>
          </w:tcPr>
          <w:p w14:paraId="4ADE952F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double" w:sz="4" w:space="0" w:color="auto"/>
            </w:tcBorders>
          </w:tcPr>
          <w:p w14:paraId="580DFFB1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  <w:right w:val="single" w:sz="18" w:space="0" w:color="auto"/>
            </w:tcBorders>
          </w:tcPr>
          <w:p w14:paraId="2C171E6A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double" w:sz="4" w:space="0" w:color="auto"/>
            </w:tcBorders>
          </w:tcPr>
          <w:p w14:paraId="0DF69EAE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4F1BE3" w:rsidRPr="008751FA" w14:paraId="5D4AFA4D" w14:textId="77777777" w:rsidTr="00E7597F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14:paraId="2442751D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14:paraId="24939568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</w:tcPr>
          <w:p w14:paraId="4CD76F47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  <w:bottom w:val="single" w:sz="4" w:space="0" w:color="auto"/>
            </w:tcBorders>
          </w:tcPr>
          <w:p w14:paraId="7FD4CEFB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</w:tcPr>
          <w:p w14:paraId="22156B5F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</w:tcBorders>
          </w:tcPr>
          <w:p w14:paraId="2AC4DC7A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4F1BE3" w:rsidRPr="008751FA" w14:paraId="1CBCFD26" w14:textId="77777777" w:rsidTr="00E7597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0714ED7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5EA530A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798084AA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14:paraId="526E6C63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7140EAC1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627AD151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4F1BE3" w:rsidRPr="008751FA" w14:paraId="6E9B11E7" w14:textId="77777777" w:rsidTr="00E7597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94863CA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928ECB7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020DE208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14:paraId="69A4ED33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772CA261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065E66D1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4F1BE3" w:rsidRPr="008751FA" w14:paraId="1CEC0B65" w14:textId="77777777" w:rsidTr="00E7597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18" w:space="0" w:color="auto"/>
            </w:tcBorders>
          </w:tcPr>
          <w:p w14:paraId="4E0AAAAD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</w:tcBorders>
          </w:tcPr>
          <w:p w14:paraId="0A428DEF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</w:tcPr>
          <w:p w14:paraId="364BD08F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18" w:space="0" w:color="auto"/>
            </w:tcBorders>
          </w:tcPr>
          <w:p w14:paraId="158CC369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</w:tcPr>
          <w:p w14:paraId="5431553B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039F9A38" w14:textId="77777777" w:rsidR="004F1BE3" w:rsidRPr="008751FA" w:rsidRDefault="004F1BE3" w:rsidP="00E7597F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</w:tbl>
    <w:p w14:paraId="267DEC3F" w14:textId="77777777" w:rsidR="004F1BE3" w:rsidRDefault="004F1BE3" w:rsidP="004F1BE3">
      <w:pPr>
        <w:widowControl/>
        <w:suppressAutoHyphens w:val="0"/>
        <w:jc w:val="center"/>
      </w:pPr>
    </w:p>
    <w:p w14:paraId="57A21D49" w14:textId="7F6D41A1" w:rsidR="00BD0CED" w:rsidRDefault="00BD0CED" w:rsidP="00053661">
      <w:pPr>
        <w:widowControl/>
        <w:suppressAutoHyphens w:val="0"/>
        <w:spacing w:line="360" w:lineRule="auto"/>
      </w:pPr>
    </w:p>
    <w:p w14:paraId="014A6FD6" w14:textId="5F0B3490" w:rsidR="00BD0CED" w:rsidRPr="00FC3BB1" w:rsidRDefault="00FC3BB1" w:rsidP="009A37FA">
      <w:pPr>
        <w:ind w:left="426" w:hanging="426"/>
        <w:jc w:val="both"/>
        <w:rPr>
          <w:rFonts w:asciiTheme="majorBidi" w:hAnsiTheme="majorBidi" w:cstheme="majorBidi"/>
        </w:rPr>
      </w:pPr>
      <w:r w:rsidRPr="00FC3BB1">
        <w:rPr>
          <w:b/>
          <w:bCs/>
        </w:rPr>
        <w:t>b)</w:t>
      </w:r>
      <w:r>
        <w:tab/>
      </w:r>
      <w:r w:rsidR="00BD0CED" w:rsidRPr="006B294B">
        <w:t xml:space="preserve">Is the circuit type </w:t>
      </w:r>
      <w:r w:rsidR="00BD0CED" w:rsidRPr="00FC3BB1">
        <w:rPr>
          <w:i/>
          <w:iCs/>
        </w:rPr>
        <w:t>Mealy</w:t>
      </w:r>
      <w:r w:rsidR="00BD0CED" w:rsidRPr="006B294B">
        <w:t xml:space="preserve"> or </w:t>
      </w:r>
      <w:r w:rsidR="00BD0CED" w:rsidRPr="00FC3BB1">
        <w:rPr>
          <w:i/>
          <w:iCs/>
        </w:rPr>
        <w:t>Moore</w:t>
      </w:r>
      <w:r w:rsidR="00BD0CED" w:rsidRPr="006B294B">
        <w:t>?</w:t>
      </w:r>
      <w:r w:rsidR="00BD0CED">
        <w:t xml:space="preserve"> Justify your answer.</w:t>
      </w:r>
      <w:r>
        <w:t xml:space="preserve"> </w:t>
      </w:r>
      <w:r>
        <w:tab/>
      </w:r>
      <w:r>
        <w:tab/>
      </w:r>
      <w:r>
        <w:tab/>
      </w:r>
      <w:r>
        <w:tab/>
      </w:r>
      <w:r w:rsidR="009322EF">
        <w:t xml:space="preserve">      </w:t>
      </w:r>
      <w:r w:rsidRPr="00FC3BB1">
        <w:rPr>
          <w:b/>
          <w:bCs/>
        </w:rPr>
        <w:t>(</w:t>
      </w:r>
      <w:r w:rsidR="009A37FA">
        <w:rPr>
          <w:b/>
          <w:bCs/>
        </w:rPr>
        <w:t>1</w:t>
      </w:r>
      <w:r>
        <w:rPr>
          <w:b/>
          <w:bCs/>
        </w:rPr>
        <w:t xml:space="preserve"> point</w:t>
      </w:r>
      <w:r w:rsidRPr="00FC3BB1">
        <w:rPr>
          <w:b/>
          <w:bCs/>
        </w:rPr>
        <w:t>)</w:t>
      </w:r>
    </w:p>
    <w:p w14:paraId="03CE10F7" w14:textId="77777777" w:rsidR="004F1BE3" w:rsidRDefault="004F1BE3" w:rsidP="00BD0CED">
      <w:pPr>
        <w:widowControl/>
        <w:suppressAutoHyphens w:val="0"/>
      </w:pPr>
    </w:p>
    <w:p w14:paraId="136D7BE5" w14:textId="77777777" w:rsidR="004F1BE3" w:rsidRDefault="004F1BE3" w:rsidP="004F1BE3">
      <w:pPr>
        <w:widowControl/>
        <w:suppressAutoHyphens w:val="0"/>
      </w:pPr>
      <w:r w:rsidRPr="00D7589C">
        <w:rPr>
          <w:color w:val="FF0000"/>
          <w:highlight w:val="yellow"/>
        </w:rPr>
        <w:t>Moore</w:t>
      </w:r>
      <w:r>
        <w:rPr>
          <w:color w:val="FF0000"/>
        </w:rPr>
        <w:t xml:space="preserve"> since Z = </w:t>
      </w:r>
      <w:r>
        <w:rPr>
          <w:color w:val="FF0000"/>
        </w:rPr>
        <w:sym w:font="Symbol" w:char="F050"/>
      </w:r>
      <w:proofErr w:type="gramStart"/>
      <w:r w:rsidRPr="00D7589C">
        <w:rPr>
          <w:i/>
          <w:iCs/>
          <w:color w:val="FF0000"/>
        </w:rPr>
        <w:t>M</w:t>
      </w:r>
      <w:r>
        <w:rPr>
          <w:color w:val="FF0000"/>
        </w:rPr>
        <w:t>(</w:t>
      </w:r>
      <w:proofErr w:type="gramEnd"/>
      <w:r>
        <w:rPr>
          <w:color w:val="FF0000"/>
        </w:rPr>
        <w:t>0,1) = (</w:t>
      </w:r>
      <w:r w:rsidRPr="00D7589C">
        <w:rPr>
          <w:i/>
          <w:iCs/>
          <w:color w:val="FF0000"/>
        </w:rPr>
        <w:t>Q</w:t>
      </w:r>
      <w:r w:rsidRPr="00D7589C">
        <w:rPr>
          <w:i/>
          <w:iCs/>
          <w:color w:val="FF0000"/>
          <w:vertAlign w:val="subscript"/>
        </w:rPr>
        <w:t>A</w:t>
      </w:r>
      <w:r>
        <w:rPr>
          <w:color w:val="FF0000"/>
        </w:rPr>
        <w:t xml:space="preserve"> + </w:t>
      </w:r>
      <w:r w:rsidRPr="00D7589C">
        <w:rPr>
          <w:i/>
          <w:iCs/>
          <w:color w:val="FF0000"/>
        </w:rPr>
        <w:t>Q</w:t>
      </w:r>
      <w:r w:rsidRPr="00D7589C">
        <w:rPr>
          <w:i/>
          <w:iCs/>
          <w:color w:val="FF0000"/>
          <w:vertAlign w:val="subscript"/>
        </w:rPr>
        <w:t>B</w:t>
      </w:r>
      <w:r>
        <w:rPr>
          <w:color w:val="FF0000"/>
        </w:rPr>
        <w:t xml:space="preserve"> +</w:t>
      </w:r>
      <w:r w:rsidRPr="00D7589C">
        <w:rPr>
          <w:i/>
          <w:iCs/>
          <w:color w:val="FF0000"/>
        </w:rPr>
        <w:t>X</w:t>
      </w:r>
      <w:r>
        <w:rPr>
          <w:color w:val="FF0000"/>
        </w:rPr>
        <w:t>)(</w:t>
      </w:r>
      <w:r w:rsidRPr="00D7589C">
        <w:rPr>
          <w:i/>
          <w:iCs/>
          <w:color w:val="FF0000"/>
        </w:rPr>
        <w:t>Q</w:t>
      </w:r>
      <w:r w:rsidRPr="00D7589C">
        <w:rPr>
          <w:i/>
          <w:iCs/>
          <w:color w:val="FF0000"/>
          <w:vertAlign w:val="subscript"/>
        </w:rPr>
        <w:t>A</w:t>
      </w:r>
      <w:r>
        <w:rPr>
          <w:color w:val="FF0000"/>
        </w:rPr>
        <w:t xml:space="preserve"> + </w:t>
      </w:r>
      <w:r w:rsidRPr="00D7589C">
        <w:rPr>
          <w:i/>
          <w:iCs/>
          <w:color w:val="FF0000"/>
        </w:rPr>
        <w:t>Q</w:t>
      </w:r>
      <w:r w:rsidRPr="00D7589C">
        <w:rPr>
          <w:i/>
          <w:iCs/>
          <w:color w:val="FF0000"/>
          <w:vertAlign w:val="subscript"/>
        </w:rPr>
        <w:t>B</w:t>
      </w:r>
      <w:r>
        <w:rPr>
          <w:color w:val="FF0000"/>
        </w:rPr>
        <w:t xml:space="preserve"> + </w:t>
      </w:r>
      <w:r w:rsidRPr="00D7589C">
        <w:rPr>
          <w:i/>
          <w:iCs/>
          <w:color w:val="FF0000"/>
        </w:rPr>
        <w:t>X</w:t>
      </w:r>
      <w:r>
        <w:rPr>
          <w:color w:val="FF0000"/>
        </w:rPr>
        <w:t xml:space="preserve"> </w:t>
      </w:r>
      <w:r w:rsidRPr="00C97B32">
        <w:rPr>
          <w:b/>
          <w:bCs/>
          <w:color w:val="FF0000"/>
          <w:vertAlign w:val="superscript"/>
        </w:rPr>
        <w:t>’</w:t>
      </w:r>
      <w:r>
        <w:rPr>
          <w:color w:val="FF0000"/>
        </w:rPr>
        <w:t xml:space="preserve">) = </w:t>
      </w:r>
      <w:r w:rsidRPr="00D7589C">
        <w:rPr>
          <w:i/>
          <w:iCs/>
          <w:color w:val="FF0000"/>
        </w:rPr>
        <w:t>Q</w:t>
      </w:r>
      <w:r w:rsidRPr="00D7589C">
        <w:rPr>
          <w:i/>
          <w:iCs/>
          <w:color w:val="FF0000"/>
          <w:vertAlign w:val="subscript"/>
        </w:rPr>
        <w:t>A</w:t>
      </w:r>
      <w:r>
        <w:rPr>
          <w:color w:val="FF0000"/>
        </w:rPr>
        <w:t xml:space="preserve"> + </w:t>
      </w:r>
      <w:r w:rsidRPr="00D7589C">
        <w:rPr>
          <w:i/>
          <w:iCs/>
          <w:color w:val="FF0000"/>
        </w:rPr>
        <w:t>Q</w:t>
      </w:r>
      <w:r w:rsidRPr="00D7589C">
        <w:rPr>
          <w:i/>
          <w:iCs/>
          <w:color w:val="FF0000"/>
          <w:vertAlign w:val="subscript"/>
        </w:rPr>
        <w:t>B</w:t>
      </w:r>
      <w:r>
        <w:rPr>
          <w:color w:val="FF0000"/>
        </w:rPr>
        <w:t xml:space="preserve"> which is a function of the present states only. This is also clear from the state table obtained in part (a).</w:t>
      </w:r>
    </w:p>
    <w:p w14:paraId="1FB110F4" w14:textId="2880F270" w:rsidR="00BD0CED" w:rsidRDefault="00BD0CED" w:rsidP="00BD0CED">
      <w:pPr>
        <w:widowControl/>
        <w:suppressAutoHyphens w:val="0"/>
      </w:pPr>
      <w:r>
        <w:br w:type="page"/>
      </w:r>
    </w:p>
    <w:p w14:paraId="66E41A8F" w14:textId="254A6F6D" w:rsidR="00BD0CED" w:rsidRPr="00757E12" w:rsidRDefault="00BD0CED" w:rsidP="00966ADF">
      <w:pPr>
        <w:spacing w:line="360" w:lineRule="auto"/>
        <w:rPr>
          <w:b/>
          <w:bCs/>
        </w:rPr>
      </w:pPr>
      <w:r w:rsidRPr="00FC3BB1">
        <w:rPr>
          <w:b/>
          <w:bCs/>
        </w:rPr>
        <w:lastRenderedPageBreak/>
        <w:t>Question 6</w:t>
      </w:r>
      <w:r w:rsidR="00FE0228">
        <w:rPr>
          <w:b/>
          <w:bCs/>
        </w:rPr>
        <w:t>:</w:t>
      </w:r>
      <w:r w:rsidRPr="00FC3BB1">
        <w:rPr>
          <w:b/>
          <w:bCs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>
        <w:rPr>
          <w:b/>
          <w:bCs/>
          <w:color w:val="FF0000"/>
        </w:rPr>
        <w:tab/>
      </w:r>
      <w:r w:rsidR="009322EF">
        <w:rPr>
          <w:b/>
          <w:bCs/>
          <w:color w:val="FF0000"/>
        </w:rPr>
        <w:t xml:space="preserve">    </w:t>
      </w:r>
      <w:r w:rsidRPr="00757E12">
        <w:rPr>
          <w:b/>
          <w:bCs/>
        </w:rPr>
        <w:t>(</w:t>
      </w:r>
      <w:r w:rsidR="00966ADF">
        <w:rPr>
          <w:b/>
          <w:bCs/>
        </w:rPr>
        <w:t>6</w:t>
      </w:r>
      <w:r w:rsidRPr="00757E12">
        <w:rPr>
          <w:b/>
          <w:bCs/>
        </w:rPr>
        <w:t xml:space="preserve"> </w:t>
      </w:r>
      <w:r>
        <w:rPr>
          <w:b/>
          <w:bCs/>
        </w:rPr>
        <w:t>p</w:t>
      </w:r>
      <w:r w:rsidRPr="00757E12">
        <w:rPr>
          <w:b/>
          <w:bCs/>
        </w:rPr>
        <w:t>oints)</w:t>
      </w:r>
    </w:p>
    <w:p w14:paraId="57DBD4F3" w14:textId="77777777" w:rsidR="00BD0CED" w:rsidRPr="00CA0192" w:rsidRDefault="00BD0CED" w:rsidP="00BD0CED">
      <w:pPr>
        <w:jc w:val="both"/>
      </w:pPr>
      <w:r>
        <w:t xml:space="preserve">Consider </w:t>
      </w:r>
      <w:r w:rsidRPr="001674F5">
        <w:rPr>
          <w:rFonts w:asciiTheme="majorBidi" w:hAnsiTheme="majorBidi" w:cstheme="majorBidi"/>
        </w:rPr>
        <w:t xml:space="preserve">the </w:t>
      </w:r>
      <w:r>
        <w:rPr>
          <w:rFonts w:asciiTheme="majorBidi" w:hAnsiTheme="majorBidi" w:cstheme="majorBidi"/>
        </w:rPr>
        <w:t xml:space="preserve">following state table. Assume that </w:t>
      </w:r>
      <w:r w:rsidRPr="002D00B7">
        <w:rPr>
          <w:rFonts w:asciiTheme="majorBidi" w:hAnsiTheme="majorBidi" w:cstheme="majorBidi"/>
        </w:rPr>
        <w:t xml:space="preserve">the initial state </w:t>
      </w:r>
      <w:r>
        <w:rPr>
          <w:rFonts w:asciiTheme="majorBidi" w:hAnsiTheme="majorBidi" w:cstheme="majorBidi"/>
        </w:rPr>
        <w:t>of the circuit implementation of the given state table is</w:t>
      </w:r>
      <w:r w:rsidRPr="002D00B7">
        <w:rPr>
          <w:rFonts w:asciiTheme="majorBidi" w:hAnsiTheme="majorBidi" w:cstheme="majorBidi"/>
        </w:rPr>
        <w:t xml:space="preserve"> (</w:t>
      </w:r>
      <w:r w:rsidRPr="002D00B7">
        <w:rPr>
          <w:rFonts w:asciiTheme="majorBidi" w:hAnsiTheme="majorBidi" w:cstheme="majorBidi"/>
          <w:i/>
          <w:iCs/>
        </w:rPr>
        <w:t>Q</w:t>
      </w:r>
      <w:r w:rsidRPr="002D00B7">
        <w:rPr>
          <w:rFonts w:asciiTheme="majorBidi" w:hAnsiTheme="majorBidi" w:cstheme="majorBidi"/>
          <w:i/>
          <w:iCs/>
          <w:vertAlign w:val="subscript"/>
        </w:rPr>
        <w:t>A</w:t>
      </w:r>
      <w:r w:rsidRPr="002D00B7">
        <w:rPr>
          <w:rFonts w:asciiTheme="majorBidi" w:hAnsiTheme="majorBidi" w:cstheme="majorBidi"/>
          <w:i/>
          <w:iCs/>
        </w:rPr>
        <w:t>Q</w:t>
      </w:r>
      <w:r w:rsidRPr="002D00B7">
        <w:rPr>
          <w:rFonts w:asciiTheme="majorBidi" w:hAnsiTheme="majorBidi" w:cstheme="majorBidi"/>
          <w:i/>
          <w:iCs/>
          <w:vertAlign w:val="subscript"/>
        </w:rPr>
        <w:t>B</w:t>
      </w:r>
      <w:r w:rsidRPr="002D00B7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10</w:t>
      </w:r>
      <w:r w:rsidRPr="002D00B7">
        <w:rPr>
          <w:rFonts w:asciiTheme="majorBidi" w:hAnsiTheme="majorBidi" w:cstheme="majorBidi"/>
        </w:rPr>
        <w:t>)</w:t>
      </w:r>
      <w:r>
        <w:rPr>
          <w:rFonts w:asciiTheme="majorBidi" w:hAnsiTheme="majorBidi" w:cstheme="majorBidi"/>
        </w:rPr>
        <w:t>.</w:t>
      </w:r>
      <w:r w:rsidRPr="002D00B7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D</w:t>
      </w:r>
      <w:r w:rsidRPr="002D00B7">
        <w:rPr>
          <w:rFonts w:asciiTheme="majorBidi" w:hAnsiTheme="majorBidi" w:cstheme="majorBidi"/>
        </w:rPr>
        <w:t xml:space="preserve">raw the waveforms of </w:t>
      </w:r>
      <w:r w:rsidRPr="002D00B7">
        <w:rPr>
          <w:rFonts w:asciiTheme="majorBidi" w:hAnsiTheme="majorBidi" w:cstheme="majorBidi"/>
          <w:i/>
          <w:iCs/>
        </w:rPr>
        <w:t>Q</w:t>
      </w:r>
      <w:r w:rsidRPr="002D00B7">
        <w:rPr>
          <w:rFonts w:asciiTheme="majorBidi" w:hAnsiTheme="majorBidi" w:cstheme="majorBidi"/>
          <w:i/>
          <w:iCs/>
          <w:vertAlign w:val="subscript"/>
        </w:rPr>
        <w:t>A</w:t>
      </w:r>
      <w:r w:rsidRPr="002D00B7">
        <w:rPr>
          <w:rFonts w:asciiTheme="majorBidi" w:hAnsiTheme="majorBidi" w:cstheme="majorBidi"/>
        </w:rPr>
        <w:t>,</w:t>
      </w:r>
      <w:r>
        <w:rPr>
          <w:rFonts w:asciiTheme="majorBidi" w:hAnsiTheme="majorBidi" w:cstheme="majorBidi"/>
        </w:rPr>
        <w:t xml:space="preserve"> </w:t>
      </w:r>
      <w:r w:rsidRPr="002D00B7">
        <w:rPr>
          <w:rFonts w:asciiTheme="majorBidi" w:hAnsiTheme="majorBidi" w:cstheme="majorBidi"/>
          <w:i/>
          <w:iCs/>
        </w:rPr>
        <w:t>Q</w:t>
      </w:r>
      <w:r w:rsidRPr="002D00B7">
        <w:rPr>
          <w:rFonts w:asciiTheme="majorBidi" w:hAnsiTheme="majorBidi" w:cstheme="majorBidi"/>
          <w:i/>
          <w:iCs/>
          <w:vertAlign w:val="subscript"/>
        </w:rPr>
        <w:t>B</w:t>
      </w:r>
      <w:r w:rsidRPr="002D00B7">
        <w:rPr>
          <w:rFonts w:asciiTheme="majorBidi" w:hAnsiTheme="majorBidi" w:cstheme="majorBidi"/>
        </w:rPr>
        <w:t xml:space="preserve">, </w:t>
      </w:r>
      <w:r>
        <w:rPr>
          <w:rFonts w:asciiTheme="majorBidi" w:hAnsiTheme="majorBidi" w:cstheme="majorBidi"/>
        </w:rPr>
        <w:t xml:space="preserve">and </w:t>
      </w:r>
      <w:r w:rsidRPr="002D00B7">
        <w:rPr>
          <w:rFonts w:asciiTheme="majorBidi" w:hAnsiTheme="majorBidi" w:cstheme="majorBidi"/>
          <w:i/>
          <w:iCs/>
        </w:rPr>
        <w:t>Z</w:t>
      </w:r>
      <w:r w:rsidRPr="002D00B7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for the given 2 clock cycles </w:t>
      </w:r>
      <w:r w:rsidRPr="002D00B7">
        <w:rPr>
          <w:rFonts w:asciiTheme="majorBidi" w:hAnsiTheme="majorBidi" w:cstheme="majorBidi"/>
        </w:rPr>
        <w:t xml:space="preserve">in response to the shown applied input </w:t>
      </w:r>
      <w:r>
        <w:rPr>
          <w:rFonts w:asciiTheme="majorBidi" w:hAnsiTheme="majorBidi" w:cstheme="majorBidi"/>
          <w:i/>
          <w:iCs/>
        </w:rPr>
        <w:t>X</w:t>
      </w:r>
      <w:r w:rsidRPr="002D00B7">
        <w:rPr>
          <w:rFonts w:asciiTheme="majorBidi" w:hAnsiTheme="majorBidi" w:cstheme="majorBidi"/>
        </w:rPr>
        <w:t xml:space="preserve">. </w:t>
      </w:r>
      <w:r w:rsidRPr="00553D68">
        <w:rPr>
          <w:rFonts w:asciiTheme="majorBidi" w:hAnsiTheme="majorBidi" w:cstheme="majorBidi"/>
          <w:b/>
          <w:bCs/>
          <w:i/>
          <w:iCs/>
        </w:rPr>
        <w:t>Ignore propagation delay</w:t>
      </w:r>
      <w:r>
        <w:rPr>
          <w:rFonts w:asciiTheme="majorBidi" w:hAnsiTheme="majorBidi" w:cstheme="majorBidi"/>
          <w:b/>
          <w:bCs/>
          <w:i/>
          <w:iCs/>
        </w:rPr>
        <w:t>s, setup times, and hold times. A</w:t>
      </w:r>
      <w:r w:rsidRPr="002D00B7">
        <w:rPr>
          <w:rFonts w:asciiTheme="majorBidi" w:hAnsiTheme="majorBidi" w:cstheme="majorBidi"/>
          <w:b/>
          <w:bCs/>
          <w:i/>
          <w:iCs/>
        </w:rPr>
        <w:t xml:space="preserve">ssume that the circuit uses </w:t>
      </w:r>
      <w:r w:rsidRPr="00553D68">
        <w:rPr>
          <w:rFonts w:asciiTheme="majorBidi" w:hAnsiTheme="majorBidi" w:cstheme="majorBidi"/>
          <w:b/>
          <w:bCs/>
          <w:i/>
          <w:iCs/>
          <w:u w:val="single"/>
        </w:rPr>
        <w:t>rising</w:t>
      </w:r>
      <w:r w:rsidRPr="002D00B7">
        <w:rPr>
          <w:rFonts w:asciiTheme="majorBidi" w:hAnsiTheme="majorBidi" w:cstheme="majorBidi"/>
          <w:b/>
          <w:bCs/>
          <w:i/>
          <w:iCs/>
        </w:rPr>
        <w:t xml:space="preserve"> edge-triggered D-FF</w:t>
      </w:r>
      <w:r>
        <w:rPr>
          <w:rFonts w:asciiTheme="majorBidi" w:hAnsiTheme="majorBidi" w:cstheme="majorBidi"/>
          <w:b/>
          <w:bCs/>
          <w:i/>
          <w:iCs/>
        </w:rPr>
        <w:t>(</w:t>
      </w:r>
      <w:r w:rsidRPr="002D00B7">
        <w:rPr>
          <w:rFonts w:asciiTheme="majorBidi" w:hAnsiTheme="majorBidi" w:cstheme="majorBidi"/>
          <w:b/>
          <w:bCs/>
          <w:i/>
          <w:iCs/>
        </w:rPr>
        <w:t>s</w:t>
      </w:r>
      <w:r>
        <w:rPr>
          <w:rFonts w:asciiTheme="majorBidi" w:hAnsiTheme="majorBidi" w:cstheme="majorBidi"/>
          <w:b/>
          <w:bCs/>
          <w:i/>
          <w:iCs/>
        </w:rPr>
        <w:t>)</w:t>
      </w:r>
      <w:r w:rsidRPr="002D00B7">
        <w:rPr>
          <w:rFonts w:asciiTheme="majorBidi" w:hAnsiTheme="majorBidi" w:cstheme="majorBidi"/>
        </w:rPr>
        <w:t>.</w:t>
      </w:r>
    </w:p>
    <w:p w14:paraId="27854D37" w14:textId="77777777" w:rsidR="00BD0CED" w:rsidRPr="00CA0192" w:rsidRDefault="00BD0CED" w:rsidP="00BD0CED">
      <w:pPr>
        <w:jc w:val="both"/>
      </w:pPr>
    </w:p>
    <w:tbl>
      <w:tblPr>
        <w:tblStyle w:val="TableGrid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2"/>
        <w:gridCol w:w="732"/>
        <w:gridCol w:w="363"/>
        <w:gridCol w:w="612"/>
        <w:gridCol w:w="612"/>
        <w:gridCol w:w="350"/>
      </w:tblGrid>
      <w:tr w:rsidR="00BD0CED" w:rsidRPr="0022368E" w14:paraId="3243867E" w14:textId="77777777" w:rsidTr="009322EF">
        <w:trPr>
          <w:jc w:val="center"/>
        </w:trPr>
        <w:tc>
          <w:tcPr>
            <w:tcW w:w="0" w:type="auto"/>
            <w:gridSpan w:val="2"/>
            <w:tcBorders>
              <w:top w:val="single" w:sz="18" w:space="0" w:color="auto"/>
              <w:bottom w:val="single" w:sz="2" w:space="0" w:color="auto"/>
            </w:tcBorders>
            <w:vAlign w:val="center"/>
          </w:tcPr>
          <w:p w14:paraId="3FEFEFC7" w14:textId="11D6300C" w:rsidR="00BD0CED" w:rsidRPr="0059087A" w:rsidRDefault="0010038F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Present State</w:t>
            </w:r>
          </w:p>
        </w:tc>
        <w:tc>
          <w:tcPr>
            <w:tcW w:w="0" w:type="auto"/>
            <w:vMerge w:val="restart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14:paraId="72CE72FE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i/>
                <w:iCs/>
                <w:color w:val="000000" w:themeColor="text1"/>
              </w:rPr>
              <w:t>X</w:t>
            </w:r>
          </w:p>
        </w:tc>
        <w:tc>
          <w:tcPr>
            <w:tcW w:w="0" w:type="auto"/>
            <w:gridSpan w:val="2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14:paraId="751E61F9" w14:textId="07C4637B" w:rsidR="00BD0CED" w:rsidRPr="0059087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59087A">
              <w:rPr>
                <w:rFonts w:asciiTheme="majorBidi" w:hAnsiTheme="majorBidi" w:cstheme="majorBidi"/>
                <w:color w:val="000000" w:themeColor="text1"/>
              </w:rPr>
              <w:t>Next</w:t>
            </w:r>
            <w:r>
              <w:rPr>
                <w:rFonts w:asciiTheme="majorBidi" w:hAnsiTheme="majorBidi" w:cstheme="majorBidi"/>
                <w:color w:val="000000" w:themeColor="text1"/>
              </w:rPr>
              <w:t xml:space="preserve"> </w:t>
            </w:r>
            <w:r w:rsidR="0010038F">
              <w:rPr>
                <w:rFonts w:asciiTheme="majorBidi" w:hAnsiTheme="majorBidi" w:cstheme="majorBidi"/>
                <w:color w:val="000000" w:themeColor="text1"/>
              </w:rPr>
              <w:t>State</w:t>
            </w: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14:paraId="29A17649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i/>
                <w:iCs/>
                <w:color w:val="000000" w:themeColor="text1"/>
              </w:rPr>
              <w:t>Z</w:t>
            </w:r>
          </w:p>
        </w:tc>
      </w:tr>
      <w:tr w:rsidR="00BD0CED" w:rsidRPr="0022368E" w14:paraId="2B0A799A" w14:textId="77777777" w:rsidTr="009322EF">
        <w:trPr>
          <w:jc w:val="center"/>
        </w:trPr>
        <w:tc>
          <w:tcPr>
            <w:tcW w:w="0" w:type="auto"/>
            <w:tcBorders>
              <w:top w:val="single" w:sz="2" w:space="0" w:color="auto"/>
              <w:bottom w:val="double" w:sz="4" w:space="0" w:color="auto"/>
            </w:tcBorders>
            <w:vAlign w:val="center"/>
          </w:tcPr>
          <w:p w14:paraId="638B5D8C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i/>
                <w:iCs/>
                <w:color w:val="000000" w:themeColor="text1"/>
              </w:rPr>
              <w:t>Q</w:t>
            </w:r>
            <w:r w:rsidRPr="00EB7A3A">
              <w:rPr>
                <w:rFonts w:asciiTheme="majorBidi" w:hAnsiTheme="majorBidi" w:cstheme="majorBidi"/>
                <w:i/>
                <w:iCs/>
                <w:color w:val="000000" w:themeColor="text1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single" w:sz="2" w:space="0" w:color="auto"/>
              <w:bottom w:val="double" w:sz="4" w:space="0" w:color="auto"/>
            </w:tcBorders>
            <w:vAlign w:val="center"/>
          </w:tcPr>
          <w:p w14:paraId="7490B287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i/>
                <w:iCs/>
                <w:color w:val="000000" w:themeColor="text1"/>
              </w:rPr>
              <w:t>Q</w:t>
            </w:r>
            <w:r w:rsidRPr="00EB7A3A">
              <w:rPr>
                <w:rFonts w:asciiTheme="majorBidi" w:hAnsiTheme="majorBidi" w:cstheme="majorBidi"/>
                <w:i/>
                <w:iCs/>
                <w:color w:val="000000" w:themeColor="text1"/>
                <w:vertAlign w:val="subscript"/>
              </w:rPr>
              <w:t>B</w:t>
            </w:r>
          </w:p>
        </w:tc>
        <w:tc>
          <w:tcPr>
            <w:tcW w:w="0" w:type="auto"/>
            <w:vMerge/>
            <w:tcBorders>
              <w:bottom w:val="double" w:sz="4" w:space="0" w:color="auto"/>
              <w:right w:val="single" w:sz="18" w:space="0" w:color="auto"/>
            </w:tcBorders>
            <w:vAlign w:val="center"/>
          </w:tcPr>
          <w:p w14:paraId="6E1DC9BE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</w:rPr>
            </w:pPr>
          </w:p>
        </w:tc>
        <w:tc>
          <w:tcPr>
            <w:tcW w:w="0" w:type="auto"/>
            <w:tcBorders>
              <w:top w:val="single" w:sz="2" w:space="0" w:color="auto"/>
              <w:left w:val="single" w:sz="18" w:space="0" w:color="auto"/>
              <w:bottom w:val="double" w:sz="4" w:space="0" w:color="auto"/>
            </w:tcBorders>
            <w:vAlign w:val="center"/>
          </w:tcPr>
          <w:p w14:paraId="07D18306" w14:textId="06C8764E" w:rsidR="00BD0CED" w:rsidRPr="00EB7A3A" w:rsidRDefault="0010038F" w:rsidP="009322E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</w:rPr>
            </w:pPr>
            <w:r>
              <w:rPr>
                <w:rFonts w:asciiTheme="majorBidi" w:hAnsiTheme="majorBidi" w:cstheme="majorBidi"/>
                <w:i/>
                <w:iCs/>
                <w:color w:val="000000" w:themeColor="text1"/>
              </w:rPr>
              <w:t>D</w:t>
            </w:r>
            <w:r w:rsidR="00BD0CED" w:rsidRPr="00EB7A3A">
              <w:rPr>
                <w:rFonts w:asciiTheme="majorBidi" w:hAnsiTheme="majorBidi" w:cstheme="majorBidi"/>
                <w:i/>
                <w:iCs/>
                <w:color w:val="000000" w:themeColor="text1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single" w:sz="2" w:space="0" w:color="auto"/>
              <w:bottom w:val="double" w:sz="4" w:space="0" w:color="auto"/>
              <w:right w:val="single" w:sz="18" w:space="0" w:color="auto"/>
            </w:tcBorders>
            <w:vAlign w:val="center"/>
          </w:tcPr>
          <w:p w14:paraId="0B9C408B" w14:textId="6DAFC092" w:rsidR="00BD0CED" w:rsidRPr="00EB7A3A" w:rsidRDefault="0010038F" w:rsidP="009322E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</w:rPr>
            </w:pPr>
            <w:r>
              <w:rPr>
                <w:rFonts w:asciiTheme="majorBidi" w:hAnsiTheme="majorBidi" w:cstheme="majorBidi"/>
                <w:i/>
                <w:iCs/>
                <w:color w:val="000000" w:themeColor="text1"/>
              </w:rPr>
              <w:t>D</w:t>
            </w:r>
            <w:r w:rsidR="00BD0CED" w:rsidRPr="00EB7A3A">
              <w:rPr>
                <w:rFonts w:asciiTheme="majorBidi" w:hAnsiTheme="majorBidi" w:cstheme="majorBidi"/>
                <w:i/>
                <w:iCs/>
                <w:color w:val="000000" w:themeColor="text1"/>
                <w:vertAlign w:val="subscript"/>
              </w:rPr>
              <w:t>B</w:t>
            </w:r>
          </w:p>
        </w:tc>
        <w:tc>
          <w:tcPr>
            <w:tcW w:w="0" w:type="auto"/>
            <w:vMerge/>
            <w:tcBorders>
              <w:left w:val="single" w:sz="18" w:space="0" w:color="auto"/>
              <w:bottom w:val="double" w:sz="4" w:space="0" w:color="auto"/>
            </w:tcBorders>
            <w:vAlign w:val="center"/>
          </w:tcPr>
          <w:p w14:paraId="0464D34A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</w:rPr>
            </w:pPr>
          </w:p>
        </w:tc>
      </w:tr>
      <w:tr w:rsidR="00BD0CED" w:rsidRPr="0022368E" w14:paraId="33C99563" w14:textId="77777777" w:rsidTr="009322EF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BE7D9DE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9DFA15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7F8FC8B3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14:paraId="4A136965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65BF36F5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</w:tcBorders>
            <w:vAlign w:val="center"/>
          </w:tcPr>
          <w:p w14:paraId="73AC4B17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</w:tr>
      <w:tr w:rsidR="00BD0CED" w:rsidRPr="0022368E" w14:paraId="41D5A434" w14:textId="77777777" w:rsidTr="009322E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74BD52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8FE222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0EE3090C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14:paraId="36DECAE8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1C1AECF1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left w:val="single" w:sz="18" w:space="0" w:color="auto"/>
            </w:tcBorders>
            <w:vAlign w:val="center"/>
          </w:tcPr>
          <w:p w14:paraId="5000980A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</w:tr>
      <w:tr w:rsidR="00BD0CED" w:rsidRPr="0022368E" w14:paraId="1328522F" w14:textId="77777777" w:rsidTr="009322E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09404C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F4828B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4440EDA8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14:paraId="09EA13BC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7403D4A2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  <w:bottom w:val="single" w:sz="4" w:space="0" w:color="auto"/>
            </w:tcBorders>
            <w:vAlign w:val="center"/>
          </w:tcPr>
          <w:p w14:paraId="520133AD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</w:tr>
      <w:tr w:rsidR="00BD0CED" w:rsidRPr="0022368E" w14:paraId="7BE4643A" w14:textId="77777777" w:rsidTr="009322E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14:paraId="0CE5A2DA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14:paraId="60A54D80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  <w:right w:val="single" w:sz="18" w:space="0" w:color="auto"/>
            </w:tcBorders>
            <w:vAlign w:val="center"/>
          </w:tcPr>
          <w:p w14:paraId="409B0C34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double" w:sz="4" w:space="0" w:color="auto"/>
            </w:tcBorders>
            <w:vAlign w:val="center"/>
          </w:tcPr>
          <w:p w14:paraId="17300587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  <w:right w:val="single" w:sz="18" w:space="0" w:color="auto"/>
            </w:tcBorders>
            <w:vAlign w:val="center"/>
          </w:tcPr>
          <w:p w14:paraId="2850CF55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double" w:sz="4" w:space="0" w:color="auto"/>
            </w:tcBorders>
            <w:vAlign w:val="center"/>
          </w:tcPr>
          <w:p w14:paraId="3F2EA7B3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</w:tr>
      <w:tr w:rsidR="00BD0CED" w:rsidRPr="0022368E" w14:paraId="21499BD6" w14:textId="77777777" w:rsidTr="009322EF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3E5FBFC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900B037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1A74F444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14:paraId="13CB96B8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0461C54C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</w:tcBorders>
            <w:vAlign w:val="center"/>
          </w:tcPr>
          <w:p w14:paraId="35DAADC8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</w:tr>
      <w:tr w:rsidR="00BD0CED" w:rsidRPr="0022368E" w14:paraId="1F9B42E6" w14:textId="77777777" w:rsidTr="009322E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EC33D7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8D8371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26F852B4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14:paraId="1F899643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7C565E21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  <w:vAlign w:val="center"/>
          </w:tcPr>
          <w:p w14:paraId="1866175E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</w:tr>
      <w:tr w:rsidR="00BD0CED" w:rsidRPr="0022368E" w14:paraId="36B47377" w14:textId="77777777" w:rsidTr="009322E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622B8D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2D8A54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0D2084A5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14:paraId="338D7666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5503F355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  <w:vAlign w:val="center"/>
          </w:tcPr>
          <w:p w14:paraId="139ADA46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</w:tr>
      <w:tr w:rsidR="00BD0CED" w:rsidRPr="0022368E" w14:paraId="6D167AA5" w14:textId="77777777" w:rsidTr="009322E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14:paraId="43BE735F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14:paraId="7C5CE6DD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311A6F2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14:paraId="273E52BB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CF887FC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EB7A3A">
              <w:rPr>
                <w:rFonts w:asciiTheme="majorBidi" w:hAnsiTheme="majorBidi" w:cstheme="majorBidi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  <w:vAlign w:val="center"/>
          </w:tcPr>
          <w:p w14:paraId="05857CEE" w14:textId="77777777" w:rsidR="00BD0CED" w:rsidRPr="00EB7A3A" w:rsidRDefault="00BD0CED" w:rsidP="009322EF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1</w:t>
            </w:r>
          </w:p>
        </w:tc>
      </w:tr>
    </w:tbl>
    <w:p w14:paraId="126BF106" w14:textId="77777777" w:rsidR="00BD0CED" w:rsidRDefault="00BD0CED" w:rsidP="00BD0CED">
      <w:pPr>
        <w:jc w:val="center"/>
      </w:pPr>
    </w:p>
    <w:p w14:paraId="520A2801" w14:textId="77777777" w:rsidR="00BD0CED" w:rsidRDefault="00BD0CED" w:rsidP="00BD0CED">
      <w:pPr>
        <w:jc w:val="center"/>
      </w:pPr>
    </w:p>
    <w:p w14:paraId="6AAD8A5F" w14:textId="77777777" w:rsidR="00BD0CED" w:rsidRDefault="00BD0CED" w:rsidP="00BD0CED">
      <w:pPr>
        <w:jc w:val="center"/>
      </w:pPr>
    </w:p>
    <w:p w14:paraId="1EA260D0" w14:textId="77777777" w:rsidR="00BD0CED" w:rsidRDefault="00BD0CED" w:rsidP="00BD0CED">
      <w:pPr>
        <w:jc w:val="center"/>
      </w:pPr>
    </w:p>
    <w:p w14:paraId="5668E088" w14:textId="6FC19632" w:rsidR="00BD0CED" w:rsidRPr="00CA0192" w:rsidRDefault="004F1BE3" w:rsidP="00BD0CED">
      <w:pPr>
        <w:jc w:val="center"/>
      </w:pPr>
      <w:r w:rsidRPr="007F7882">
        <w:rPr>
          <w:noProof/>
        </w:rPr>
        <w:drawing>
          <wp:inline distT="0" distB="0" distL="0" distR="0" wp14:anchorId="70ABF518" wp14:editId="33C7A60B">
            <wp:extent cx="6112443" cy="3941064"/>
            <wp:effectExtent l="0" t="0" r="3175" b="254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2443" cy="394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7A9A80" w14:textId="77777777" w:rsidR="00BD0CED" w:rsidRDefault="00BD0CED" w:rsidP="00BD0CED">
      <w:pPr>
        <w:widowControl/>
        <w:suppressAutoHyphens w:val="0"/>
      </w:pPr>
      <w:r>
        <w:br w:type="page"/>
      </w:r>
    </w:p>
    <w:p w14:paraId="4A85D2DA" w14:textId="24733BE3" w:rsidR="00BD0CED" w:rsidRPr="00757E12" w:rsidRDefault="00BD0CED" w:rsidP="009A37FA">
      <w:pPr>
        <w:spacing w:line="360" w:lineRule="auto"/>
        <w:rPr>
          <w:b/>
          <w:bCs/>
        </w:rPr>
      </w:pPr>
      <w:r w:rsidRPr="0010038F">
        <w:rPr>
          <w:b/>
          <w:bCs/>
        </w:rPr>
        <w:lastRenderedPageBreak/>
        <w:t>Question 7</w:t>
      </w:r>
      <w:r w:rsidR="00FE0228">
        <w:rPr>
          <w:b/>
          <w:bCs/>
        </w:rPr>
        <w:t>:</w:t>
      </w:r>
      <w:r w:rsidRPr="0010038F">
        <w:rPr>
          <w:b/>
          <w:bCs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 w:rsidRPr="00AB1E89">
        <w:rPr>
          <w:b/>
          <w:bCs/>
          <w:color w:val="FF0000"/>
        </w:rPr>
        <w:tab/>
      </w:r>
      <w:r>
        <w:rPr>
          <w:b/>
          <w:bCs/>
          <w:color w:val="FF0000"/>
        </w:rPr>
        <w:tab/>
      </w:r>
      <w:r w:rsidR="009322EF">
        <w:rPr>
          <w:b/>
          <w:bCs/>
          <w:color w:val="FF0000"/>
        </w:rPr>
        <w:t xml:space="preserve">    </w:t>
      </w:r>
      <w:r w:rsidRPr="00757E12">
        <w:rPr>
          <w:b/>
          <w:bCs/>
        </w:rPr>
        <w:t>(</w:t>
      </w:r>
      <w:r w:rsidR="009A37FA">
        <w:rPr>
          <w:b/>
          <w:bCs/>
        </w:rPr>
        <w:t>6</w:t>
      </w:r>
      <w:r>
        <w:rPr>
          <w:b/>
          <w:bCs/>
        </w:rPr>
        <w:t xml:space="preserve"> p</w:t>
      </w:r>
      <w:r w:rsidRPr="00757E12">
        <w:rPr>
          <w:b/>
          <w:bCs/>
        </w:rPr>
        <w:t>oints)</w:t>
      </w:r>
    </w:p>
    <w:p w14:paraId="39CD59CE" w14:textId="77777777" w:rsidR="00BD0CED" w:rsidRPr="001C4AA0" w:rsidRDefault="00BD0CED" w:rsidP="00BD0CED">
      <w:pPr>
        <w:jc w:val="both"/>
      </w:pPr>
      <w:r w:rsidRPr="009514B3">
        <w:t xml:space="preserve">Use </w:t>
      </w:r>
      <w:r w:rsidRPr="00CA0192">
        <w:t xml:space="preserve">minimal external gates and </w:t>
      </w:r>
      <w:r w:rsidRPr="009514B3">
        <w:t xml:space="preserve">as many of the following counter as necessary to design </w:t>
      </w:r>
      <w:r>
        <w:t>a</w:t>
      </w:r>
      <w:r w:rsidRPr="009514B3">
        <w:t xml:space="preserve"> counter</w:t>
      </w:r>
      <w:r w:rsidRPr="0033140F">
        <w:t xml:space="preserve"> </w:t>
      </w:r>
      <w:r w:rsidRPr="00CA0192">
        <w:t xml:space="preserve">that counts from </w:t>
      </w:r>
      <w:r>
        <w:rPr>
          <w:b/>
          <w:bCs/>
        </w:rPr>
        <w:t>1</w:t>
      </w:r>
      <w:r w:rsidRPr="00CA0192">
        <w:t xml:space="preserve"> to </w:t>
      </w:r>
      <w:r>
        <w:rPr>
          <w:b/>
          <w:bCs/>
        </w:rPr>
        <w:t>52</w:t>
      </w:r>
      <w:r w:rsidRPr="00CA0192">
        <w:rPr>
          <w:b/>
          <w:bCs/>
        </w:rPr>
        <w:t xml:space="preserve"> </w:t>
      </w:r>
      <w:r w:rsidRPr="00CA0192">
        <w:t>and then repeats</w:t>
      </w:r>
      <w:r w:rsidRPr="009514B3">
        <w:t xml:space="preserve">. </w:t>
      </w:r>
      <w:r w:rsidRPr="00CA0192">
        <w:t>Note that the operation of the provided counter is according to the table to the right of the counter. Note also that CO stands for Carry-out</w:t>
      </w:r>
      <w:r>
        <w:t>put</w:t>
      </w:r>
      <w:r w:rsidRPr="00CA0192">
        <w:t xml:space="preserve"> which gets set to 1 when the maximum count </w:t>
      </w:r>
      <w:r>
        <w:t xml:space="preserve">of 15 </w:t>
      </w:r>
      <w:r w:rsidRPr="00CA0192">
        <w:t>is reached.</w:t>
      </w:r>
      <w:r>
        <w:t xml:space="preserve"> Assume that the counter is initially loaded with the value 1. </w:t>
      </w:r>
      <w:r w:rsidRPr="00AE6F2C">
        <w:rPr>
          <w:u w:val="single"/>
        </w:rPr>
        <w:t>Properly label (Q0 – Q7) and (D0 – D7) of the designed counter</w:t>
      </w:r>
      <w:r w:rsidRPr="009514B3">
        <w:t>.</w:t>
      </w:r>
    </w:p>
    <w:p w14:paraId="72DADFDA" w14:textId="77777777" w:rsidR="00BD0CED" w:rsidRPr="001C4AA0" w:rsidRDefault="00BD0CED" w:rsidP="00BD0CED">
      <w:pPr>
        <w:pStyle w:val="SspaceNI"/>
        <w:jc w:val="left"/>
        <w:rPr>
          <w:szCs w:val="24"/>
        </w:rPr>
      </w:pPr>
    </w:p>
    <w:tbl>
      <w:tblPr>
        <w:tblStyle w:val="TableGrid"/>
        <w:tblW w:w="955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4050"/>
      </w:tblGrid>
      <w:tr w:rsidR="00BD0CED" w14:paraId="216E3F21" w14:textId="77777777" w:rsidTr="00B035A6">
        <w:trPr>
          <w:jc w:val="center"/>
        </w:trPr>
        <w:tc>
          <w:tcPr>
            <w:tcW w:w="5508" w:type="dxa"/>
          </w:tcPr>
          <w:p w14:paraId="51CA9958" w14:textId="77777777" w:rsidR="00BD0CED" w:rsidRDefault="00BD0CED" w:rsidP="00B035A6">
            <w:pPr>
              <w:pStyle w:val="SspaceNI"/>
              <w:tabs>
                <w:tab w:val="clear" w:pos="1800"/>
                <w:tab w:val="left" w:pos="360"/>
              </w:tabs>
              <w:jc w:val="center"/>
              <w:rPr>
                <w:b/>
                <w:bCs/>
                <w:sz w:val="28"/>
              </w:rPr>
            </w:pPr>
            <w:r w:rsidRPr="003E7C81">
              <w:rPr>
                <w:b/>
                <w:bCs/>
                <w:noProof/>
                <w:sz w:val="28"/>
              </w:rPr>
              <w:drawing>
                <wp:anchor distT="0" distB="0" distL="114300" distR="114300" simplePos="0" relativeHeight="251659264" behindDoc="0" locked="0" layoutInCell="1" allowOverlap="1" wp14:anchorId="49BA9B4D" wp14:editId="0D39B231">
                  <wp:simplePos x="0" y="0"/>
                  <wp:positionH relativeFrom="column">
                    <wp:posOffset>1231265</wp:posOffset>
                  </wp:positionH>
                  <wp:positionV relativeFrom="paragraph">
                    <wp:posOffset>69850</wp:posOffset>
                  </wp:positionV>
                  <wp:extent cx="897714" cy="1024529"/>
                  <wp:effectExtent l="0" t="0" r="0" b="4445"/>
                  <wp:wrapThrough wrapText="bothSides">
                    <wp:wrapPolygon edited="0">
                      <wp:start x="0" y="0"/>
                      <wp:lineTo x="0" y="21292"/>
                      <wp:lineTo x="21096" y="21292"/>
                      <wp:lineTo x="21096" y="0"/>
                      <wp:lineTo x="0" y="0"/>
                    </wp:wrapPolygon>
                  </wp:wrapThrough>
                  <wp:docPr id="4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/>
                        </pic:nvPicPr>
                        <pic:blipFill rotWithShape="1">
                          <a:blip r:embed="rId2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91" t="426" r="27589" b="62226"/>
                          <a:stretch/>
                        </pic:blipFill>
                        <pic:spPr bwMode="auto">
                          <a:xfrm>
                            <a:off x="0" y="0"/>
                            <a:ext cx="897714" cy="10245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050" w:type="dxa"/>
          </w:tcPr>
          <w:p w14:paraId="64699511" w14:textId="77777777" w:rsidR="00BD0CED" w:rsidRPr="001C4AA0" w:rsidRDefault="00BD0CED" w:rsidP="00B035A6">
            <w:pPr>
              <w:pStyle w:val="SspaceNI"/>
              <w:jc w:val="center"/>
              <w:rPr>
                <w:szCs w:val="24"/>
              </w:rPr>
            </w:pPr>
          </w:p>
          <w:tbl>
            <w:tblPr>
              <w:tblStyle w:val="TableGrid"/>
              <w:tblW w:w="0" w:type="auto"/>
              <w:jc w:val="right"/>
              <w:tblLook w:val="04A0" w:firstRow="1" w:lastRow="0" w:firstColumn="1" w:lastColumn="0" w:noHBand="0" w:noVBand="1"/>
            </w:tblPr>
            <w:tblGrid>
              <w:gridCol w:w="870"/>
              <w:gridCol w:w="550"/>
              <w:gridCol w:w="1782"/>
            </w:tblGrid>
            <w:tr w:rsidR="00BD0CED" w14:paraId="6526E0B9" w14:textId="77777777" w:rsidTr="00B035A6">
              <w:trPr>
                <w:jc w:val="right"/>
              </w:trPr>
              <w:tc>
                <w:tcPr>
                  <w:tcW w:w="0" w:type="auto"/>
                </w:tcPr>
                <w:p w14:paraId="41888DAF" w14:textId="77777777" w:rsidR="00BD0CED" w:rsidRPr="00721B2E" w:rsidRDefault="00BD0CED" w:rsidP="00B035A6">
                  <w:pPr>
                    <w:pStyle w:val="SspaceNI"/>
                    <w:jc w:val="center"/>
                    <w:rPr>
                      <w:b/>
                      <w:bCs/>
                      <w:i/>
                      <w:iCs/>
                    </w:rPr>
                  </w:pPr>
                  <w:r w:rsidRPr="00721B2E">
                    <w:rPr>
                      <w:b/>
                      <w:bCs/>
                      <w:i/>
                      <w:iCs/>
                    </w:rPr>
                    <w:t>LOAD</w:t>
                  </w:r>
                </w:p>
              </w:tc>
              <w:tc>
                <w:tcPr>
                  <w:tcW w:w="0" w:type="auto"/>
                </w:tcPr>
                <w:p w14:paraId="2EB04A9E" w14:textId="77777777" w:rsidR="00BD0CED" w:rsidRPr="00721B2E" w:rsidRDefault="00BD0CED" w:rsidP="00B035A6">
                  <w:pPr>
                    <w:pStyle w:val="SspaceNI"/>
                    <w:jc w:val="center"/>
                    <w:rPr>
                      <w:b/>
                      <w:bCs/>
                      <w:i/>
                      <w:iCs/>
                    </w:rPr>
                  </w:pPr>
                  <w:r w:rsidRPr="00721B2E">
                    <w:rPr>
                      <w:b/>
                      <w:bCs/>
                      <w:i/>
                      <w:iCs/>
                    </w:rPr>
                    <w:t>EN</w:t>
                  </w:r>
                </w:p>
              </w:tc>
              <w:tc>
                <w:tcPr>
                  <w:tcW w:w="0" w:type="auto"/>
                </w:tcPr>
                <w:p w14:paraId="3C2B5349" w14:textId="77777777" w:rsidR="00BD0CED" w:rsidRPr="00721B2E" w:rsidRDefault="00BD0CED" w:rsidP="00B035A6">
                  <w:pPr>
                    <w:pStyle w:val="SspaceNI"/>
                    <w:jc w:val="center"/>
                    <w:rPr>
                      <w:b/>
                      <w:bCs/>
                      <w:i/>
                      <w:iCs/>
                    </w:rPr>
                  </w:pPr>
                  <w:r w:rsidRPr="00721B2E">
                    <w:rPr>
                      <w:b/>
                      <w:bCs/>
                      <w:i/>
                      <w:iCs/>
                    </w:rPr>
                    <w:t>Operation</w:t>
                  </w:r>
                </w:p>
              </w:tc>
            </w:tr>
            <w:tr w:rsidR="00BD0CED" w14:paraId="1A409AE5" w14:textId="77777777" w:rsidTr="00B035A6">
              <w:trPr>
                <w:jc w:val="right"/>
              </w:trPr>
              <w:tc>
                <w:tcPr>
                  <w:tcW w:w="0" w:type="auto"/>
                </w:tcPr>
                <w:p w14:paraId="1F8804CE" w14:textId="77777777" w:rsidR="00BD0CED" w:rsidRDefault="00BD0CED" w:rsidP="00B035A6">
                  <w:pPr>
                    <w:pStyle w:val="SspaceNI"/>
                    <w:jc w:val="center"/>
                  </w:pPr>
                  <w:r>
                    <w:t>0</w:t>
                  </w:r>
                </w:p>
              </w:tc>
              <w:tc>
                <w:tcPr>
                  <w:tcW w:w="0" w:type="auto"/>
                </w:tcPr>
                <w:p w14:paraId="402D2662" w14:textId="77777777" w:rsidR="00BD0CED" w:rsidRDefault="00BD0CED" w:rsidP="00B035A6">
                  <w:pPr>
                    <w:pStyle w:val="SspaceNI"/>
                    <w:jc w:val="center"/>
                  </w:pPr>
                  <w:r>
                    <w:t>0</w:t>
                  </w:r>
                </w:p>
              </w:tc>
              <w:tc>
                <w:tcPr>
                  <w:tcW w:w="0" w:type="auto"/>
                </w:tcPr>
                <w:p w14:paraId="1F264563" w14:textId="77777777" w:rsidR="00BD0CED" w:rsidRDefault="00BD0CED" w:rsidP="00B035A6">
                  <w:pPr>
                    <w:pStyle w:val="SspaceNI"/>
                    <w:jc w:val="left"/>
                  </w:pPr>
                  <w:r>
                    <w:t>Hold count</w:t>
                  </w:r>
                </w:p>
              </w:tc>
            </w:tr>
            <w:tr w:rsidR="00BD0CED" w14:paraId="539AE82A" w14:textId="77777777" w:rsidTr="00B035A6">
              <w:trPr>
                <w:jc w:val="right"/>
              </w:trPr>
              <w:tc>
                <w:tcPr>
                  <w:tcW w:w="0" w:type="auto"/>
                </w:tcPr>
                <w:p w14:paraId="3B82F1F2" w14:textId="77777777" w:rsidR="00BD0CED" w:rsidRDefault="00BD0CED" w:rsidP="00B035A6">
                  <w:pPr>
                    <w:pStyle w:val="SspaceNI"/>
                    <w:jc w:val="center"/>
                  </w:pPr>
                  <w:r>
                    <w:t>0</w:t>
                  </w:r>
                </w:p>
              </w:tc>
              <w:tc>
                <w:tcPr>
                  <w:tcW w:w="0" w:type="auto"/>
                </w:tcPr>
                <w:p w14:paraId="2988B7F1" w14:textId="77777777" w:rsidR="00BD0CED" w:rsidRDefault="00BD0CED" w:rsidP="00B035A6">
                  <w:pPr>
                    <w:pStyle w:val="SspaceNI"/>
                    <w:jc w:val="center"/>
                  </w:pPr>
                  <w:r>
                    <w:t>1</w:t>
                  </w:r>
                </w:p>
              </w:tc>
              <w:tc>
                <w:tcPr>
                  <w:tcW w:w="0" w:type="auto"/>
                </w:tcPr>
                <w:p w14:paraId="7D056905" w14:textId="77777777" w:rsidR="00BD0CED" w:rsidRDefault="00BD0CED" w:rsidP="00B035A6">
                  <w:pPr>
                    <w:pStyle w:val="SspaceNI"/>
                    <w:jc w:val="left"/>
                  </w:pPr>
                  <w:r>
                    <w:t>Increment count</w:t>
                  </w:r>
                </w:p>
              </w:tc>
            </w:tr>
            <w:tr w:rsidR="00BD0CED" w14:paraId="68BDF07A" w14:textId="77777777" w:rsidTr="00B035A6">
              <w:trPr>
                <w:jc w:val="right"/>
              </w:trPr>
              <w:tc>
                <w:tcPr>
                  <w:tcW w:w="0" w:type="auto"/>
                </w:tcPr>
                <w:p w14:paraId="78C97D21" w14:textId="77777777" w:rsidR="00BD0CED" w:rsidRDefault="00BD0CED" w:rsidP="00B035A6">
                  <w:pPr>
                    <w:pStyle w:val="SspaceNI"/>
                    <w:jc w:val="center"/>
                  </w:pPr>
                  <w:r>
                    <w:t>1</w:t>
                  </w:r>
                </w:p>
              </w:tc>
              <w:tc>
                <w:tcPr>
                  <w:tcW w:w="0" w:type="auto"/>
                </w:tcPr>
                <w:p w14:paraId="64D24E14" w14:textId="77777777" w:rsidR="00BD0CED" w:rsidRDefault="00BD0CED" w:rsidP="00B035A6">
                  <w:pPr>
                    <w:pStyle w:val="SspaceNI"/>
                    <w:jc w:val="center"/>
                  </w:pPr>
                  <w:r>
                    <w:t>X</w:t>
                  </w:r>
                </w:p>
              </w:tc>
              <w:tc>
                <w:tcPr>
                  <w:tcW w:w="0" w:type="auto"/>
                </w:tcPr>
                <w:p w14:paraId="730A2F1A" w14:textId="77777777" w:rsidR="00BD0CED" w:rsidRDefault="00BD0CED" w:rsidP="00B035A6">
                  <w:pPr>
                    <w:pStyle w:val="SspaceNI"/>
                    <w:jc w:val="left"/>
                  </w:pPr>
                  <w:r>
                    <w:t>Parallel load</w:t>
                  </w:r>
                </w:p>
              </w:tc>
            </w:tr>
          </w:tbl>
          <w:p w14:paraId="59BF7812" w14:textId="77777777" w:rsidR="00BD0CED" w:rsidRDefault="00BD0CED" w:rsidP="00B035A6">
            <w:pPr>
              <w:pStyle w:val="SspaceNI"/>
              <w:jc w:val="center"/>
              <w:rPr>
                <w:b/>
                <w:bCs/>
                <w:sz w:val="28"/>
              </w:rPr>
            </w:pPr>
          </w:p>
        </w:tc>
      </w:tr>
    </w:tbl>
    <w:p w14:paraId="1D78A0BE" w14:textId="77777777" w:rsidR="00BD0CED" w:rsidRPr="001C4AA0" w:rsidRDefault="00BD0CED" w:rsidP="00BD0CED">
      <w:pPr>
        <w:jc w:val="both"/>
      </w:pPr>
    </w:p>
    <w:p w14:paraId="081DC38F" w14:textId="2415E9AA" w:rsidR="00393161" w:rsidRDefault="004F1BE3" w:rsidP="004F1BE3">
      <w:pPr>
        <w:spacing w:line="360" w:lineRule="auto"/>
        <w:rPr>
          <w:rFonts w:asciiTheme="majorBidi" w:hAnsiTheme="majorBidi" w:cstheme="majorBidi"/>
        </w:rPr>
      </w:pPr>
      <w:r w:rsidRPr="00C323FB">
        <w:rPr>
          <w:noProof/>
        </w:rPr>
        <w:drawing>
          <wp:inline distT="0" distB="0" distL="0" distR="0" wp14:anchorId="11264EDB" wp14:editId="7975AC22">
            <wp:extent cx="6195060" cy="2623185"/>
            <wp:effectExtent l="0" t="0" r="0" b="571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060" cy="262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E6FFE" w14:textId="77777777" w:rsidR="00E46DA4" w:rsidRDefault="00E46DA4" w:rsidP="008D0CB0">
      <w:pPr>
        <w:spacing w:line="360" w:lineRule="auto"/>
        <w:rPr>
          <w:rFonts w:asciiTheme="majorBidi" w:hAnsiTheme="majorBidi" w:cstheme="majorBidi"/>
        </w:rPr>
      </w:pPr>
    </w:p>
    <w:p w14:paraId="54DEC499" w14:textId="0260702E" w:rsidR="00E46DA4" w:rsidRDefault="00E46DA4">
      <w:pPr>
        <w:widowControl/>
        <w:suppressAutoHyphens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14:paraId="7C62CBB1" w14:textId="0DEAB9DB" w:rsidR="007C2D87" w:rsidRPr="007C2D87" w:rsidRDefault="007C2D87" w:rsidP="008F4D50">
      <w:pPr>
        <w:spacing w:line="360" w:lineRule="auto"/>
        <w:rPr>
          <w:b/>
          <w:bCs/>
        </w:rPr>
      </w:pPr>
      <w:r w:rsidRPr="007C2D87">
        <w:rPr>
          <w:b/>
          <w:bCs/>
        </w:rPr>
        <w:lastRenderedPageBreak/>
        <w:t xml:space="preserve">Question </w:t>
      </w:r>
      <w:r w:rsidR="00FE0228">
        <w:rPr>
          <w:b/>
          <w:bCs/>
        </w:rPr>
        <w:t>8:</w:t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>
        <w:rPr>
          <w:b/>
          <w:bCs/>
        </w:rPr>
        <w:t xml:space="preserve">  </w:t>
      </w:r>
      <w:r w:rsidRPr="007C2D87">
        <w:rPr>
          <w:b/>
          <w:bCs/>
        </w:rPr>
        <w:t>(1</w:t>
      </w:r>
      <w:r w:rsidR="008F4D50">
        <w:rPr>
          <w:b/>
          <w:bCs/>
        </w:rPr>
        <w:t>5</w:t>
      </w:r>
      <w:r w:rsidRPr="007C2D87">
        <w:rPr>
          <w:b/>
          <w:bCs/>
        </w:rPr>
        <w:t xml:space="preserve"> points)</w:t>
      </w:r>
    </w:p>
    <w:p w14:paraId="271BB4BE" w14:textId="79091C65" w:rsidR="000643E0" w:rsidRDefault="00393161" w:rsidP="0010038F">
      <w:pPr>
        <w:ind w:left="426"/>
        <w:jc w:val="both"/>
        <w:rPr>
          <w:rFonts w:asciiTheme="majorBidi" w:hAnsiTheme="majorBidi" w:cstheme="majorBidi"/>
        </w:rPr>
      </w:pPr>
      <w:r w:rsidRPr="0010038F">
        <w:rPr>
          <w:rFonts w:asciiTheme="majorBidi" w:hAnsiTheme="majorBidi" w:cstheme="majorBidi"/>
        </w:rPr>
        <w:t xml:space="preserve">Using D-FFs and any other components, design a 4-bit rotator register with direct asynchronous </w:t>
      </w:r>
    </w:p>
    <w:p w14:paraId="1EC369FB" w14:textId="2C638CDA" w:rsidR="00393161" w:rsidRPr="0010038F" w:rsidRDefault="00393161" w:rsidP="0010038F">
      <w:pPr>
        <w:ind w:left="426"/>
        <w:jc w:val="both"/>
        <w:rPr>
          <w:rFonts w:asciiTheme="majorBidi" w:eastAsia="Times New Roman" w:hAnsiTheme="majorBidi" w:cstheme="majorBidi"/>
          <w:kern w:val="0"/>
        </w:rPr>
      </w:pPr>
      <w:proofErr w:type="gramStart"/>
      <w:r w:rsidRPr="0010038F">
        <w:rPr>
          <w:rFonts w:asciiTheme="majorBidi" w:hAnsiTheme="majorBidi" w:cstheme="majorBidi"/>
        </w:rPr>
        <w:t>reset</w:t>
      </w:r>
      <w:proofErr w:type="gramEnd"/>
      <w:r w:rsidRPr="0010038F">
        <w:rPr>
          <w:rFonts w:asciiTheme="majorBidi" w:hAnsiTheme="majorBidi" w:cstheme="majorBidi"/>
        </w:rPr>
        <w:t xml:space="preserve"> that has two control inputs; Load and Rot with the functionality shown in the table below:</w:t>
      </w:r>
    </w:p>
    <w:p w14:paraId="49C572BD" w14:textId="36132CDF" w:rsidR="00393161" w:rsidRDefault="000643E0" w:rsidP="00393161">
      <w:pPr>
        <w:tabs>
          <w:tab w:val="left" w:pos="456"/>
        </w:tabs>
        <w:ind w:left="456" w:hanging="456"/>
        <w:jc w:val="both"/>
        <w:rPr>
          <w:rFonts w:ascii="Calibri" w:hAnsi="Calibr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528704" behindDoc="0" locked="0" layoutInCell="1" allowOverlap="1" wp14:anchorId="48630C36" wp14:editId="3259863E">
                <wp:simplePos x="0" y="0"/>
                <wp:positionH relativeFrom="column">
                  <wp:posOffset>4391994</wp:posOffset>
                </wp:positionH>
                <wp:positionV relativeFrom="paragraph">
                  <wp:posOffset>99595</wp:posOffset>
                </wp:positionV>
                <wp:extent cx="2071935" cy="1209680"/>
                <wp:effectExtent l="0" t="0" r="5080" b="9525"/>
                <wp:wrapNone/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1935" cy="1209680"/>
                          <a:chOff x="0" y="0"/>
                          <a:chExt cx="2071935" cy="1209680"/>
                        </a:xfrm>
                      </wpg:grpSpPr>
                      <wps:wsp>
                        <wps:cNvPr id="91" name="Straight Arrow Connector 91"/>
                        <wps:cNvCnPr/>
                        <wps:spPr>
                          <a:xfrm>
                            <a:off x="1051825" y="755834"/>
                            <a:ext cx="0" cy="285115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traight Arrow Connector 92"/>
                        <wps:cNvCnPr/>
                        <wps:spPr>
                          <a:xfrm>
                            <a:off x="1041253" y="137425"/>
                            <a:ext cx="0" cy="285115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1" name="Group 101"/>
                        <wpg:cNvGrpSpPr/>
                        <wpg:grpSpPr>
                          <a:xfrm>
                            <a:off x="0" y="0"/>
                            <a:ext cx="2071935" cy="1209680"/>
                            <a:chOff x="0" y="0"/>
                            <a:chExt cx="2071935" cy="1209680"/>
                          </a:xfrm>
                        </wpg:grpSpPr>
                        <wps:wsp>
                          <wps:cNvPr id="85" name="Rectangle 85"/>
                          <wps:cNvSpPr/>
                          <wps:spPr>
                            <a:xfrm>
                              <a:off x="581411" y="428130"/>
                              <a:ext cx="940435" cy="3382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Straight Arrow Connector 86"/>
                          <wps:cNvCnPr/>
                          <wps:spPr>
                            <a:xfrm>
                              <a:off x="216708" y="465129"/>
                              <a:ext cx="369988" cy="528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" name="Isosceles Triangle 87"/>
                          <wps:cNvSpPr/>
                          <wps:spPr>
                            <a:xfrm rot="5400000">
                              <a:off x="565554" y="581410"/>
                              <a:ext cx="147955" cy="105410"/>
                            </a:xfrm>
                            <a:prstGeom prst="triangl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Straight Arrow Connector 88"/>
                          <wps:cNvCnPr/>
                          <wps:spPr>
                            <a:xfrm>
                              <a:off x="211422" y="628981"/>
                              <a:ext cx="369570" cy="508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Straight Arrow Connector 89"/>
                          <wps:cNvCnPr/>
                          <wps:spPr>
                            <a:xfrm flipH="1">
                              <a:off x="1532810" y="459843"/>
                              <a:ext cx="369988" cy="528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Straight Arrow Connector 90"/>
                          <wps:cNvCnPr/>
                          <wps:spPr>
                            <a:xfrm flipH="1">
                              <a:off x="1527524" y="628981"/>
                              <a:ext cx="369570" cy="508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" name="Straight Arrow Connector 93"/>
                          <wps:cNvCnPr/>
                          <wps:spPr>
                            <a:xfrm flipV="1">
                              <a:off x="924971" y="190280"/>
                              <a:ext cx="221615" cy="7874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" name="Straight Arrow Connector 94"/>
                          <wps:cNvCnPr/>
                          <wps:spPr>
                            <a:xfrm flipV="1">
                              <a:off x="924971" y="824546"/>
                              <a:ext cx="221993" cy="7928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" name="Text Box 95"/>
                          <wps:cNvSpPr txBox="1"/>
                          <wps:spPr>
                            <a:xfrm>
                              <a:off x="0" y="391131"/>
                              <a:ext cx="338275" cy="38584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D1CCEC5" w14:textId="77777777" w:rsidR="00E7597F" w:rsidRDefault="00E7597F" w:rsidP="000643E0">
                                <w:pPr>
                                  <w:jc w:val="right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0643E0">
                                  <w:rPr>
                                    <w:sz w:val="20"/>
                                    <w:szCs w:val="20"/>
                                  </w:rPr>
                                  <w:t xml:space="preserve">Reset </w:t>
                                </w: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 </w:t>
                                </w:r>
                              </w:p>
                              <w:p w14:paraId="3DC17BF6" w14:textId="2535023B" w:rsidR="00E7597F" w:rsidRPr="000643E0" w:rsidRDefault="00E7597F" w:rsidP="000643E0">
                                <w:pPr>
                                  <w:jc w:val="right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0643E0">
                                  <w:rPr>
                                    <w:sz w:val="20"/>
                                    <w:szCs w:val="20"/>
                                  </w:rPr>
                                  <w:t>CL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Text Box 96"/>
                          <wps:cNvSpPr txBox="1"/>
                          <wps:spPr>
                            <a:xfrm>
                              <a:off x="1733660" y="401702"/>
                              <a:ext cx="338275" cy="38584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56C630C" w14:textId="1B0C66E3" w:rsidR="00E7597F" w:rsidRDefault="00E7597F" w:rsidP="000643E0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Load</w:t>
                                </w:r>
                              </w:p>
                              <w:p w14:paraId="2A206D3F" w14:textId="6B238047" w:rsidR="00E7597F" w:rsidRPr="000643E0" w:rsidRDefault="00E7597F" w:rsidP="000643E0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o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Text Box 97"/>
                          <wps:cNvSpPr txBox="1"/>
                          <wps:spPr>
                            <a:xfrm>
                              <a:off x="844619" y="1051565"/>
                              <a:ext cx="465840" cy="15811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248B8A" w14:textId="4C00C25C" w:rsidR="00E7597F" w:rsidRPr="00687F45" w:rsidRDefault="00E7597F" w:rsidP="00687F45">
                                <w:pPr>
                                  <w:jc w:val="right"/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687F45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Q[</w:t>
                                </w:r>
                                <w:proofErr w:type="gramEnd"/>
                                <w:r w:rsidRPr="00687F45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3:0</w:t>
                                </w: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]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Text Box 98"/>
                          <wps:cNvSpPr txBox="1"/>
                          <wps:spPr>
                            <a:xfrm>
                              <a:off x="845079" y="0"/>
                              <a:ext cx="433297" cy="15811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53AA9DD" w14:textId="54D57C47" w:rsidR="00E7597F" w:rsidRPr="000643E0" w:rsidRDefault="00E7597F" w:rsidP="000643E0">
                                <w:pPr>
                                  <w:jc w:val="right"/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D[</w:t>
                                </w:r>
                                <w:proofErr w:type="gramEnd"/>
                                <w:r w:rsidRPr="00687F45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3:0]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" name="Text Box 99"/>
                          <wps:cNvSpPr txBox="1"/>
                          <wps:spPr>
                            <a:xfrm>
                              <a:off x="1194534" y="798118"/>
                              <a:ext cx="126854" cy="142259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5D0B90" w14:textId="67D93257" w:rsidR="00E7597F" w:rsidRPr="000643E0" w:rsidRDefault="00E7597F" w:rsidP="000643E0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Text Box 100"/>
                          <wps:cNvSpPr txBox="1"/>
                          <wps:spPr>
                            <a:xfrm>
                              <a:off x="1183963" y="190280"/>
                              <a:ext cx="126854" cy="142259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F69337F" w14:textId="77777777" w:rsidR="00E7597F" w:rsidRPr="000643E0" w:rsidRDefault="00E7597F" w:rsidP="000643E0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8630C36" id="Group 102" o:spid="_x0000_s1034" style="position:absolute;left:0;text-align:left;margin-left:345.85pt;margin-top:7.85pt;width:163.15pt;height:95.25pt;z-index:251528704" coordsize="20719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91" o:spid="_x0000_s1035" type="#_x0000_t32" style="position:absolute;left:10518;top:7558;width:0;height:28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fSdMIAAADbAAAADwAAAGRycy9kb3ducmV2LnhtbESPzWrDMBCE74W+g9hCL6WR3UNp3Cih&#10;TSj0VNL83BdpY5lYK2NtHPftq0Agx2FmvmFmizG0aqA+NZENlJMCFLGNruHawG779fwGKgmywzYy&#10;GfijBIv5/d0MKxfP/EvDRmqVIZwqNOBFukrrZD0FTJPYEWfvEPuAkmVfa9fjOcNDq1+K4lUHbDgv&#10;eOxo6ckeN6dgINr9qv7UO5vK6UkGv/5JT0LGPD6MH++ghEa5ha/tb2dgWsLlS/4Bev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5fSdMIAAADbAAAADwAAAAAAAAAAAAAA&#10;AAChAgAAZHJzL2Rvd25yZXYueG1sUEsFBgAAAAAEAAQA+QAAAJADAAAAAA==&#10;" strokecolor="black [3213]" strokeweight="3pt">
                  <v:stroke endarrow="block"/>
                </v:shape>
                <v:shape id="Straight Arrow Connector 92" o:spid="_x0000_s1036" type="#_x0000_t32" style="position:absolute;left:10412;top:1374;width:0;height:28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VMA8IAAADbAAAADwAAAGRycy9kb3ducmV2LnhtbESPQWsCMRSE7wX/Q3hCL6Vm9SB1NYpt&#10;KfQkVu39kTw3i5uXZfNct/++KRQ8DjPzDbPaDKFRPXWpjmxgOilAEdvoaq4MnI4fzy+gkiA7bCKT&#10;gR9KsFmPHlZYunjjL+oPUqkM4VSiAS/Sllon6ylgmsSWOHvn2AWULLtKuw5vGR4aPSuKuQ5Yc17w&#10;2NKbJ3s5XIOBaL/fq1d9smm6uErv97v0JGTM43jYLkEJDXIP/7c/nYHFDP6+5B+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0VMA8IAAADbAAAADwAAAAAAAAAAAAAA&#10;AAChAgAAZHJzL2Rvd25yZXYueG1sUEsFBgAAAAAEAAQA+QAAAJADAAAAAA==&#10;" strokecolor="black [3213]" strokeweight="3pt">
                  <v:stroke endarrow="block"/>
                </v:shape>
                <v:group id="Group 101" o:spid="_x0000_s1037" style="position:absolute;width:20719;height:12096" coordsize="20719,12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<v:rect id="Rectangle 85" o:spid="_x0000_s1038" style="position:absolute;left:5814;top:4281;width:9404;height:33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guxMUA&#10;AADbAAAADwAAAGRycy9kb3ducmV2LnhtbESPQWvCQBSE7wX/w/KE3pqNLZYQXaVYRPFQMCm0x0f2&#10;maTJvg3ZNYn/3i0Uehxm5htmvZ1MKwbqXW1ZwSKKQRAXVtdcKvjM908JCOeRNbaWScGNHGw3s4c1&#10;ptqOfKYh86UIEHYpKqi871IpXVGRQRfZjjh4F9sb9EH2pdQ9jgFuWvkcx6/SYM1hocKOdhUVTXY1&#10;Cl4+mu+zlF12uJrlV/P+cyrzDJV6nE9vKxCeJv8f/msftYJkCb9fwg+Qm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2C7ExQAAANsAAAAPAAAAAAAAAAAAAAAAAJgCAABkcnMv&#10;ZG93bnJldi54bWxQSwUGAAAAAAQABAD1AAAAigMAAAAA&#10;" fillcolor="white [3212]" strokecolor="black [3213]" strokeweight="2pt"/>
                  <v:shape id="Straight Arrow Connector 86" o:spid="_x0000_s1039" type="#_x0000_t32" style="position:absolute;left:2167;top:4651;width:3699;height: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cw/8QAAADbAAAADwAAAGRycy9kb3ducmV2LnhtbESPQWsCMRSE7wX/Q3iCN83ag8hqlKoU&#10;Sk92bZHeHpvXzdbNy5rE3e2/bwpCj8PMfMOst4NtREc+1I4VzGcZCOLS6ZorBe+n5+kSRIjIGhvH&#10;pOCHAmw3o4c15tr1/EZdESuRIBxyVGBibHMpQ2nIYpi5ljh5X85bjEn6SmqPfYLbRj5m2UJarDkt&#10;GGxpb6i8FDeroOle++vH7ftqDsfuVOzPn2bnW6Um4+FpBSLSEP/D9/aLVrBcwN+X9AP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NzD/xAAAANsAAAAPAAAAAAAAAAAA&#10;AAAAAKECAABkcnMvZG93bnJldi54bWxQSwUGAAAAAAQABAD5AAAAkgMAAAAA&#10;" strokecolor="black [3213]">
                    <v:stroke endarrow="block"/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87" o:spid="_x0000_s1040" type="#_x0000_t5" style="position:absolute;left:5655;top:5814;width:1479;height:1054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mh8sMA&#10;AADbAAAADwAAAGRycy9kb3ducmV2LnhtbESPT4vCMBTE7wt+h/AEL0XT9bBKNYq4KHtYhPXP/dE8&#10;22LzUpO01m+/ERb2OMzMb5jluje16Mj5yrKC90kKgji3uuJCwfm0G89B+ICssbZMCp7kYb0avC0x&#10;0/bBP9QdQyEihH2GCsoQmkxKn5dk0E9sQxy9q3UGQ5SukNrhI8JNLadp+iENVhwXSmxoW1J+O7ZG&#10;gX2GWft9aD9doZP9vbskm8S0So2G/WYBIlAf/sN/7S+tYD6D15f4A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mh8sMAAADbAAAADwAAAAAAAAAAAAAAAACYAgAAZHJzL2Rv&#10;d25yZXYueG1sUEsFBgAAAAAEAAQA9QAAAIgDAAAAAA==&#10;" fillcolor="white [3212]" strokecolor="black [3213]" strokeweight="2pt"/>
                  <v:shape id="Straight Arrow Connector 88" o:spid="_x0000_s1041" type="#_x0000_t32" style="position:absolute;left:2114;top:6289;width:3695;height: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QBFsEAAADbAAAADwAAAGRycy9kb3ducmV2LnhtbERPz2vCMBS+D/wfwhN2m6kehnRGcYog&#10;nlzdGLs9mremrnmpSWzrf78cBI8f3+/FarCN6MiH2rGC6SQDQVw6XXOl4PO0e5mDCBFZY+OYFNwo&#10;wGo5elpgrl3PH9QVsRIphEOOCkyMbS5lKA1ZDBPXEifu13mLMUFfSe2xT+G2kbMse5UWa04NBlva&#10;GCr/iqtV0HSH/vJ1PV/M9tidis33j3n3rVLP42H9BiLSEB/iu3uvFczT2PQl/QC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5AEWwQAAANsAAAAPAAAAAAAAAAAAAAAA&#10;AKECAABkcnMvZG93bnJldi54bWxQSwUGAAAAAAQABAD5AAAAjwMAAAAA&#10;" strokecolor="black [3213]">
                    <v:stroke endarrow="block"/>
                  </v:shape>
                  <v:shape id="Straight Arrow Connector 89" o:spid="_x0000_s1042" type="#_x0000_t32" style="position:absolute;left:15328;top:4598;width:3699;height:5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p9a8UAAADbAAAADwAAAGRycy9kb3ducmV2LnhtbESPQWvCQBSE7wX/w/IEb81GhTbGrCJC&#10;a+ytqdD29sg+k2D2bciuJv33bqHQ4zAz3zDZdjStuFHvGssK5lEMgri0uuFKwenj5TEB4TyyxtYy&#10;KfghB9vN5CHDVNuB3+lW+EoECLsUFdTed6mUrqzJoItsRxy8s+0N+iD7SuoehwA3rVzE8ZM02HBY&#10;qLGjfU3lpbgaBc/y8xAnZb6Yr5anr+99YY9vr1ap2XTcrUF4Gv1/+K+dawXJCn6/hB8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p9a8UAAADbAAAADwAAAAAAAAAA&#10;AAAAAAChAgAAZHJzL2Rvd25yZXYueG1sUEsFBgAAAAAEAAQA+QAAAJMDAAAAAA==&#10;" strokecolor="black [3213]">
                    <v:stroke endarrow="block"/>
                  </v:shape>
                  <v:shape id="Straight Arrow Connector 90" o:spid="_x0000_s1043" type="#_x0000_t32" style="position:absolute;left:15275;top:6289;width:3695;height:5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lCK78AAADbAAAADwAAAGRycy9kb3ducmV2LnhtbERPTYvCMBC9C/6HMMLeNFVh1WoUEXTV&#10;m1VQb0MztsVmUpqs1n9vDoLHx/ueLRpTigfVrrCsoN+LQBCnVhecKTgd190xCOeRNZaWScGLHCzm&#10;7dYMY22ffKBH4jMRQtjFqCD3voqldGlOBl3PVsSBu9naoA+wzqSu8RnCTSkHUfQrDRYcGnKsaJVT&#10;ek/+jYKRPP9F43Q76E+Gp8t1ldjdfmOV+uk0yykIT43/ij/urVYwCevDl/AD5Pw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flCK78AAADbAAAADwAAAAAAAAAAAAAAAACh&#10;AgAAZHJzL2Rvd25yZXYueG1sUEsFBgAAAAAEAAQA+QAAAI0DAAAAAA==&#10;" strokecolor="black [3213]">
                    <v:stroke endarrow="block"/>
                  </v:shape>
                  <v:shape id="Straight Arrow Connector 93" o:spid="_x0000_s1044" type="#_x0000_t32" style="position:absolute;left:9249;top:1902;width:2216;height:7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vOi8IAAADbAAAADwAAAGRycy9kb3ducmV2LnhtbESPT4vCMBTE7wt+h/AEb2uqQlmrUVQQ&#10;PQn+OXh8NM+m2rzUJmr99mZhYY/DzPyGmc5bW4knNb50rGDQT0AQ506XXCg4HdffPyB8QNZYOSYF&#10;b/Iwn3W+pphp9+I9PQ+hEBHCPkMFJoQ6k9Lnhiz6vquJo3dxjcUQZVNI3eArwm0lh0mSSoslxwWD&#10;Na0M5bfDwyrQj5NMi71J37tkUy3RLc/Xe6tUr9suJiACteE//NfeagXjEfx+iT9Az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vOi8IAAADbAAAADwAAAAAAAAAAAAAA&#10;AAChAgAAZHJzL2Rvd25yZXYueG1sUEsFBgAAAAAEAAQA+QAAAJADAAAAAA==&#10;" strokecolor="black [3213]"/>
                  <v:shape id="Straight Arrow Connector 94" o:spid="_x0000_s1045" type="#_x0000_t32" style="position:absolute;left:9249;top:8245;width:2220;height:7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/8IAAADbAAAADwAAAGRycy9kb3ducmV2LnhtbESPT4vCMBTE7wt+h/AEb2uqSFmrUVQQ&#10;PQn+OXh8NM+m2rzUJmr99mZhYY/DzPyGmc5bW4knNb50rGDQT0AQ506XXCg4HdffPyB8QNZYOSYF&#10;b/Iwn3W+pphp9+I9PQ+hEBHCPkMFJoQ6k9Lnhiz6vquJo3dxjcUQZVNI3eArwm0lh0mSSoslxwWD&#10;Na0M5bfDwyrQj5NMi71J37tkUy3RLc/Xe6tUr9suJiACteE//NfeagXjEfx+iT9Az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RJW/8IAAADbAAAADwAAAAAAAAAAAAAA&#10;AAChAgAAZHJzL2Rvd25yZXYueG1sUEsFBgAAAAAEAAQA+QAAAJADAAAAAA==&#10;" strokecolor="black [3213]"/>
                  <v:shape id="Text Box 95" o:spid="_x0000_s1046" type="#_x0000_t202" style="position:absolute;top:3911;width:3382;height:3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yHrsYA&#10;AADbAAAADwAAAGRycy9kb3ducmV2LnhtbESPQWsCMRSE7wX/Q3hCL6JZS7V2NYotFCooUi2eH5vn&#10;ZnXzsm5SXfvrG0HocZiZb5jJrLGlOFPtC8cK+r0EBHHmdMG5gu/tR3cEwgdkjaVjUnAlD7Np62GC&#10;qXYX/qLzJuQiQtinqMCEUKVS+syQRd9zFXH09q62GKKsc6lrvES4LeVTkgylxYLjgsGK3g1lx82P&#10;VTC6Pq86u+HL7lCuF2/mNz/x8ohKPbab+RhEoCb8h+/tT63gdQC3L/EH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yHrsYAAADbAAAADwAAAAAAAAAAAAAAAACYAgAAZHJz&#10;L2Rvd25yZXYueG1sUEsFBgAAAAAEAAQA9QAAAIsDAAAAAA==&#10;" fillcolor="white [3201]" stroked="f" strokeweight=".5pt">
                    <v:textbox inset="0,0,0,0">
                      <w:txbxContent>
                        <w:p w14:paraId="0D1CCEC5" w14:textId="77777777" w:rsidR="00E7597F" w:rsidRDefault="00E7597F" w:rsidP="000643E0">
                          <w:pPr>
                            <w:jc w:val="right"/>
                            <w:rPr>
                              <w:sz w:val="20"/>
                              <w:szCs w:val="20"/>
                            </w:rPr>
                          </w:pPr>
                          <w:r w:rsidRPr="000643E0">
                            <w:rPr>
                              <w:sz w:val="20"/>
                              <w:szCs w:val="20"/>
                            </w:rPr>
                            <w:t xml:space="preserve">Reset </w:t>
                          </w:r>
                          <w:r>
                            <w:rPr>
                              <w:sz w:val="20"/>
                              <w:szCs w:val="20"/>
                            </w:rPr>
                            <w:t xml:space="preserve">  </w:t>
                          </w:r>
                        </w:p>
                        <w:p w14:paraId="3DC17BF6" w14:textId="2535023B" w:rsidR="00E7597F" w:rsidRPr="000643E0" w:rsidRDefault="00E7597F" w:rsidP="000643E0">
                          <w:pPr>
                            <w:jc w:val="right"/>
                            <w:rPr>
                              <w:sz w:val="20"/>
                              <w:szCs w:val="20"/>
                            </w:rPr>
                          </w:pPr>
                          <w:r w:rsidRPr="000643E0">
                            <w:rPr>
                              <w:sz w:val="20"/>
                              <w:szCs w:val="20"/>
                            </w:rPr>
                            <w:t>CLK</w:t>
                          </w:r>
                        </w:p>
                      </w:txbxContent>
                    </v:textbox>
                  </v:shape>
                  <v:shape id="Text Box 96" o:spid="_x0000_s1047" type="#_x0000_t202" style="position:absolute;left:17336;top:4017;width:3383;height:3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4Z2cUA&#10;AADbAAAADwAAAGRycy9kb3ducmV2LnhtbESPQWsCMRSE70L/Q3gFL1Kziqx2a5RaEBQqUls8Pzav&#10;m62bl+0m6uqvN0Khx2FmvmGm89ZW4kSNLx0rGPQTEMS50yUXCr4+l08TED4ga6wck4ILeZjPHjpT&#10;zLQ78weddqEQEcI+QwUmhDqT0ueGLPq+q4mj9+0aiyHKppC6wXOE20oOkySVFkuOCwZrejOUH3ZH&#10;q2ByGW16+3S8/6m264W5Fr/8fkCluo/t6wuIQG34D/+1V1rBcwr3L/EH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XhnZxQAAANsAAAAPAAAAAAAAAAAAAAAAAJgCAABkcnMv&#10;ZG93bnJldi54bWxQSwUGAAAAAAQABAD1AAAAigMAAAAA&#10;" fillcolor="white [3201]" stroked="f" strokeweight=".5pt">
                    <v:textbox inset="0,0,0,0">
                      <w:txbxContent>
                        <w:p w14:paraId="056C630C" w14:textId="1B0C66E3" w:rsidR="00E7597F" w:rsidRDefault="00E7597F" w:rsidP="000643E0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Load</w:t>
                          </w:r>
                        </w:p>
                        <w:p w14:paraId="2A206D3F" w14:textId="6B238047" w:rsidR="00E7597F" w:rsidRPr="000643E0" w:rsidRDefault="00E7597F" w:rsidP="000643E0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ot</w:t>
                          </w:r>
                        </w:p>
                      </w:txbxContent>
                    </v:textbox>
                  </v:shape>
                  <v:shape id="Text Box 97" o:spid="_x0000_s1048" type="#_x0000_t202" style="position:absolute;left:8446;top:10515;width:4658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K8QsUA&#10;AADbAAAADwAAAGRycy9kb3ducmV2LnhtbESPQWsCMRSE74L/ITyhF6nZlqJ2a5S2UKigSFU8PzbP&#10;zermZbuJuvrrjSB4HGbmG2Y0aWwpjlT7wrGCl14CgjhzuuBcwXr18zwE4QOyxtIxKTiTh8m43Rph&#10;qt2J/+i4DLmIEPYpKjAhVKmUPjNk0fdcRRy9rasthijrXOoaTxFuS/maJH1pseC4YLCib0PZfnmw&#10;Cobnt3l30x9sduVi+mUu+T/P9qjUU6f5/AARqAmP8L39qxW8D+D2Jf4AOb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ErxCxQAAANsAAAAPAAAAAAAAAAAAAAAAAJgCAABkcnMv&#10;ZG93bnJldi54bWxQSwUGAAAAAAQABAD1AAAAigMAAAAA&#10;" fillcolor="white [3201]" stroked="f" strokeweight=".5pt">
                    <v:textbox inset="0,0,0,0">
                      <w:txbxContent>
                        <w:p w14:paraId="61248B8A" w14:textId="4C00C25C" w:rsidR="00E7597F" w:rsidRPr="00687F45" w:rsidRDefault="00E7597F" w:rsidP="00687F45">
                          <w:pPr>
                            <w:jc w:val="right"/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proofErr w:type="gramStart"/>
                          <w:r w:rsidRPr="00687F45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Q[</w:t>
                          </w:r>
                          <w:proofErr w:type="gramEnd"/>
                          <w:r w:rsidRPr="00687F45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3:0</w:t>
                          </w: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]</w:t>
                          </w:r>
                        </w:p>
                      </w:txbxContent>
                    </v:textbox>
                  </v:shape>
                  <v:shape id="Text Box 98" o:spid="_x0000_s1049" type="#_x0000_t202" style="position:absolute;left:8450;width:4333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0oMMIA&#10;AADbAAAADwAAAGRycy9kb3ducmV2LnhtbERPTWsCMRC9F/wPYQQvRbNKUbsaRYVCBUtRi+dhM25W&#10;N5N1k+rqrzeHQo+P9z2dN7YUV6p94VhBv5eAIM6cLjhX8LP/6I5B+ICssXRMCu7kYT5rvUwx1e7G&#10;W7ruQi5iCPsUFZgQqlRKnxmy6HuuIo7c0dUWQ4R1LnWNtxhuSzlIkqG0WHBsMFjRylB23v1aBeP7&#10;29frYTg6nMrv9dI88gtvzqhUp90sJiACNeFf/Of+1Are49j4Jf4A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jSgwwgAAANsAAAAPAAAAAAAAAAAAAAAAAJgCAABkcnMvZG93&#10;bnJldi54bWxQSwUGAAAAAAQABAD1AAAAhwMAAAAA&#10;" fillcolor="white [3201]" stroked="f" strokeweight=".5pt">
                    <v:textbox inset="0,0,0,0">
                      <w:txbxContent>
                        <w:p w14:paraId="253AA9DD" w14:textId="54D57C47" w:rsidR="00E7597F" w:rsidRPr="000643E0" w:rsidRDefault="00E7597F" w:rsidP="000643E0">
                          <w:pPr>
                            <w:jc w:val="right"/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D[</w:t>
                          </w:r>
                          <w:proofErr w:type="gramEnd"/>
                          <w:r w:rsidRPr="00687F45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3:0]</w:t>
                          </w:r>
                        </w:p>
                      </w:txbxContent>
                    </v:textbox>
                  </v:shape>
                  <v:shape id="Text Box 99" o:spid="_x0000_s1050" type="#_x0000_t202" style="position:absolute;left:11945;top:7981;width:1268;height:1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GNq8YA&#10;AADbAAAADwAAAGRycy9kb3ducmV2LnhtbESPQWsCMRSE74X+h/AKXopmK2J1NUpbKFRQxFU8PzbP&#10;zdbNy3aT6uqvbwShx2FmvmGm89ZW4kSNLx0reOklIIhzp0suFOy2n90RCB+QNVaOScGFPMxnjw9T&#10;TLU784ZOWShEhLBPUYEJoU6l9Lkhi77nauLoHVxjMUTZFFI3eI5wW8l+kgylxZLjgsGaPgzlx+zX&#10;KhhdBqvn/fB1/12tF+/mWvzw8ohKdZ7atwmIQG34D9/bX1rBeAy3L/EH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8GNq8YAAADbAAAADwAAAAAAAAAAAAAAAACYAgAAZHJz&#10;L2Rvd25yZXYueG1sUEsFBgAAAAAEAAQA9QAAAIsDAAAAAA==&#10;" fillcolor="white [3201]" stroked="f" strokeweight=".5pt">
                    <v:textbox inset="0,0,0,0">
                      <w:txbxContent>
                        <w:p w14:paraId="385D0B90" w14:textId="67D93257" w:rsidR="00E7597F" w:rsidRPr="000643E0" w:rsidRDefault="00E7597F" w:rsidP="000643E0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100" o:spid="_x0000_s1051" type="#_x0000_t202" style="position:absolute;left:11839;top:1902;width:1269;height:1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Q4qMcA&#10;AADcAAAADwAAAGRycy9kb3ducmV2LnhtbESPQUvDQBCF70L/wzIFL2I2irQlZltaQVBQSqv0PGSn&#10;2bTZ2Zhd29Rf7xwEbzO8N+99Uy4G36oT9bEJbOAuy0ERV8E2XBv4/Hi+nYGKCdliG5gMXCjCYj66&#10;KrGw4cwbOm1TrSSEY4EGXEpdoXWsHHmMWeiIRduH3mOSta+17fEs4b7V93k+0R4blgaHHT05qo7b&#10;b29gdnl4v9lNprtDu35duZ/6i9+OaMz1eFg+gko0pH/z3/WLFfxc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+UOKjHAAAA3AAAAA8AAAAAAAAAAAAAAAAAmAIAAGRy&#10;cy9kb3ducmV2LnhtbFBLBQYAAAAABAAEAPUAAACMAwAAAAA=&#10;" fillcolor="white [3201]" stroked="f" strokeweight=".5pt">
                    <v:textbox inset="0,0,0,0">
                      <w:txbxContent>
                        <w:p w14:paraId="1F69337F" w14:textId="77777777" w:rsidR="00E7597F" w:rsidRPr="000643E0" w:rsidRDefault="00E7597F" w:rsidP="000643E0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393161">
        <w:rPr>
          <w:rFonts w:ascii="Calibri" w:hAnsi="Calibri"/>
        </w:rPr>
        <w:tab/>
      </w:r>
      <w:r w:rsidR="00393161">
        <w:rPr>
          <w:rFonts w:ascii="Calibri" w:hAnsi="Calibri"/>
        </w:rPr>
        <w:tab/>
      </w:r>
      <w:r w:rsidR="00393161">
        <w:rPr>
          <w:rFonts w:ascii="Calibri" w:hAnsi="Calibri"/>
        </w:rPr>
        <w:tab/>
      </w:r>
    </w:p>
    <w:tbl>
      <w:tblPr>
        <w:tblStyle w:val="TableGrid"/>
        <w:tblW w:w="0" w:type="auto"/>
        <w:tblInd w:w="630" w:type="dxa"/>
        <w:tblLook w:val="04A0" w:firstRow="1" w:lastRow="0" w:firstColumn="1" w:lastColumn="0" w:noHBand="0" w:noVBand="1"/>
      </w:tblPr>
      <w:tblGrid>
        <w:gridCol w:w="715"/>
        <w:gridCol w:w="646"/>
        <w:gridCol w:w="540"/>
        <w:gridCol w:w="4146"/>
      </w:tblGrid>
      <w:tr w:rsidR="00393161" w14:paraId="05DBCD1D" w14:textId="77777777" w:rsidTr="0010038F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F8B1C" w14:textId="33FDED46" w:rsidR="00393161" w:rsidRDefault="00393161">
            <w:pPr>
              <w:tabs>
                <w:tab w:val="left" w:pos="456"/>
              </w:tabs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Reset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891D4" w14:textId="551C7F32" w:rsidR="00393161" w:rsidRDefault="00393161">
            <w:pPr>
              <w:tabs>
                <w:tab w:val="left" w:pos="456"/>
              </w:tabs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Load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F57FE" w14:textId="46E83504" w:rsidR="00393161" w:rsidRDefault="00393161">
            <w:pPr>
              <w:tabs>
                <w:tab w:val="left" w:pos="456"/>
              </w:tabs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Rot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FF8D48" w14:textId="50465C4D" w:rsidR="00393161" w:rsidRDefault="00393161">
            <w:pPr>
              <w:tabs>
                <w:tab w:val="left" w:pos="456"/>
              </w:tabs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Function</w:t>
            </w:r>
          </w:p>
        </w:tc>
      </w:tr>
      <w:tr w:rsidR="00393161" w14:paraId="3FD568EA" w14:textId="77777777" w:rsidTr="0010038F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588FB9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8EA345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A5999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0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EBF9A7" w14:textId="3A79FC02" w:rsidR="00393161" w:rsidRDefault="00393161">
            <w:pPr>
              <w:tabs>
                <w:tab w:val="left" w:pos="456"/>
              </w:tabs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No Change (Q stay as is)</w:t>
            </w:r>
          </w:p>
        </w:tc>
      </w:tr>
      <w:tr w:rsidR="00393161" w14:paraId="00794721" w14:textId="77777777" w:rsidTr="0010038F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26AC66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B0CBA0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X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809BA8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X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E05066" w14:textId="555DB5CF" w:rsidR="00393161" w:rsidRDefault="00393161">
            <w:pPr>
              <w:tabs>
                <w:tab w:val="left" w:pos="456"/>
              </w:tabs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 xml:space="preserve">asynchronous reset: Q = 0 </w:t>
            </w:r>
          </w:p>
        </w:tc>
      </w:tr>
      <w:tr w:rsidR="00393161" w14:paraId="4F88F8E4" w14:textId="77777777" w:rsidTr="0010038F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A69F2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AF4227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9C449" w14:textId="661BBEF4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X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BF093" w14:textId="172487DD" w:rsidR="00393161" w:rsidRDefault="00393161" w:rsidP="000643E0">
            <w:pPr>
              <w:tabs>
                <w:tab w:val="left" w:pos="456"/>
              </w:tabs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Load: Q</w:t>
            </w:r>
            <w:r w:rsidR="0028032C">
              <w:rPr>
                <w:rFonts w:ascii="Calibri" w:hAnsi="Calibri"/>
                <w:sz w:val="22"/>
                <w:szCs w:val="22"/>
              </w:rPr>
              <w:t xml:space="preserve"> </w:t>
            </w:r>
            <w:r>
              <w:rPr>
                <w:rFonts w:ascii="Calibri" w:hAnsi="Calibri"/>
                <w:sz w:val="22"/>
                <w:szCs w:val="22"/>
              </w:rPr>
              <w:t xml:space="preserve">= </w:t>
            </w:r>
            <w:r w:rsidR="000643E0">
              <w:rPr>
                <w:rFonts w:ascii="Calibri" w:hAnsi="Calibri"/>
                <w:sz w:val="22"/>
                <w:szCs w:val="22"/>
              </w:rPr>
              <w:t>D</w:t>
            </w:r>
          </w:p>
        </w:tc>
      </w:tr>
      <w:tr w:rsidR="00393161" w14:paraId="343B82D0" w14:textId="77777777" w:rsidTr="0010038F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C1133A" w14:textId="223FD93A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B6E17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8B2FE9" w14:textId="77777777" w:rsidR="00393161" w:rsidRDefault="00393161">
            <w:pPr>
              <w:tabs>
                <w:tab w:val="left" w:pos="456"/>
              </w:tabs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1</w:t>
            </w:r>
          </w:p>
        </w:tc>
        <w:tc>
          <w:tcPr>
            <w:tcW w:w="4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9E964" w14:textId="5A364333" w:rsidR="00393161" w:rsidRDefault="00393161">
            <w:pPr>
              <w:tabs>
                <w:tab w:val="left" w:pos="456"/>
              </w:tabs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Rotate Left: Q3=Q2, Q2=Q1,Q1=Q0, Q0=Q3</w:t>
            </w:r>
          </w:p>
        </w:tc>
      </w:tr>
    </w:tbl>
    <w:p w14:paraId="6A162519" w14:textId="1205A4CA" w:rsidR="00393161" w:rsidRDefault="00393161" w:rsidP="00393161">
      <w:pPr>
        <w:tabs>
          <w:tab w:val="left" w:pos="456"/>
        </w:tabs>
        <w:ind w:left="456" w:hanging="456"/>
        <w:jc w:val="both"/>
        <w:rPr>
          <w:rFonts w:ascii="Calibri" w:hAnsi="Calibri"/>
        </w:rPr>
      </w:pPr>
    </w:p>
    <w:p w14:paraId="6DF4724E" w14:textId="2985F22F" w:rsidR="000643E0" w:rsidRDefault="000643E0" w:rsidP="00393161">
      <w:pPr>
        <w:tabs>
          <w:tab w:val="left" w:pos="456"/>
        </w:tabs>
        <w:ind w:left="456" w:hanging="456"/>
        <w:jc w:val="both"/>
        <w:rPr>
          <w:rFonts w:ascii="Calibri" w:hAnsi="Calibri"/>
        </w:rPr>
      </w:pPr>
    </w:p>
    <w:p w14:paraId="6E9A317B" w14:textId="6453073C" w:rsidR="00393161" w:rsidRDefault="0010038F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  <w:r w:rsidRPr="008F4D50">
        <w:rPr>
          <w:rFonts w:asciiTheme="majorBidi" w:hAnsiTheme="majorBidi" w:cstheme="majorBidi"/>
          <w:b/>
          <w:bCs/>
        </w:rPr>
        <w:t>a)</w:t>
      </w:r>
      <w:r w:rsidRPr="0010038F">
        <w:rPr>
          <w:rFonts w:asciiTheme="majorBidi" w:hAnsiTheme="majorBidi" w:cstheme="majorBidi"/>
        </w:rPr>
        <w:t xml:space="preserve"> Draw the circuit diagram</w:t>
      </w:r>
      <w:r w:rsidRPr="0010038F"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053661">
        <w:rPr>
          <w:rFonts w:asciiTheme="majorBidi" w:hAnsiTheme="majorBidi" w:cstheme="majorBidi"/>
        </w:rPr>
        <w:t xml:space="preserve">    </w:t>
      </w:r>
      <w:r w:rsidRPr="0010038F">
        <w:rPr>
          <w:rFonts w:asciiTheme="majorBidi" w:hAnsiTheme="majorBidi" w:cstheme="majorBidi"/>
          <w:b/>
          <w:bCs/>
        </w:rPr>
        <w:t>(5 points)</w:t>
      </w:r>
      <w:r w:rsidR="000643E0" w:rsidRPr="000643E0">
        <w:rPr>
          <w:rFonts w:ascii="Calibri" w:hAnsi="Calibri"/>
          <w:noProof/>
        </w:rPr>
        <w:t xml:space="preserve"> </w:t>
      </w:r>
    </w:p>
    <w:p w14:paraId="78835DF9" w14:textId="71B76F01" w:rsidR="00296351" w:rsidRDefault="00741986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16768" behindDoc="0" locked="0" layoutInCell="1" allowOverlap="1" wp14:anchorId="475C2B86" wp14:editId="2F7FD5F6">
                <wp:simplePos x="0" y="0"/>
                <wp:positionH relativeFrom="column">
                  <wp:posOffset>3805290</wp:posOffset>
                </wp:positionH>
                <wp:positionV relativeFrom="paragraph">
                  <wp:posOffset>183005</wp:posOffset>
                </wp:positionV>
                <wp:extent cx="1810300" cy="1532810"/>
                <wp:effectExtent l="0" t="0" r="38100" b="10795"/>
                <wp:wrapNone/>
                <wp:docPr id="120" name="Group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0300" cy="1532810"/>
                          <a:chOff x="0" y="0"/>
                          <a:chExt cx="1810300" cy="1532810"/>
                        </a:xfrm>
                      </wpg:grpSpPr>
                      <wps:wsp>
                        <wps:cNvPr id="121" name="AutoShape 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87121" y="650123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385845" y="1183963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470413" y="1125823"/>
                            <a:ext cx="2743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1014825" y="1257961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0"/>
                            <a:ext cx="1810300" cy="1532810"/>
                            <a:chOff x="0" y="0"/>
                            <a:chExt cx="1810300" cy="1532810"/>
                          </a:xfrm>
                        </wpg:grpSpPr>
                        <wps:wsp>
                          <wps:cNvPr id="126" name="Text Box 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98543" y="565554"/>
                              <a:ext cx="453390" cy="5880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31E351" w14:textId="77777777" w:rsidR="00A76F3B" w:rsidRPr="00296351" w:rsidRDefault="00A76F3B" w:rsidP="00A76F3B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296351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296351"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  <w:szCs w:val="20"/>
                                  </w:rPr>
                                  <w:t>D      Q</w:t>
                                </w:r>
                              </w:p>
                              <w:p w14:paraId="1AEA6103" w14:textId="77777777" w:rsidR="00A76F3B" w:rsidRPr="00296351" w:rsidRDefault="00A76F3B" w:rsidP="00A76F3B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14:paraId="2C98679D" w14:textId="77777777" w:rsidR="00A76F3B" w:rsidRPr="00296351" w:rsidRDefault="00A76F3B" w:rsidP="00A76F3B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14:paraId="6DCBBC5D" w14:textId="77777777" w:rsidR="00A76F3B" w:rsidRPr="00B12B9D" w:rsidRDefault="00A76F3B" w:rsidP="00A76F3B">
                                <w:pPr>
                                  <w:jc w:val="center"/>
                                  <w:rPr>
                                    <w:color w:val="FF0000"/>
                                    <w:sz w:val="20"/>
                                    <w:szCs w:val="20"/>
                                  </w:rPr>
                                </w:pPr>
                                <w:r w:rsidRPr="00B12B9D">
                                  <w:rPr>
                                    <w:color w:val="FF0000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7" name="AutoShape 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353100" y="639552"/>
                              <a:ext cx="457200" cy="105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AutoShape 1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01186" y="858902"/>
                              <a:ext cx="90805" cy="952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9" name="Group 129"/>
                          <wpg:cNvGrpSpPr/>
                          <wpg:grpSpPr>
                            <a:xfrm>
                              <a:off x="227278" y="195566"/>
                              <a:ext cx="644716" cy="931545"/>
                              <a:chOff x="0" y="0"/>
                              <a:chExt cx="644716" cy="931545"/>
                            </a:xfrm>
                          </wpg:grpSpPr>
                          <wps:wsp>
                            <wps:cNvPr id="130" name="Text Box 13"/>
                            <wps:cNvSpPr txBox="1">
                              <a:spLocks noChangeAspect="1" noChangeArrowheads="1"/>
                            </wps:cNvSpPr>
                            <wps:spPr bwMode="auto">
                              <a:xfrm flipH="1">
                                <a:off x="232564" y="64276"/>
                                <a:ext cx="74202" cy="7241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518C6075" w14:textId="77777777" w:rsidR="00A76F3B" w:rsidRPr="00296351" w:rsidRDefault="00A76F3B" w:rsidP="00A76F3B">
                                  <w:pPr>
                                    <w:rPr>
                                      <w:color w:val="FF0000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FF0000"/>
                                      <w:sz w:val="20"/>
                                      <w:szCs w:val="20"/>
                                    </w:rPr>
                                    <w:t>0 1 2 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1" name="AutoShape 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5857" y="132988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" name="AutoShape 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5857" y="291555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" name="AutoShape 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444836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AutoShape 12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-134782" y="341767"/>
                                <a:ext cx="931545" cy="248011"/>
                              </a:xfrm>
                              <a:prstGeom prst="flowChartManualOperation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AutoShape 1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587545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" name="Text Box 13"/>
                            <wps:cNvSpPr txBox="1">
                              <a:spLocks noChangeAspect="1" noChangeArrowheads="1"/>
                            </wps:cNvSpPr>
                            <wps:spPr bwMode="auto">
                              <a:xfrm flipH="1" flipV="1">
                                <a:off x="200851" y="672114"/>
                                <a:ext cx="443865" cy="1532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40F52515" w14:textId="77777777" w:rsidR="00A76F3B" w:rsidRPr="00B12B9D" w:rsidRDefault="00A76F3B" w:rsidP="00A76F3B">
                                  <w:pPr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  <w:vertAlign w:val="subscript"/>
                                    </w:rPr>
                                    <w:t>1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 S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37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348846" y="1279103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6996884" w14:textId="77777777" w:rsidR="00A76F3B" w:rsidRPr="00B12B9D" w:rsidRDefault="00A76F3B" w:rsidP="00A76F3B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Load Ro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8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1020111" y="1379529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811EC4E" w14:textId="77777777" w:rsidR="00A76F3B" w:rsidRPr="00B12B9D" w:rsidRDefault="00A76F3B" w:rsidP="00A76F3B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Rese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9" name="Freeform 139"/>
                          <wps:cNvSpPr/>
                          <wps:spPr>
                            <a:xfrm>
                              <a:off x="232564" y="0"/>
                              <a:ext cx="1337244" cy="639552"/>
                            </a:xfrm>
                            <a:custGeom>
                              <a:avLst/>
                              <a:gdLst>
                                <a:gd name="connsiteX0" fmla="*/ 1337244 w 1337244"/>
                                <a:gd name="connsiteY0" fmla="*/ 639552 h 639552"/>
                                <a:gd name="connsiteX1" fmla="*/ 1337244 w 1337244"/>
                                <a:gd name="connsiteY1" fmla="*/ 0 h 639552"/>
                                <a:gd name="connsiteX2" fmla="*/ 0 w 1337244"/>
                                <a:gd name="connsiteY2" fmla="*/ 5286 h 639552"/>
                                <a:gd name="connsiteX3" fmla="*/ 21142 w 1337244"/>
                                <a:gd name="connsiteY3" fmla="*/ 327704 h 639552"/>
                                <a:gd name="connsiteX4" fmla="*/ 21142 w 1337244"/>
                                <a:gd name="connsiteY4" fmla="*/ 327704 h 63955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337244" h="639552">
                                  <a:moveTo>
                                    <a:pt x="1337244" y="639552"/>
                                  </a:moveTo>
                                  <a:lnTo>
                                    <a:pt x="1337244" y="0"/>
                                  </a:lnTo>
                                  <a:lnTo>
                                    <a:pt x="0" y="5286"/>
                                  </a:lnTo>
                                  <a:lnTo>
                                    <a:pt x="21142" y="327704"/>
                                  </a:lnTo>
                                  <a:lnTo>
                                    <a:pt x="21142" y="32770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Freeform 140"/>
                          <wps:cNvSpPr/>
                          <wps:spPr>
                            <a:xfrm>
                              <a:off x="121567" y="634266"/>
                              <a:ext cx="116282" cy="158567"/>
                            </a:xfrm>
                            <a:custGeom>
                              <a:avLst/>
                              <a:gdLst>
                                <a:gd name="connsiteX0" fmla="*/ 0 w 116282"/>
                                <a:gd name="connsiteY0" fmla="*/ 0 h 158567"/>
                                <a:gd name="connsiteX1" fmla="*/ 116282 w 116282"/>
                                <a:gd name="connsiteY1" fmla="*/ 5286 h 158567"/>
                                <a:gd name="connsiteX2" fmla="*/ 116282 w 116282"/>
                                <a:gd name="connsiteY2" fmla="*/ 158567 h 15856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16282" h="158567">
                                  <a:moveTo>
                                    <a:pt x="0" y="0"/>
                                  </a:moveTo>
                                  <a:lnTo>
                                    <a:pt x="116282" y="5286"/>
                                  </a:lnTo>
                                  <a:lnTo>
                                    <a:pt x="116282" y="15856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0" y="576125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A97773C" w14:textId="2958778F" w:rsidR="00A76F3B" w:rsidRPr="00B12B9D" w:rsidRDefault="00A76F3B" w:rsidP="00741986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D</w:t>
                                </w:r>
                                <w:r w:rsidR="00741986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2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95139" y="412273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226AAF2" w14:textId="3784A968" w:rsidR="00A76F3B" w:rsidRPr="00B12B9D" w:rsidRDefault="00A76F3B" w:rsidP="00A76F3B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75C2B86" id="Group 120" o:spid="_x0000_s1052" style="position:absolute;left:0;text-align:left;margin-left:299.65pt;margin-top:14.4pt;width:142.55pt;height:120.7pt;z-index:251616768" coordsize="18103,15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">
                <v:shape id="AutoShape 5" o:spid="_x0000_s1053" type="#_x0000_t32" style="position:absolute;left:6871;top:6501;width:20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qQsUAAADcAAAADwAAAGRycy9kb3ducmV2LnhtbESPT4vCMBDF7wt+hzDCXmRNVRStRllc&#10;BY/+u+xtaMa22Ey6TWyrn94Iwt5meO/35s1i1ZpC1FS53LKCQT8CQZxYnXOq4Hzafk1BOI+ssbBM&#10;Cu7kYLXsfCww1rbhA9VHn4oQwi5GBZn3ZSylSzIy6Pq2JA7axVYGfVirVOoKmxBuCjmMook0mHO4&#10;kGFJ64yS6/FmQo3H6LExdjquN72f3m8z2su/WaPUZ7f9noPw1Pp/85ve6cANB/B6Jkw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VqQsUAAADcAAAADwAAAAAAAAAA&#10;AAAAAAChAgAAZHJzL2Rvd25yZXYueG1sUEsFBgAAAAAEAAQA+QAAAJMDAAAAAA==&#10;" strokecolor="red">
                  <v:stroke endarrow="block"/>
                  <o:lock v:ext="edit" aspectratio="t"/>
                </v:shape>
                <v:shape id="AutoShape 5" o:spid="_x0000_s1054" type="#_x0000_t32" style="position:absolute;left:3858;top:11840;width:2089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8lYcEAAADcAAAADwAAAGRycy9kb3ducmV2LnhtbERPTYvCMBC9C/6HMII3Ta0gUo2yKoro&#10;SXcFvQ3N2HZtJqWJ2v33G0HwNo/3OdN5Y0rxoNoVlhUM+hEI4tTqgjMFP9/r3hiE88gaS8uk4I8c&#10;zGft1hQTbZ98oMfRZyKEsEtQQe59lUjp0pwMur6tiAN3tbVBH2CdSV3jM4SbUsZRNJIGCw4NOVa0&#10;zCm9He9GwbDYDConx+eT9bv0lP02+8tqoVS303xNQHhq/Ef8dm91mB/H8HomXCB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vyVhwQAAANwAAAAPAAAAAAAAAAAAAAAA&#10;AKECAABkcnMvZG93bnJldi54bWxQSwUGAAAAAAQABAD5AAAAjwMAAAAA&#10;" strokecolor="red">
                  <v:stroke endarrow="block"/>
                  <o:lock v:ext="edit" aspectratio="t"/>
                </v:shape>
                <v:shape id="AutoShape 5" o:spid="_x0000_s1055" type="#_x0000_t32" style="position:absolute;left:4703;top:11258;width:2743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OA+sAAAADcAAAADwAAAGRycy9kb3ducmV2LnhtbERPy6rCMBDdC/5DGMGdpipcpBpFvVyR&#10;68oX6G5oxrbaTEoTtf69EQR3czjPGU9rU4g7VS63rKDXjUAQJ1bnnCrY7/46QxDOI2ssLJOCJzmY&#10;TpqNMcbaPnhD961PRQhhF6OCzPsyltIlGRl0XVsSB+5sK4M+wCqVusJHCDeF7EfRjzSYc2jIsKRF&#10;Rsl1ezMKBvmyVzo5PB6s/08O6aVen37nSrVb9WwEwlPtv+KPe6XD/P4A3s+EC+Tk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vzgPrAAAAA3AAAAA8AAAAAAAAAAAAAAAAA&#10;oQIAAGRycy9kb3ducmV2LnhtbFBLBQYAAAAABAAEAPkAAACOAwAAAAA=&#10;" strokecolor="red">
                  <v:stroke endarrow="block"/>
                  <o:lock v:ext="edit" aspectratio="t"/>
                </v:shape>
                <v:shape id="AutoShape 5" o:spid="_x0000_s1056" type="#_x0000_t32" style="position:absolute;left:10147;top:12580;width:2089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oYjsIAAADcAAAADwAAAGRycy9kb3ducmV2LnhtbERPS4vCMBC+C/6HMII3TdVlKdUouosi&#10;7skX6G1oxrbaTEoTtfvvzcKCt/n4njOZNaYUD6pdYVnBoB+BIE6tLjhTcNgvezEI55E1lpZJwS85&#10;mE3brQkm2j55S4+dz0QIYZeggtz7KpHSpTkZdH1bEQfuYmuDPsA6k7rGZwg3pRxG0ac0WHBoyLGi&#10;r5zS2+5uFIyK1aByMj4drd+kx+za/Jy/F0p1O818DMJT49/if/dah/nDD/h7Jlwgp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BoYjsIAAADcAAAADwAAAAAAAAAAAAAA&#10;AAChAgAAZHJzL2Rvd25yZXYueG1sUEsFBgAAAAAEAAQA+QAAAJADAAAAAA==&#10;" strokecolor="red">
                  <v:stroke endarrow="block"/>
                  <o:lock v:ext="edit" aspectratio="t"/>
                </v:shape>
                <v:group id="Group 125" o:spid="_x0000_s1057" style="position:absolute;width:18103;height:15328" coordsize="18103,153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shape id="Text Box 4" o:spid="_x0000_s1058" type="#_x0000_t202" style="position:absolute;left:8985;top:5655;width:4534;height:5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6brcAA&#10;AADcAAAADwAAAGRycy9kb3ducmV2LnhtbESPzQrCMBCE74LvEFbwIpqqIFKNIqLowYt/eF2atS02&#10;m9LEWt/eCIK3XWZ2vtn5sjGFqKlyuWUFw0EEgjixOudUweW87U9BOI+ssbBMCt7kYLlot+YYa/vi&#10;I9Unn4oQwi5GBZn3ZSylSzIy6Aa2JA7a3VYGfVirVOoKXyHcFHIURRNpMOdAyLCkdUbJ4/Q0AWKK&#10;2m6ucjjO9eW8u70PtO45pbqdZjUD4anxf/Pveq9D/dEEvs+ECeTi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/6brcAAAADcAAAADwAAAAAAAAAAAAAAAACYAgAAZHJzL2Rvd25y&#10;ZXYueG1sUEsFBgAAAAAEAAQA9QAAAIUDAAAAAA==&#10;" strokecolor="red">
                    <o:lock v:ext="edit" aspectratio="t"/>
                    <v:textbox inset="0,0,0,0">
                      <w:txbxContent>
                        <w:p w14:paraId="3E31E351" w14:textId="77777777" w:rsidR="00A76F3B" w:rsidRPr="00296351" w:rsidRDefault="00A76F3B" w:rsidP="00A76F3B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296351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 xml:space="preserve"> </w:t>
                          </w:r>
                          <w:r w:rsidRPr="00296351">
                            <w:rPr>
                              <w:b/>
                              <w:bCs/>
                              <w:color w:val="FF0000"/>
                              <w:sz w:val="20"/>
                              <w:szCs w:val="20"/>
                            </w:rPr>
                            <w:t>D      Q</w:t>
                          </w:r>
                        </w:p>
                        <w:p w14:paraId="1AEA6103" w14:textId="77777777" w:rsidR="00A76F3B" w:rsidRPr="00296351" w:rsidRDefault="00A76F3B" w:rsidP="00A76F3B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14:paraId="2C98679D" w14:textId="77777777" w:rsidR="00A76F3B" w:rsidRPr="00296351" w:rsidRDefault="00A76F3B" w:rsidP="00A76F3B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14:paraId="6DCBBC5D" w14:textId="77777777" w:rsidR="00A76F3B" w:rsidRPr="00B12B9D" w:rsidRDefault="00A76F3B" w:rsidP="00A76F3B">
                          <w:pPr>
                            <w:jc w:val="center"/>
                            <w:rPr>
                              <w:color w:val="FF0000"/>
                              <w:sz w:val="20"/>
                              <w:szCs w:val="20"/>
                            </w:rPr>
                          </w:pPr>
                          <w:r w:rsidRPr="00B12B9D">
                            <w:rPr>
                              <w:color w:val="FF0000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AutoShape 6" o:spid="_x0000_s1059" type="#_x0000_t32" style="position:absolute;left:13531;top:6395;width:4572;height: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BXrcYAAADcAAAADwAAAGRycy9kb3ducmV2LnhtbESPQWvCQBCF7wX/wzKCF9FNlapNs5FS&#10;LXhsoxdvQ3aahGZn0+yaRH99Vyj0NsN735s3yXYwteiodZVlBY/zCARxbnXFhYLT8X22AeE8ssba&#10;Mim4koNtOnpIMNa250/qMl+IEMIuRgWl900spctLMujmtiEO2pdtDfqwtoXULfYh3NRyEUUrabDi&#10;cKHEht5Kyr+ziwk1bsvb3tjNU7ef7qbnfvkhf557pSbj4fUFhKfB/5v/6IMO3GIN92fCBDL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wV63GAAAA3AAAAA8AAAAAAAAA&#10;AAAAAAAAoQIAAGRycy9kb3ducmV2LnhtbFBLBQYAAAAABAAEAPkAAACUAwAAAAA=&#10;" strokecolor="red">
                    <v:stroke endarrow="block"/>
                    <o:lock v:ext="edit" aspectratio="t"/>
                  </v:shape>
                  <v:shape id="AutoShape 11" o:spid="_x0000_s1060" type="#_x0000_t5" style="position:absolute;left:9012;top:8588;width:908;height:95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SgJsUA&#10;AADcAAAADwAAAGRycy9kb3ducmV2LnhtbESPT2vCQBDF7wW/wzJCb3VToUWjq9iWQnsq/kE8Dtkx&#10;ic3Oprsbjd/eORS8zfDevPeb+bJ3jTpTiLVnA8+jDBRx4W3NpYHd9vNpAiomZIuNZzJwpQjLxeBh&#10;jrn1F17TeZNKJSEcczRQpdTmWseiIodx5Fti0Y4+OEyyhlLbgBcJd40eZ9mrdlizNFTY0ntFxe+m&#10;cwb+3vY/Qa/oo5t2x4M/lenlO0yNeRz2qxmoRH26m/+vv6zgj4VWnpEJ9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AmxQAAANwAAAAPAAAAAAAAAAAAAAAAAJgCAABkcnMv&#10;ZG93bnJldi54bWxQSwUGAAAAAAQABAD1AAAAigMAAAAA&#10;" strokecolor="red"/>
                  <v:group id="Group 129" o:spid="_x0000_s1061" style="position:absolute;left:2272;top:1955;width:6447;height:9316" coordsize="6447,9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<v:shape id="_x0000_s1062" type="#_x0000_t202" style="position:absolute;left:2325;top:642;width:742;height:724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4KzsUA&#10;AADcAAAADwAAAGRycy9kb3ducmV2LnhtbESPzW7CQAyE70i8w8qVeoNNQOpPYBMhEBI99FDKA1hZ&#10;Nxua9UbZBVKevj5U6s3WjGc+r6vRd+pKQ2wDG8jnGSjiOtiWGwOnz/3sBVRMyBa7wGTghyJU5XSy&#10;xsKGG3/Q9ZgaJSEcCzTgUuoLrWPtyGOch55YtK8weEyyDo22A94k3Hd6kWVP2mPL0uCwp62j+vt4&#10;8QayMX9z725xOG2ed5ifX/393nhjHh/GzQpUojH9m/+uD1bwl4Ivz8gEuv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rgrOxQAAANw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14:paraId="518C6075" w14:textId="77777777" w:rsidR="00A76F3B" w:rsidRPr="00296351" w:rsidRDefault="00A76F3B" w:rsidP="00A76F3B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  <w:t>0 1 2 3</w:t>
                            </w:r>
                          </w:p>
                        </w:txbxContent>
                      </v:textbox>
                    </v:shape>
                    <v:shape id="AutoShape 7" o:spid="_x0000_s1063" type="#_x0000_t32" style="position:absolute;left:158;top:1329;width:20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z8n8YAAADcAAAADwAAAGRycy9kb3ducmV2LnhtbESPQWvCQBCF74L/YRmhF6kbGxRNs5FS&#10;LfRYtRdvQ3aaBLOzMbsmqb++WxC8zfDe9+ZNuhlMLTpqXWVZwXwWgSDOra64UPB9/HhegXAeWWNt&#10;mRT8koNNNh6lmGjb8566gy9ECGGXoILS+yaR0uUlGXQz2xAH7ce2Bn1Y20LqFvsQbmr5EkVLabDi&#10;cKHEht5Lys+Hqwk1bvFtZ+xq0e2m2+mpj7/kZd0r9TQZ3l5BeBr8w3ynP3Xg4jn8PxMmk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M/J/GAAAA3AAAAA8AAAAAAAAA&#10;AAAAAAAAoQIAAGRycy9kb3ducmV2LnhtbFBLBQYAAAAABAAEAPkAAACUAwAAAAA=&#10;" strokecolor="red">
                      <v:stroke endarrow="block"/>
                      <o:lock v:ext="edit" aspectratio="t"/>
                    </v:shape>
                    <v:shape id="AutoShape 8" o:spid="_x0000_s1064" type="#_x0000_t32" style="position:absolute;left:158;top:2915;width:20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5i6MUAAADcAAAADwAAAGRycy9kb3ducmV2LnhtbESPQWvCQBCF7wX/wzJCL1I3GiqauopY&#10;Cx419uJtyE6TYHY2Ztck9de7QqG3Gd773rxZrntTiZYaV1pWMBlHIIgzq0vOFXyfvt7mIJxH1lhZ&#10;JgW/5GC9GrwsMdG24yO1qc9FCGGXoILC+zqR0mUFGXRjWxMH7cc2Bn1Ym1zqBrsQbio5jaKZNFhy&#10;uFBgTduCskt6M6HGPb7vjJ2/t7vR5+jcxQd5XXRKvQ77zQcIT73/N//Rex24eArPZ8IE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5i6MUAAADcAAAADwAAAAAAAAAA&#10;AAAAAAChAgAAZHJzL2Rvd25yZXYueG1sUEsFBgAAAAAEAAQA+QAAAJMDAAAAAA==&#10;" strokecolor="red">
                      <v:stroke endarrow="block"/>
                      <o:lock v:ext="edit" aspectratio="t"/>
                    </v:shape>
                    <v:shape id="AutoShape 9" o:spid="_x0000_s1065" type="#_x0000_t32" style="position:absolute;top:4448;width:20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LHc8UAAADcAAAADwAAAGRycy9kb3ducmV2LnhtbESPT2vCQBDF74LfYRnBi9RNDRUbXUWq&#10;Qo/+u/Q2ZKdJMDsbs2sS/fRdoeBthvd+b94sVp0pRUO1KywreB9HIIhTqwvOFJxPu7cZCOeRNZaW&#10;ScGdHKyW/d4CE21bPlBz9JkIIewSVJB7XyVSujQng25sK+Kg/draoA9rnUldYxvCTSknUTSVBgsO&#10;F3Ks6Cun9HK8mVDjET+2xs4+mu1oM/pp4728frZKDQfdeg7CU+df5n/6WwcujuH5TJh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LHc8UAAADcAAAADwAAAAAAAAAA&#10;AAAAAAChAgAAZHJzL2Rvd25yZXYueG1sUEsFBgAAAAAEAAQA+QAAAJMDAAAAAA==&#10;" strokecolor="red">
                      <v:stroke endarrow="block"/>
                      <o:lock v:ext="edit" aspectratio="t"/>
                    </v:shape>
                    <v:shapetype id="_x0000_t119" coordsize="21600,21600" o:spt="119" path="m,l21600,,17240,21600r-12880,xe">
                      <v:stroke joinstyle="miter"/>
                      <v:path gradientshapeok="t" o:connecttype="custom" o:connectlocs="10800,0;2180,10800;10800,21600;19420,10800" textboxrect="4321,0,17204,21600"/>
                    </v:shapetype>
                    <v:shape id="AutoShape 12" o:spid="_x0000_s1066" type="#_x0000_t119" style="position:absolute;left:-1349;top:3418;width:9315;height:24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KuIbwA&#10;AADcAAAADwAAAGRycy9kb3ducmV2LnhtbERPSwrCMBDdC94hjOBGNPWDaDWKiIIurR5gaMa2tJmU&#10;Jmq9vREEd/N431lvW1OJJzWusKxgPIpAEKdWF5wpuF2PwwUI55E1VpZJwZscbDfdzhpjbV98oWfi&#10;MxFC2MWoIPe+jqV0aU4G3cjWxIG728agD7DJpG7wFcJNJSdRNJcGCw4NOda0zyktk4dRgKfBoPLn&#10;MnWlLg9LtrQoDg+l+r12twLhqfV/8c990mH+dAbfZ8IFcvM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joq4hvAAAANwAAAAPAAAAAAAAAAAAAAAAAJgCAABkcnMvZG93bnJldi54&#10;bWxQSwUGAAAAAAQABAD1AAAAgQMAAAAA&#10;" filled="f" strokecolor="red"/>
                    <v:shape id="AutoShape 10" o:spid="_x0000_s1067" type="#_x0000_t32" style="position:absolute;top:5875;width:20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f6nMUAAADcAAAADwAAAGRycy9kb3ducmV2LnhtbESPQWvCQBCF70L/wzKFXkQ3Nlg0uoq0&#10;Ch419eJtyI5JaHY2zW6T1F/vCoK3Gd773rxZrntTiZYaV1pWMBlHIIgzq0vOFZy+d6MZCOeRNVaW&#10;ScE/OVivXgZLTLTt+Eht6nMRQtglqKDwvk6kdFlBBt3Y1sRBu9jGoA9rk0vdYBfCTSXfo+hDGiw5&#10;XCiwps+Csp/0z4Qa1/i6NXY2bbfDr+G5iw/yd94p9fbabxYgPPX+aX7Qex24eAr3Z8IE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f6nMUAAADcAAAADwAAAAAAAAAA&#10;AAAAAAChAgAAZHJzL2Rvd25yZXYueG1sUEsFBgAAAAAEAAQA+QAAAJMDAAAAAA==&#10;" strokecolor="red">
                      <v:stroke endarrow="block"/>
                      <o:lock v:ext="edit" aspectratio="t"/>
                    </v:shape>
                    <v:shape id="_x0000_s1068" type="#_x0000_t202" style="position:absolute;left:2008;top:6721;width:4439;height:1532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jrZ8MA&#10;AADcAAAADwAAAGRycy9kb3ducmV2LnhtbERPPWvDMBDdC/0P4gpdSiLXhhCcKKFpqMlWanfoeFhX&#10;2cQ6GUuxnX8fBQrd7vE+b7ufbSdGGnzrWMHrMgFBXDvdslHwXX0s1iB8QNbYOSYFV/Kw3z0+bDHX&#10;buIvGstgRAxhn6OCJoQ+l9LXDVn0S9cTR+7XDRZDhIOResAphttOpkmykhZbjg0N9vTeUH0uL1ZB&#10;nx0/D1V1eDkb8+M4mYqQToVSz0/z2wZEoDn8i//cJx3nZyu4PxMvkL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NjrZ8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40F52515" w14:textId="77777777" w:rsidR="00A76F3B" w:rsidRPr="00B12B9D" w:rsidRDefault="00A76F3B" w:rsidP="00A76F3B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S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 S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_x0000_s1069" type="#_x0000_t202" style="position:absolute;left:3488;top:12791;width:4437;height:1532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RO/MMA&#10;AADcAAAADwAAAGRycy9kb3ducmV2LnhtbERPTWvCQBC9F/oflhF6KbpRoZWYTaiWSm9F04PHITtu&#10;QrKzIbs16b/vFgRv83ifkxWT7cSVBt84VrBcJCCIK6cbNgq+y4/5BoQPyBo7x6TglzwU+eNDhql2&#10;Ix/pegpGxBD2KSqoQ+hTKX1Vk0W/cD1x5C5usBgiHIzUA44x3HZylSQv0mLDsaHGnvY1Ve3pxyro&#10;1+9fu7LcPbfGnB0n4yGsxoNST7PpbQsi0BTu4pv7U8f561f4fyZeI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5RO/M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14:paraId="66996884" w14:textId="77777777" w:rsidR="00A76F3B" w:rsidRPr="00B12B9D" w:rsidRDefault="00A76F3B" w:rsidP="00A76F3B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Load Rot</w:t>
                          </w:r>
                        </w:p>
                      </w:txbxContent>
                    </v:textbox>
                  </v:shape>
                  <v:shape id="_x0000_s1070" type="#_x0000_t202" style="position:absolute;left:10201;top:13795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vajsUA&#10;AADcAAAADwAAAGRycy9kb3ducmV2LnhtbESPQWvDMAyF74X9B6PBLmV12kIpWZyydqzsVtrssKOI&#10;NSc0lkPsNdm/nw6D3iTe03ufit3kO3WjIbaBDSwXGSjiOtiWnYHP6v15CyomZItdYDLwSxF25cOs&#10;wNyGkc90uySnJIRjjgaalPpc61g35DEuQk8s2ncYPCZZB6ftgKOE+06vsmyjPbYsDQ32dGiovl5+&#10;vIF+/XbaV9V+fnXuK3A2HtNqPBrz9Di9voBKNKW7+f/6wwr+WmjlGZlA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C9qO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14:paraId="3811EC4E" w14:textId="77777777" w:rsidR="00A76F3B" w:rsidRPr="00B12B9D" w:rsidRDefault="00A76F3B" w:rsidP="00A76F3B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Reset</w:t>
                          </w:r>
                        </w:p>
                      </w:txbxContent>
                    </v:textbox>
                  </v:shape>
                  <v:shape id="Freeform 139" o:spid="_x0000_s1071" style="position:absolute;left:2325;width:13373;height:6395;visibility:visible;mso-wrap-style:square;v-text-anchor:middle" coordsize="1337244,6395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7+qMMA&#10;AADcAAAADwAAAGRycy9kb3ducmV2LnhtbERPTWsCMRC9F/wPYQRvNVuFtq5G0VbBCqVUxfOwmW4W&#10;N5Mliev235uC0Ns83ufMFp2tRUs+VI4VPA0zEMSF0xWXCo6HzeMriBCRNdaOScEvBVjMew8zzLW7&#10;8je1+1iKFMIhRwUmxiaXMhSGLIaha4gT9+O8xZigL6X2eE3htpajLHuWFitODQYbejNUnPcXq+DL&#10;ryfty8fnrq5WprHv49POHU9KDfrdcgoiUhf/xXf3Vqf54wn8PZMu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7+qMMAAADcAAAADwAAAAAAAAAAAAAAAACYAgAAZHJzL2Rv&#10;d25yZXYueG1sUEsFBgAAAAAEAAQA9QAAAIgDAAAAAA==&#10;" path="m1337244,639552l1337244,,,5286,21142,327704r,e" filled="f" strokecolor="red">
                    <v:path arrowok="t" o:connecttype="custom" o:connectlocs="1337244,639552;1337244,0;0,5286;21142,327704;21142,327704" o:connectangles="0,0,0,0,0"/>
                  </v:shape>
                  <v:shape id="Freeform 140" o:spid="_x0000_s1072" style="position:absolute;left:1215;top:6342;width:1163;height:1586;visibility:visible;mso-wrap-style:square;v-text-anchor:middle" coordsize="116282,1585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DEsMYA&#10;AADcAAAADwAAAGRycy9kb3ducmV2LnhtbESPQU/CQBCF7yb8h82QeJMtBqpWFkIajMLBIOp90h3b&#10;ht3Z2l2h/nvmYOJtJu/Ne98sVoN36kR9bAMbmE4yUMRVsC3XBj7en27uQcWEbNEFJgO/FGG1HF0t&#10;sLDhzG90OqRaSQjHAg00KXWF1rFqyGOchI5YtK/Qe0yy9rW2PZ4l3Dt9m2W59tiyNDTYUdlQdTz8&#10;eAPP5W5/V5Wb9es+384f5vmn/XbOmOvxsH4ElWhI/+a/6xcr+DPBl2dkAr2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JDEsMYAAADcAAAADwAAAAAAAAAAAAAAAACYAgAAZHJz&#10;L2Rvd25yZXYueG1sUEsFBgAAAAAEAAQA9QAAAIsDAAAAAA==&#10;" path="m,l116282,5286r,153281e" filled="f" strokecolor="red">
                    <v:path arrowok="t" o:connecttype="custom" o:connectlocs="0,0;116282,5286;116282,158567" o:connectangles="0,0,0"/>
                  </v:shape>
                  <v:shape id="_x0000_s1073" type="#_x0000_t202" style="position:absolute;top:5761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cAbsMA&#10;AADcAAAADwAAAGRycy9kb3ducmV2LnhtbERPTWvCQBC9C/0PyxR6kboxSinRTaiWSm+i6cHjkJ1u&#10;gtnZkF2T9N+7hUJv83ifsy0m24qBet84VrBcJCCIK6cbNgq+yo/nVxA+IGtsHZOCH/JQ5A+zLWba&#10;jXyi4RyMiCHsM1RQh9BlUvqqJot+4TriyH273mKIsDdS9zjGcNvKNElepMWGY0ONHe1rqq7nm1XQ&#10;rd6Pu7Lcza/GXBwn4yGk40Gpp8fpbQMi0BT+xX/uTx3nr5fw+0y8QO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cAbs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14:paraId="6A97773C" w14:textId="2958778F" w:rsidR="00A76F3B" w:rsidRPr="00B12B9D" w:rsidRDefault="00A76F3B" w:rsidP="00741986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D</w:t>
                          </w:r>
                          <w:r w:rsidR="00741986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74" type="#_x0000_t202" style="position:absolute;left:951;top:4122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WeGcIA&#10;AADcAAAADwAAAGRycy9kb3ducmV2LnhtbERPTWvCQBC9F/wPywi9FN00SinRjdSWijep6cHjkB03&#10;IdnZkN2a9N+7guBtHu9z1pvRtuJCva8dK3idJyCIS6drNgp+i+/ZOwgfkDW2jknBP3nY5JOnNWba&#10;DfxDl2MwIoawz1BBFUKXSenLiiz6ueuII3d2vcUQYW+k7nGI4baVaZK8SYs1x4YKO/qsqGyOf1ZB&#10;t/g6bIti+9IYc3KcDLuQDjulnqfjxwpEoDE8xHf3Xsf5yxRuz8QLZH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5Z4Z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14:paraId="0226AAF2" w14:textId="3784A968" w:rsidR="00A76F3B" w:rsidRPr="00B12B9D" w:rsidRDefault="00A76F3B" w:rsidP="00A76F3B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573760" behindDoc="0" locked="0" layoutInCell="1" allowOverlap="1" wp14:anchorId="20C95D3B" wp14:editId="56400540">
                <wp:simplePos x="0" y="0"/>
                <wp:positionH relativeFrom="column">
                  <wp:posOffset>35744</wp:posOffset>
                </wp:positionH>
                <wp:positionV relativeFrom="paragraph">
                  <wp:posOffset>165930</wp:posOffset>
                </wp:positionV>
                <wp:extent cx="1809750" cy="1532255"/>
                <wp:effectExtent l="0" t="0" r="38100" b="10795"/>
                <wp:wrapNone/>
                <wp:docPr id="75" name="Group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9750" cy="1532255"/>
                          <a:chOff x="0" y="0"/>
                          <a:chExt cx="1810300" cy="1532810"/>
                        </a:xfrm>
                      </wpg:grpSpPr>
                      <wps:wsp>
                        <wps:cNvPr id="44" name="Text Box 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98543" y="565554"/>
                            <a:ext cx="453390" cy="5880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2A6974" w14:textId="77777777" w:rsidR="00296351" w:rsidRPr="00296351" w:rsidRDefault="00296351" w:rsidP="00296351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296351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296351"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</w:rPr>
                                <w:t>D      Q</w:t>
                              </w:r>
                            </w:p>
                            <w:p w14:paraId="6F1C64F3" w14:textId="77777777" w:rsidR="00296351" w:rsidRPr="00296351" w:rsidRDefault="00296351" w:rsidP="00296351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</w:p>
                            <w:p w14:paraId="2F59A801" w14:textId="77777777" w:rsidR="00296351" w:rsidRPr="00296351" w:rsidRDefault="00296351" w:rsidP="00296351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</w:p>
                            <w:p w14:paraId="1D8EED3B" w14:textId="2E054DA0" w:rsidR="00296351" w:rsidRPr="00B12B9D" w:rsidRDefault="00B12B9D" w:rsidP="00296351">
                              <w:pPr>
                                <w:jc w:val="center"/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B12B9D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AutoShape 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353100" y="639552"/>
                            <a:ext cx="457200" cy="105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AutoShape 1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01186" y="858902"/>
                            <a:ext cx="90805" cy="9525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1" name="Group 61"/>
                        <wpg:cNvGrpSpPr/>
                        <wpg:grpSpPr>
                          <a:xfrm>
                            <a:off x="227278" y="195566"/>
                            <a:ext cx="644716" cy="931545"/>
                            <a:chOff x="0" y="0"/>
                            <a:chExt cx="644716" cy="931545"/>
                          </a:xfrm>
                        </wpg:grpSpPr>
                        <wps:wsp>
                          <wps:cNvPr id="53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>
                              <a:off x="232564" y="64276"/>
                              <a:ext cx="74202" cy="7241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F2FB320" w14:textId="741D69F8" w:rsidR="00296351" w:rsidRPr="00296351" w:rsidRDefault="00296351" w:rsidP="00296351">
                                <w:pPr>
                                  <w:rPr>
                                    <w:color w:val="FF0000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  <w:szCs w:val="20"/>
                                  </w:rPr>
                                  <w:t>0 1 2 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" name="AutoShape 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5857" y="132988"/>
                              <a:ext cx="2082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utoShape 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5857" y="291555"/>
                              <a:ext cx="2082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AutoShape 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0" y="444836"/>
                              <a:ext cx="2082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12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-134782" y="341767"/>
                              <a:ext cx="931545" cy="248011"/>
                            </a:xfrm>
                            <a:prstGeom prst="flowChartManualOperation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AutoShape 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0" y="587545"/>
                              <a:ext cx="2082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200851" y="672114"/>
                              <a:ext cx="443865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C16DB47" w14:textId="76DA6E0D" w:rsidR="00B12B9D" w:rsidRPr="00B12B9D" w:rsidRDefault="00B12B9D" w:rsidP="00B12B9D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 w:rsidRPr="00B12B9D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S</w:t>
                                </w:r>
                                <w:r w:rsidRPr="00B12B9D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  <w:vertAlign w:val="subscript"/>
                                  </w:rPr>
                                  <w:t>1</w:t>
                                </w:r>
                                <w:r w:rsidRPr="00B12B9D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 xml:space="preserve"> S</w:t>
                                </w:r>
                                <w:r w:rsidRPr="00B12B9D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64" name="Text Box 13"/>
                        <wps:cNvSpPr txBox="1">
                          <a:spLocks noChangeAspect="1" noChangeArrowheads="1"/>
                        </wps:cNvSpPr>
                        <wps:spPr bwMode="auto">
                          <a:xfrm flipH="1" flipV="1">
                            <a:off x="348846" y="1279103"/>
                            <a:ext cx="443734" cy="1532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93F8BE8" w14:textId="34C58B29" w:rsidR="00B12B9D" w:rsidRPr="00B12B9D" w:rsidRDefault="00B12B9D" w:rsidP="00B12B9D">
                              <w:pPr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16"/>
                                  <w:szCs w:val="16"/>
                                </w:rPr>
                                <w:t>Load Ro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Text Box 13"/>
                        <wps:cNvSpPr txBox="1">
                          <a:spLocks noChangeAspect="1" noChangeArrowheads="1"/>
                        </wps:cNvSpPr>
                        <wps:spPr bwMode="auto">
                          <a:xfrm flipH="1" flipV="1">
                            <a:off x="1020111" y="1379529"/>
                            <a:ext cx="443734" cy="1532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EA4675C" w14:textId="40AC5352" w:rsidR="00B12B9D" w:rsidRPr="00B12B9D" w:rsidRDefault="00B12B9D" w:rsidP="00B12B9D">
                              <w:pPr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16"/>
                                  <w:szCs w:val="16"/>
                                </w:rPr>
                                <w:t>Rese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Freeform 71"/>
                        <wps:cNvSpPr/>
                        <wps:spPr>
                          <a:xfrm>
                            <a:off x="232564" y="0"/>
                            <a:ext cx="1337244" cy="639552"/>
                          </a:xfrm>
                          <a:custGeom>
                            <a:avLst/>
                            <a:gdLst>
                              <a:gd name="connsiteX0" fmla="*/ 1337244 w 1337244"/>
                              <a:gd name="connsiteY0" fmla="*/ 639552 h 639552"/>
                              <a:gd name="connsiteX1" fmla="*/ 1337244 w 1337244"/>
                              <a:gd name="connsiteY1" fmla="*/ 0 h 639552"/>
                              <a:gd name="connsiteX2" fmla="*/ 0 w 1337244"/>
                              <a:gd name="connsiteY2" fmla="*/ 5286 h 639552"/>
                              <a:gd name="connsiteX3" fmla="*/ 21142 w 1337244"/>
                              <a:gd name="connsiteY3" fmla="*/ 327704 h 639552"/>
                              <a:gd name="connsiteX4" fmla="*/ 21142 w 1337244"/>
                              <a:gd name="connsiteY4" fmla="*/ 327704 h 63955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37244" h="639552">
                                <a:moveTo>
                                  <a:pt x="1337244" y="639552"/>
                                </a:moveTo>
                                <a:lnTo>
                                  <a:pt x="1337244" y="0"/>
                                </a:lnTo>
                                <a:lnTo>
                                  <a:pt x="0" y="5286"/>
                                </a:lnTo>
                                <a:lnTo>
                                  <a:pt x="21142" y="327704"/>
                                </a:lnTo>
                                <a:lnTo>
                                  <a:pt x="21142" y="32770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Freeform 72"/>
                        <wps:cNvSpPr/>
                        <wps:spPr>
                          <a:xfrm>
                            <a:off x="121567" y="634266"/>
                            <a:ext cx="116282" cy="158567"/>
                          </a:xfrm>
                          <a:custGeom>
                            <a:avLst/>
                            <a:gdLst>
                              <a:gd name="connsiteX0" fmla="*/ 0 w 116282"/>
                              <a:gd name="connsiteY0" fmla="*/ 0 h 158567"/>
                              <a:gd name="connsiteX1" fmla="*/ 116282 w 116282"/>
                              <a:gd name="connsiteY1" fmla="*/ 5286 h 158567"/>
                              <a:gd name="connsiteX2" fmla="*/ 116282 w 116282"/>
                              <a:gd name="connsiteY2" fmla="*/ 158567 h 1585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16282" h="158567">
                                <a:moveTo>
                                  <a:pt x="0" y="0"/>
                                </a:moveTo>
                                <a:lnTo>
                                  <a:pt x="116282" y="5286"/>
                                </a:lnTo>
                                <a:lnTo>
                                  <a:pt x="116282" y="15856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13"/>
                        <wps:cNvSpPr txBox="1">
                          <a:spLocks noChangeAspect="1" noChangeArrowheads="1"/>
                        </wps:cNvSpPr>
                        <wps:spPr bwMode="auto">
                          <a:xfrm flipH="1" flipV="1">
                            <a:off x="0" y="576125"/>
                            <a:ext cx="443734" cy="1532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610187" w14:textId="5AB535E9" w:rsidR="00A76F3B" w:rsidRPr="00B12B9D" w:rsidRDefault="00A76F3B" w:rsidP="00A76F3B">
                              <w:pPr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16"/>
                                  <w:szCs w:val="16"/>
                                </w:rPr>
                                <w:t>D</w:t>
                              </w:r>
                              <w:r w:rsidR="00741986">
                                <w:rPr>
                                  <w:b/>
                                  <w:bCs/>
                                  <w:color w:val="FF0000"/>
                                  <w:sz w:val="16"/>
                                  <w:szCs w:val="1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13"/>
                        <wps:cNvSpPr txBox="1">
                          <a:spLocks noChangeAspect="1" noChangeArrowheads="1"/>
                        </wps:cNvSpPr>
                        <wps:spPr bwMode="auto">
                          <a:xfrm flipH="1" flipV="1">
                            <a:off x="95139" y="412273"/>
                            <a:ext cx="443734" cy="1532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98A01F9" w14:textId="47551ECA" w:rsidR="00A76F3B" w:rsidRPr="00B12B9D" w:rsidRDefault="00741986" w:rsidP="00A76F3B">
                              <w:pPr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16"/>
                                  <w:szCs w:val="16"/>
                                </w:rPr>
                                <w:t>Q</w:t>
                              </w:r>
                              <w:r w:rsidRPr="00741986">
                                <w:rPr>
                                  <w:b/>
                                  <w:bCs/>
                                  <w:color w:val="FF0000"/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0C95D3B" id="Group 75" o:spid="_x0000_s1075" style="position:absolute;left:0;text-align:left;margin-left:2.8pt;margin-top:13.05pt;width:142.5pt;height:120.65pt;z-index:251573760" coordsize="18103,15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">
                <v:shape id="Text Box 4" o:spid="_x0000_s1076" type="#_x0000_t202" style="position:absolute;left:8985;top:5655;width:4534;height:5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+91cEA&#10;AADbAAAADwAAAGRycy9kb3ducmV2LnhtbESPS4vCMBSF94L/IVxhNqKpD0SqUUSUmYUbq+L20lzb&#10;YnNTmljrv58IgsvDeXyc5bo1pWiodoVlBaNhBII4tbrgTMH5tB/MQTiPrLG0TApe5GC96naWGGv7&#10;5CM1ic9EGGEXo4Lc+yqW0qU5GXRDWxEH72Zrgz7IOpO6xmcYN6UcR9FMGiw4EHKsaJtTek8eJkBM&#10;2djdRY4mhT6ffq+vA237TqmfXrtZgPDU+m/40/7TCqZTeH8JP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PvdXBAAAA2wAAAA8AAAAAAAAAAAAAAAAAmAIAAGRycy9kb3du&#10;cmV2LnhtbFBLBQYAAAAABAAEAPUAAACGAwAAAAA=&#10;" strokecolor="red">
                  <o:lock v:ext="edit" aspectratio="t"/>
                  <v:textbox inset="0,0,0,0">
                    <w:txbxContent>
                      <w:p w14:paraId="4D2A6974" w14:textId="77777777" w:rsidR="00296351" w:rsidRPr="00296351" w:rsidRDefault="00296351" w:rsidP="00296351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296351">
                          <w:rPr>
                            <w:b/>
                            <w:bCs/>
                            <w:sz w:val="20"/>
                            <w:szCs w:val="20"/>
                          </w:rPr>
                          <w:t xml:space="preserve"> </w:t>
                        </w:r>
                        <w:r w:rsidRPr="00296351"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</w:rPr>
                          <w:t>D      Q</w:t>
                        </w:r>
                      </w:p>
                      <w:p w14:paraId="6F1C64F3" w14:textId="77777777" w:rsidR="00296351" w:rsidRPr="00296351" w:rsidRDefault="00296351" w:rsidP="00296351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</w:p>
                      <w:p w14:paraId="2F59A801" w14:textId="77777777" w:rsidR="00296351" w:rsidRPr="00296351" w:rsidRDefault="00296351" w:rsidP="00296351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</w:p>
                      <w:p w14:paraId="1D8EED3B" w14:textId="2E054DA0" w:rsidR="00296351" w:rsidRPr="00B12B9D" w:rsidRDefault="00B12B9D" w:rsidP="00296351">
                        <w:pPr>
                          <w:jc w:val="center"/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B12B9D">
                          <w:rPr>
                            <w:color w:val="FF0000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AutoShape 6" o:spid="_x0000_s1077" type="#_x0000_t32" style="position:absolute;left:13531;top:6395;width:4572;height: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kGNMUAAADbAAAADwAAAGRycy9kb3ducmV2LnhtbESPQWvCQBCF7wX/wzJCL2I2ViuaZhVp&#10;LXhsUy/ehuw0CWZnY3abpP76riD0+Hjzvjcv3Q6mFh21rrKsYBbFIIhzqysuFBy/3qcrEM4ja6wt&#10;k4JfcrDdjB5STLTt+ZO6zBciQNglqKD0vkmkdHlJBl1kG+LgfdvWoA+yLaRusQ9wU8unOF5KgxWH&#10;hhIbei0pP2c/JrxxnV/3xq6eu/3kbXLq5x/ysu6VehwPuxcQngb/f3xPH7SCxRJuWwIA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/kGNMUAAADbAAAADwAAAAAAAAAA&#10;AAAAAAChAgAAZHJzL2Rvd25yZXYueG1sUEsFBgAAAAAEAAQA+QAAAJMDAAAAAA==&#10;" strokecolor="red">
                  <v:stroke endarrow="block"/>
                  <o:lock v:ext="edit" aspectratio="t"/>
                </v:shape>
                <v:shape id="AutoShape 11" o:spid="_x0000_s1078" type="#_x0000_t5" style="position:absolute;left:9012;top:8588;width:908;height:95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tsR8MA&#10;AADbAAAADwAAAGRycy9kb3ducmV2LnhtbESPQWsCMRSE70L/Q3hCb5pVsNTVKFYp6Em0RTw+Ns/d&#10;1c3LmmR1+++NUPA4zMw3zHTemkrcyPnSsoJBPwFBnFldcq7g9+e79wnCB2SNlWVS8Ece5rO3zhRT&#10;be+8o9s+5CJC2KeooAihTqX0WUEGfd/WxNE7WWcwROlyqR3eI9xUcpgkH9JgyXGhwJqWBWWXfWMU&#10;XL8OWycXtGrGzeloz3kYbdxYqfduu5iACNSGV/i/vdYKRgN4fok/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tsR8MAAADbAAAADwAAAAAAAAAAAAAAAACYAgAAZHJzL2Rv&#10;d25yZXYueG1sUEsFBgAAAAAEAAQA9QAAAIgDAAAAAA==&#10;" strokecolor="red"/>
                <v:group id="Group 61" o:spid="_x0000_s1079" style="position:absolute;left:2272;top:1955;width:6447;height:9316" coordsize="6447,9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_x0000_s1080" type="#_x0000_t202" style="position:absolute;left:2325;top:642;width:742;height:724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2fmMQA&#10;AADbAAAADwAAAGRycy9kb3ducmV2LnhtbESPQWvCQBSE7wX/w/IKvekmlmqNriKWQjz0oPUHPLLP&#10;bGz2bchukzS/visUehxm5htmsxtsLTpqfeVYQTpLQBAXTldcKrh8vk9fQfiArLF2TAp+yMNuO3nY&#10;YKZdzyfqzqEUEcI+QwUmhCaT0heGLPqZa4ijd3WtxRBlW0rdYh/htpbzJFlIixXHBYMNHQwVX+dv&#10;qyAZ0qP5MPP8sl++YXpb2XEsrVJPj8N+DSLQEP7Df+1cK3h5hvuX+AP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tn5jEAAAA2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14:paraId="0F2FB320" w14:textId="741D69F8" w:rsidR="00296351" w:rsidRPr="00296351" w:rsidRDefault="00296351" w:rsidP="00296351">
                          <w:pPr>
                            <w:rPr>
                              <w:color w:val="FF0000"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  <w:szCs w:val="20"/>
                            </w:rPr>
                            <w:t>0 1 2 3</w:t>
                          </w:r>
                        </w:p>
                      </w:txbxContent>
                    </v:textbox>
                  </v:shape>
                  <v:shape id="AutoShape 7" o:spid="_x0000_s1081" type="#_x0000_t32" style="position:absolute;left:158;top:1329;width:20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Wjr8YAAADbAAAADwAAAGRycy9kb3ducmV2LnhtbESPS2/CMBCE75X4D9Yi9YKI0/IoTWNQ&#10;1YLEkdelt1W8TaLG6zR2k8Cvx0hIPY5m55uddNWbSrTUuNKygqcoBkGcWV1yruB03IwXIJxH1lhZ&#10;JgVncrBaDh5STLTteE/tweciQNglqKDwvk6kdFlBBl1ka+LgfdvGoA+yyaVusAtwU8nnOJ5LgyWH&#10;hgJr+igo+zn8mfDGZXJZG7uYtevR5+irm+zk72un1OOwf38D4an3/8f39FYrmL7AbUsA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1o6/GAAAA2wAAAA8AAAAAAAAA&#10;AAAAAAAAoQIAAGRycy9kb3ducmV2LnhtbFBLBQYAAAAABAAEAPkAAACUAwAAAAA=&#10;" strokecolor="red">
                    <v:stroke endarrow="block"/>
                    <o:lock v:ext="edit" aspectratio="t"/>
                  </v:shape>
                  <v:shape id="AutoShape 8" o:spid="_x0000_s1082" type="#_x0000_t32" style="position:absolute;left:158;top:2915;width:20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o33cUAAADbAAAADwAAAGRycy9kb3ducmV2LnhtbESPwW7CMAyG70i8Q2SkXRCkGwNBR0CI&#10;MWnHDbhwsxrTVmucrsnajqefD5M4Wr//z5/X295VqqUmlJ4NPE4TUMSZtyXnBs6nt8kSVIjIFivP&#10;ZOCXAmw3w8EaU+s7/qT2GHMlEA4pGihirFOtQ1aQwzD1NbFkV984jDI2ubYNdgJ3lX5KkoV2WLJc&#10;KLCmfUHZ1/HHicZtdjs4v5y3h/Hr+NLNPvT3qjPmYdTvXkBF6uN9+b/9bg08i6z8IgD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o33cUAAADbAAAADwAAAAAAAAAA&#10;AAAAAAChAgAAZHJzL2Rvd25yZXYueG1sUEsFBgAAAAAEAAQA+QAAAJMDAAAAAA==&#10;" strokecolor="red">
                    <v:stroke endarrow="block"/>
                    <o:lock v:ext="edit" aspectratio="t"/>
                  </v:shape>
                  <v:shape id="AutoShape 9" o:spid="_x0000_s1083" type="#_x0000_t32" style="position:absolute;top:4448;width:20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aSRsUAAADbAAAADwAAAGRycy9kb3ducmV2LnhtbESPQWvCQBCF7wX/wzJCL6IbqxWTZhVp&#10;LXhsUy/ehuw0CWZnY3abpP76riD0+Hjzvjcv3Q6mFh21rrKsYD6LQBDnVldcKDh+vU/XIJxH1lhb&#10;JgW/5GC7GT2kmGjb8yd1mS9EgLBLUEHpfZNI6fKSDLqZbYiD921bgz7ItpC6xT7ATS2fomglDVYc&#10;Gkps6LWk/Jz9mPDGdXHdG7t+7vaTt8mpX3zIS9wr9Tgedi8gPA3+//iePmgFyxhuWwIA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aSRsUAAADbAAAADwAAAAAAAAAA&#10;AAAAAAChAgAAZHJzL2Rvd25yZXYueG1sUEsFBgAAAAAEAAQA+QAAAJMDAAAAAA==&#10;" strokecolor="red">
                    <v:stroke endarrow="block"/>
                    <o:lock v:ext="edit" aspectratio="t"/>
                  </v:shape>
                  <v:shape id="AutoShape 12" o:spid="_x0000_s1084" type="#_x0000_t119" style="position:absolute;left:-1349;top:3418;width:9315;height:24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H/wr4A&#10;AADbAAAADwAAAGRycy9kb3ducmV2LnhtbESPzQrCMBCE74LvEFbwIpoqKFpNi4iCHv15gKVZ29Jm&#10;U5qo9e2NIHgcZuYbZpN2phZPal1pWcF0EoEgzqwuOVdwux7GSxDOI2usLZOCNzlIk35vg7G2Lz7T&#10;8+JzESDsYlRQeN/EUrqsIINuYhvi4N1ta9AH2eZSt/gKcFPLWRQtpMGSw0KBDe0KyqrLwyjA42hU&#10;+1OVuUpX+xVbWpb7h1LDQbddg/DU+X/41z5qBfMZfL+EHyCT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lx/8K+AAAA2wAAAA8AAAAAAAAAAAAAAAAAmAIAAGRycy9kb3ducmV2&#10;LnhtbFBLBQYAAAAABAAEAPUAAACDAwAAAAA=&#10;" filled="f" strokecolor="red"/>
                  <v:shape id="AutoShape 10" o:spid="_x0000_s1085" type="#_x0000_t32" style="position:absolute;top:5875;width:20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WtBsQAAADbAAAADwAAAGRycy9kb3ducmV2LnhtbESPwW7CMAyG75N4h8hIuyBIN8QEhYDQ&#10;YNKOG3DhZjWmrWic0oS24+nnw6Qdrd//58+rTe8q1VITSs8GXiYJKOLM25JzA6fjx3gOKkRki5Vn&#10;MvBDATbrwdMKU+s7/qb2EHMlEA4pGihirFOtQ1aQwzDxNbFkF984jDI2ubYNdgJ3lX5NkjftsGS5&#10;UGBN7wVl18PdicZj+tg7P5+1+9FudO6mX/q26Ix5HvbbJahIffxf/mt/WgMzsZdfBAB6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ha0GxAAAANsAAAAPAAAAAAAAAAAA&#10;AAAAAKECAABkcnMvZG93bnJldi54bWxQSwUGAAAAAAQABAD5AAAAkgMAAAAA&#10;" strokecolor="red">
                    <v:stroke endarrow="block"/>
                    <o:lock v:ext="edit" aspectratio="t"/>
                  </v:shape>
                  <v:shape id="_x0000_s1086" type="#_x0000_t202" style="position:absolute;left:2008;top:6721;width:4439;height:1532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Cm58AA&#10;AADbAAAADwAAAGRycy9kb3ducmV2LnhtbERPTYvCMBC9L/gfwgheljXVBZFuU1kVZW+i9eBxaGbT&#10;YjMpTbT135uD4PHxvrPVYBtxp87XjhXMpgkI4tLpmo2Cc7H7WoLwAVlj45gUPMjDKh99ZJhq1/OR&#10;7qdgRAxhn6KCKoQ2ldKXFVn0U9cSR+7fdRZDhJ2RusM+httGzpNkIS3WHBsqbGlTUXk93ayC9nt7&#10;WBfF+vNqzMVx0u/DvN8rNRkPvz8gAg3hLX65/7SCRVwfv8QfIPM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lCm58AAAADbAAAADwAAAAAAAAAAAAAAAACYAgAAZHJzL2Rvd25y&#10;ZXYueG1sUEsFBgAAAAAEAAQA9QAAAIUDAAAAAA==&#10;" filled="f" stroked="f">
                    <o:lock v:ext="edit" aspectratio="t"/>
                    <v:textbox inset="0,0,0,0">
                      <w:txbxContent>
                        <w:p w14:paraId="2C16DB47" w14:textId="76DA6E0D" w:rsidR="00B12B9D" w:rsidRPr="00B12B9D" w:rsidRDefault="00B12B9D" w:rsidP="00B12B9D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 w:rsidRPr="00B12B9D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S</w:t>
                          </w:r>
                          <w:r w:rsidRPr="00B12B9D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  <w:vertAlign w:val="subscript"/>
                            </w:rPr>
                            <w:t>1</w:t>
                          </w:r>
                          <w:r w:rsidRPr="00B12B9D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 xml:space="preserve"> S</w:t>
                          </w:r>
                          <w:r w:rsidRPr="00B12B9D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_x0000_s1087" type="#_x0000_t202" style="position:absolute;left:3488;top:12791;width:4437;height:1532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ug5MQA&#10;AADbAAAADwAAAGRycy9kb3ducmV2LnhtbESPQWvCQBSE70L/w/IKvYjZVCWUNKvUlkpvYtKDx0f2&#10;dRPMvg3ZrUn/vVsQPA4z8w1TbCfbiQsNvnWs4DlJQRDXTrdsFHxXn4sXED4ga+wck4I/8rDdPMwK&#10;zLUb+UiXMhgRIexzVNCE0OdS+rohiz5xPXH0ftxgMUQ5GKkHHCPcdnKZppm02HJcaLCn94bqc/lr&#10;FfSrj8OuqnbzszEnx+m4D8txr9TT4/T2CiLQFO7hW/tLK8jW8P8l/gC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roOTEAAAA2w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14:paraId="593F8BE8" w14:textId="34C58B29" w:rsidR="00B12B9D" w:rsidRPr="00B12B9D" w:rsidRDefault="00B12B9D" w:rsidP="00B12B9D">
                        <w:pPr>
                          <w:rPr>
                            <w:color w:val="FF0000"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16"/>
                            <w:szCs w:val="16"/>
                          </w:rPr>
                          <w:t>Load Rot</w:t>
                        </w:r>
                      </w:p>
                    </w:txbxContent>
                  </v:textbox>
                </v:shape>
                <v:shape id="_x0000_s1088" type="#_x0000_t202" style="position:absolute;left:10201;top:13795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WbCMIA&#10;AADbAAAADwAAAGRycy9kb3ducmV2LnhtbESPQYvCMBSE78L+h/AWvMiaqlCkGmXdZcWbaD3s8dE8&#10;02LzUppo6783guBxmJlvmOW6t7W4Uesrxwom4wQEceF0xUbBKf/7moPwAVlj7ZgU3MnDevUxWGKm&#10;XccHuh2DERHCPkMFZQhNJqUvSrLox64hjt7ZtRZDlK2RusUuwm0tp0mSSosVx4USG/opqbgcr1ZB&#10;M/vdb/J8M7oY8+846bZh2m2VGn723wsQgfrwDr/aO60gTeH5Jf4A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9ZsIwgAAANs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14:paraId="4EA4675C" w14:textId="40AC5352" w:rsidR="00B12B9D" w:rsidRPr="00B12B9D" w:rsidRDefault="00B12B9D" w:rsidP="00B12B9D">
                        <w:pPr>
                          <w:rPr>
                            <w:color w:val="FF0000"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16"/>
                            <w:szCs w:val="16"/>
                          </w:rPr>
                          <w:t>Reset</w:t>
                        </w:r>
                      </w:p>
                    </w:txbxContent>
                  </v:textbox>
                </v:shape>
                <v:shape id="Freeform 71" o:spid="_x0000_s1089" style="position:absolute;left:2325;width:13373;height:6395;visibility:visible;mso-wrap-style:square;v-text-anchor:middle" coordsize="1337244,6395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/uncQA&#10;AADbAAAADwAAAGRycy9kb3ducmV2LnhtbESPQWsCMRSE74L/ITzBW82qUHVrlNpaaAUpVfH82Lxu&#10;lm5eliSu23/fFASPw8x8wyzXna1FSz5UjhWMRxkI4sLpiksFp+PbwxxEiMgaa8ek4JcCrFf93hJz&#10;7a78Re0hliJBOOSowMTY5FKGwpDFMHINcfK+nbcYk/Sl1B6vCW5rOcmyR2mx4rRgsKEXQ8XP4WIV&#10;fPrtop197Hd1tTGNfZ2ed+50Vmo46J6fQETq4j18a79rBbMx/H9JP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/7p3EAAAA2wAAAA8AAAAAAAAAAAAAAAAAmAIAAGRycy9k&#10;b3ducmV2LnhtbFBLBQYAAAAABAAEAPUAAACJAwAAAAA=&#10;" path="m1337244,639552l1337244,,,5286,21142,327704r,e" filled="f" strokecolor="red">
                  <v:path arrowok="t" o:connecttype="custom" o:connectlocs="1337244,639552;1337244,0;0,5286;21142,327704;21142,327704" o:connectangles="0,0,0,0,0"/>
                </v:shape>
                <v:shape id="Freeform 72" o:spid="_x0000_s1090" style="position:absolute;left:1215;top:6342;width:1163;height:1586;visibility:visible;mso-wrap-style:square;v-text-anchor:middle" coordsize="116282,1585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q8aMQA&#10;AADbAAAADwAAAGRycy9kb3ducmV2LnhtbESPT2vCQBTE70K/w/IKvemmgrFGV5HQ0upB/Ht/ZJ9J&#10;cPdtmt1q/PbdgtDjMDO/YWaLzhpxpdbXjhW8DhIQxIXTNZcKjoeP/hsIH5A1Gsek4E4eFvOn3gwz&#10;7W68o+s+lCJC2GeooAqhyaT0RUUW/cA1xNE7u9ZiiLItpW7xFuHWyGGSpNJizXGhwobyiorL/scq&#10;+MzX23GRvy8323Q1mozSk/42RqmX5245BRGoC//hR/tLKxgP4e9L/AF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qvGjEAAAA2wAAAA8AAAAAAAAAAAAAAAAAmAIAAGRycy9k&#10;b3ducmV2LnhtbFBLBQYAAAAABAAEAPUAAACJAwAAAAA=&#10;" path="m,l116282,5286r,153281e" filled="f" strokecolor="red">
                  <v:path arrowok="t" o:connecttype="custom" o:connectlocs="0,0;116282,5286;116282,158567" o:connectangles="0,0,0"/>
                </v:shape>
                <v:shape id="_x0000_s1091" type="#_x0000_t202" style="position:absolute;top:5761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uTcQA&#10;AADbAAAADwAAAGRycy9kb3ducmV2LnhtbESPQWvCQBSE7wX/w/IKXkqzW4VaoqtoRemtmHjw+Mi+&#10;boLZtyG7mvTfdwuFHoeZ+YZZbUbXijv1ofGs4SVTIIgrbxq2Gs7l4fkNRIjIBlvPpOGbAmzWk4cV&#10;5sYPfKJ7Ea1IEA45aqhj7HIpQ1WTw5D5jjh5X753GJPsrTQ9DgnuWjlT6lU6bDgt1NjRe03Vtbg5&#10;Dd18/7kry93T1dqLZzUc42w4aj19HLdLEJHG+B/+a38YDYs5/H5JP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brk3EAAAA2w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14:paraId="06610187" w14:textId="5AB535E9" w:rsidR="00A76F3B" w:rsidRPr="00B12B9D" w:rsidRDefault="00A76F3B" w:rsidP="00A76F3B">
                        <w:pPr>
                          <w:rPr>
                            <w:color w:val="FF0000"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16"/>
                            <w:szCs w:val="16"/>
                          </w:rPr>
                          <w:t>D</w:t>
                        </w:r>
                        <w:r w:rsidR="00741986">
                          <w:rPr>
                            <w:b/>
                            <w:bCs/>
                            <w:color w:val="FF0000"/>
                            <w:sz w:val="16"/>
                            <w:szCs w:val="1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092" type="#_x0000_t202" style="position:absolute;left:951;top:4122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I2OcQA&#10;AADbAAAADwAAAGRycy9kb3ducmV2LnhtbESPT2vCQBTE7wW/w/IEL6VuaostqRvxD5XeROPB4yP7&#10;3IRk34bs1sRv7wqFHoeZ+Q2zWA62EVfqfOVYwes0AUFcOF2xUXDKv18+QfiArLFxTApu5GGZjZ4W&#10;mGrX84Gux2BEhLBPUUEZQptK6YuSLPqpa4mjd3GdxRBlZ6TusI9w28hZksylxYrjQoktbUoq6uOv&#10;VdC+bffrPF8/18acHSf9Lsz6nVKT8bD6AhFoCP/hv/aPVvDxDo8v8Qf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NjnEAAAA2w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14:paraId="498A01F9" w14:textId="47551ECA" w:rsidR="00A76F3B" w:rsidRPr="00B12B9D" w:rsidRDefault="00741986" w:rsidP="00A76F3B">
                        <w:pPr>
                          <w:rPr>
                            <w:color w:val="FF0000"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16"/>
                            <w:szCs w:val="16"/>
                          </w:rPr>
                          <w:t>Q</w:t>
                        </w:r>
                        <w:r w:rsidRPr="00741986">
                          <w:rPr>
                            <w:b/>
                            <w:bCs/>
                            <w:color w:val="FF0000"/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597312" behindDoc="0" locked="0" layoutInCell="1" allowOverlap="1" wp14:anchorId="25423818" wp14:editId="71163BA4">
                <wp:simplePos x="0" y="0"/>
                <wp:positionH relativeFrom="column">
                  <wp:posOffset>1896745</wp:posOffset>
                </wp:positionH>
                <wp:positionV relativeFrom="paragraph">
                  <wp:posOffset>182245</wp:posOffset>
                </wp:positionV>
                <wp:extent cx="1809750" cy="1532255"/>
                <wp:effectExtent l="0" t="0" r="38100" b="10795"/>
                <wp:wrapNone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9750" cy="1532255"/>
                          <a:chOff x="0" y="0"/>
                          <a:chExt cx="1810300" cy="1532810"/>
                        </a:xfrm>
                      </wpg:grpSpPr>
                      <wps:wsp>
                        <wps:cNvPr id="78" name="AutoShape 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87121" y="650123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385845" y="1183963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470413" y="1125823"/>
                            <a:ext cx="2743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1014825" y="1257961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2" name="Group 82"/>
                        <wpg:cNvGrpSpPr/>
                        <wpg:grpSpPr>
                          <a:xfrm>
                            <a:off x="0" y="0"/>
                            <a:ext cx="1810300" cy="1532810"/>
                            <a:chOff x="0" y="0"/>
                            <a:chExt cx="1810300" cy="1532810"/>
                          </a:xfrm>
                        </wpg:grpSpPr>
                        <wps:wsp>
                          <wps:cNvPr id="83" name="Text Box 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98543" y="565554"/>
                              <a:ext cx="453390" cy="5880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833A2C" w14:textId="77777777" w:rsidR="00A76F3B" w:rsidRPr="00296351" w:rsidRDefault="00A76F3B" w:rsidP="00A76F3B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296351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296351"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  <w:szCs w:val="20"/>
                                  </w:rPr>
                                  <w:t>D      Q</w:t>
                                </w:r>
                              </w:p>
                              <w:p w14:paraId="705B7848" w14:textId="77777777" w:rsidR="00A76F3B" w:rsidRPr="00296351" w:rsidRDefault="00A76F3B" w:rsidP="00A76F3B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14:paraId="00225B3F" w14:textId="77777777" w:rsidR="00A76F3B" w:rsidRPr="00296351" w:rsidRDefault="00A76F3B" w:rsidP="00A76F3B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14:paraId="41132161" w14:textId="77777777" w:rsidR="00A76F3B" w:rsidRPr="00B12B9D" w:rsidRDefault="00A76F3B" w:rsidP="00A76F3B">
                                <w:pPr>
                                  <w:jc w:val="center"/>
                                  <w:rPr>
                                    <w:color w:val="FF0000"/>
                                    <w:sz w:val="20"/>
                                    <w:szCs w:val="20"/>
                                  </w:rPr>
                                </w:pPr>
                                <w:r w:rsidRPr="00B12B9D">
                                  <w:rPr>
                                    <w:color w:val="FF0000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4" name="AutoShape 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353100" y="639552"/>
                              <a:ext cx="457200" cy="105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AutoShape 1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01186" y="858902"/>
                              <a:ext cx="90805" cy="952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" name="Group 106"/>
                          <wpg:cNvGrpSpPr/>
                          <wpg:grpSpPr>
                            <a:xfrm>
                              <a:off x="227278" y="195566"/>
                              <a:ext cx="644716" cy="931545"/>
                              <a:chOff x="0" y="0"/>
                              <a:chExt cx="644716" cy="931545"/>
                            </a:xfrm>
                          </wpg:grpSpPr>
                          <wps:wsp>
                            <wps:cNvPr id="107" name="Text Box 13"/>
                            <wps:cNvSpPr txBox="1">
                              <a:spLocks noChangeAspect="1" noChangeArrowheads="1"/>
                            </wps:cNvSpPr>
                            <wps:spPr bwMode="auto">
                              <a:xfrm flipH="1">
                                <a:off x="232564" y="64276"/>
                                <a:ext cx="74202" cy="7241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15F46780" w14:textId="77777777" w:rsidR="00A76F3B" w:rsidRPr="00296351" w:rsidRDefault="00A76F3B" w:rsidP="00A76F3B">
                                  <w:pPr>
                                    <w:rPr>
                                      <w:color w:val="FF0000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FF0000"/>
                                      <w:sz w:val="20"/>
                                      <w:szCs w:val="20"/>
                                    </w:rPr>
                                    <w:t>0 1 2 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08" name="AutoShape 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5857" y="132988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AutoShape 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5857" y="291555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AutoShape 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444836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AutoShape 12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-134782" y="341767"/>
                                <a:ext cx="931545" cy="248011"/>
                              </a:xfrm>
                              <a:prstGeom prst="flowChartManualOperation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AutoShape 1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587545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" name="Text Box 13"/>
                            <wps:cNvSpPr txBox="1">
                              <a:spLocks noChangeAspect="1" noChangeArrowheads="1"/>
                            </wps:cNvSpPr>
                            <wps:spPr bwMode="auto">
                              <a:xfrm flipH="1" flipV="1">
                                <a:off x="200851" y="672114"/>
                                <a:ext cx="443865" cy="1532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5C335285" w14:textId="77777777" w:rsidR="00A76F3B" w:rsidRPr="00B12B9D" w:rsidRDefault="00A76F3B" w:rsidP="00A76F3B">
                                  <w:pPr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  <w:vertAlign w:val="subscript"/>
                                    </w:rPr>
                                    <w:t>1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 S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14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348846" y="1279103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7F19AEC" w14:textId="77777777" w:rsidR="00A76F3B" w:rsidRPr="00B12B9D" w:rsidRDefault="00A76F3B" w:rsidP="00A76F3B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Load Ro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5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1020111" y="1379529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AD12B12" w14:textId="77777777" w:rsidR="00A76F3B" w:rsidRPr="00B12B9D" w:rsidRDefault="00A76F3B" w:rsidP="00A76F3B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Rese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6" name="Freeform 116"/>
                          <wps:cNvSpPr/>
                          <wps:spPr>
                            <a:xfrm>
                              <a:off x="232564" y="0"/>
                              <a:ext cx="1337244" cy="639552"/>
                            </a:xfrm>
                            <a:custGeom>
                              <a:avLst/>
                              <a:gdLst>
                                <a:gd name="connsiteX0" fmla="*/ 1337244 w 1337244"/>
                                <a:gd name="connsiteY0" fmla="*/ 639552 h 639552"/>
                                <a:gd name="connsiteX1" fmla="*/ 1337244 w 1337244"/>
                                <a:gd name="connsiteY1" fmla="*/ 0 h 639552"/>
                                <a:gd name="connsiteX2" fmla="*/ 0 w 1337244"/>
                                <a:gd name="connsiteY2" fmla="*/ 5286 h 639552"/>
                                <a:gd name="connsiteX3" fmla="*/ 21142 w 1337244"/>
                                <a:gd name="connsiteY3" fmla="*/ 327704 h 639552"/>
                                <a:gd name="connsiteX4" fmla="*/ 21142 w 1337244"/>
                                <a:gd name="connsiteY4" fmla="*/ 327704 h 63955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337244" h="639552">
                                  <a:moveTo>
                                    <a:pt x="1337244" y="639552"/>
                                  </a:moveTo>
                                  <a:lnTo>
                                    <a:pt x="1337244" y="0"/>
                                  </a:lnTo>
                                  <a:lnTo>
                                    <a:pt x="0" y="5286"/>
                                  </a:lnTo>
                                  <a:lnTo>
                                    <a:pt x="21142" y="327704"/>
                                  </a:lnTo>
                                  <a:lnTo>
                                    <a:pt x="21142" y="32770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" name="Freeform 117"/>
                          <wps:cNvSpPr/>
                          <wps:spPr>
                            <a:xfrm>
                              <a:off x="121567" y="634266"/>
                              <a:ext cx="116282" cy="158567"/>
                            </a:xfrm>
                            <a:custGeom>
                              <a:avLst/>
                              <a:gdLst>
                                <a:gd name="connsiteX0" fmla="*/ 0 w 116282"/>
                                <a:gd name="connsiteY0" fmla="*/ 0 h 158567"/>
                                <a:gd name="connsiteX1" fmla="*/ 116282 w 116282"/>
                                <a:gd name="connsiteY1" fmla="*/ 5286 h 158567"/>
                                <a:gd name="connsiteX2" fmla="*/ 116282 w 116282"/>
                                <a:gd name="connsiteY2" fmla="*/ 158567 h 15856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16282" h="158567">
                                  <a:moveTo>
                                    <a:pt x="0" y="0"/>
                                  </a:moveTo>
                                  <a:lnTo>
                                    <a:pt x="116282" y="5286"/>
                                  </a:lnTo>
                                  <a:lnTo>
                                    <a:pt x="116282" y="15856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0" y="576125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56E3B7D" w14:textId="1FC802E6" w:rsidR="00A76F3B" w:rsidRPr="00B12B9D" w:rsidRDefault="00A76F3B" w:rsidP="00A76F3B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D</w:t>
                                </w:r>
                                <w:r w:rsidR="00741986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9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95139" y="412273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0ECFE1C" w14:textId="41D3D09B" w:rsidR="00A76F3B" w:rsidRPr="00741986" w:rsidRDefault="00741986" w:rsidP="00A76F3B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 w:rsidRPr="00741986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Q</w:t>
                                </w:r>
                                <w:r w:rsidRPr="00741986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5423818" id="Group 77" o:spid="_x0000_s1093" style="position:absolute;left:0;text-align:left;margin-left:149.35pt;margin-top:14.35pt;width:142.5pt;height:120.65pt;z-index:251597312" coordsize="18103,15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">
                <v:shape id="AutoShape 5" o:spid="_x0000_s1094" type="#_x0000_t32" style="position:absolute;left:6871;top:6501;width:20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b9YMUAAADbAAAADwAAAGRycy9kb3ducmV2LnhtbESPTW/CMAyG70j8h8hIuyBINzQ+OgJC&#10;jEk7bsCFm9WYtlrjdE3Wdvz6+TCJo/X6ffx4ve1dpVpqQunZwOM0AUWceVtybuB8epssQYWIbLHy&#10;TAZ+KcB2MxysMbW+409qjzFXAuGQooEixjrVOmQFOQxTXxNLdvWNwyhjk2vbYCdwV+mnJJlrhyXL&#10;hQJr2heUfR1/nGjcZreD88vn9jB+HV+62Yf+XnXGPIz63QuoSH28L/+3362BhcjKLwIAvf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b9YMUAAADbAAAADwAAAAAAAAAA&#10;AAAAAAChAgAAZHJzL2Rvd25yZXYueG1sUEsFBgAAAAAEAAQA+QAAAJMDAAAAAA==&#10;" strokecolor="red">
                  <v:stroke endarrow="block"/>
                  <o:lock v:ext="edit" aspectratio="t"/>
                </v:shape>
                <v:shape id="AutoShape 5" o:spid="_x0000_s1095" type="#_x0000_t32" style="position:absolute;left:3858;top:11840;width:2089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c39MQAAADbAAAADwAAAGRycy9kb3ducmV2LnhtbESPS4vCQBCE74L/YWjBm07cBR/RUXQX&#10;RfTkC/TWZNoku5mekBk1++93BMFjUVVfUZNZbQpxp8rllhX0uhEI4sTqnFMFx8OyMwThPLLGwjIp&#10;+CMHs2mzMcFY2wfv6L73qQgQdjEqyLwvYyldkpFB17UlcfCutjLog6xSqSt8BLgp5EcU9aXBnMNC&#10;hiV9ZZT87m9GwWe+6pVODs8n6zfJKf2pt5fvhVLtVj0fg/BU+3f41V5rBYMRPL+EHyC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Nzf0xAAAANsAAAAPAAAAAAAAAAAA&#10;AAAAAKECAABkcnMvZG93bnJldi54bWxQSwUGAAAAAAQABAD5AAAAkgMAAAAA&#10;" strokecolor="red">
                  <v:stroke endarrow="block"/>
                  <o:lock v:ext="edit" aspectratio="t"/>
                </v:shape>
                <v:shape id="AutoShape 5" o:spid="_x0000_s1096" type="#_x0000_t32" style="position:absolute;left:4703;top:11258;width:2743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juTr8AAADbAAAADwAAAGRycy9kb3ducmV2LnhtbERPy4rCMBTdD/gP4QruxlQFKdUoPlBE&#10;V+MDdHdprm21uSlN1Pr3ZjHg8nDe42ljSvGk2hWWFfS6EQji1OqCMwXHw+o3BuE8ssbSMil4k4Pp&#10;pPUzxkTbF//Rc+8zEULYJagg975KpHRpTgZd11bEgbva2qAPsM6krvEVwk0p+1E0lAYLDg05VrTI&#10;Kb3vH0bBoFj3Kifj88n6bXrKbs3uspwr1Wk3sxEIT43/iv/dG60gDuvDl/AD5OQ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tjuTr8AAADbAAAADwAAAAAAAAAAAAAAAACh&#10;AgAAZHJzL2Rvd25yZXYueG1sUEsFBgAAAAAEAAQA+QAAAI0DAAAAAA==&#10;" strokecolor="red">
                  <v:stroke endarrow="block"/>
                  <o:lock v:ext="edit" aspectratio="t"/>
                </v:shape>
                <v:shape id="AutoShape 5" o:spid="_x0000_s1097" type="#_x0000_t32" style="position:absolute;left:10147;top:12580;width:2089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RL1cMAAADbAAAADwAAAGRycy9kb3ducmV2LnhtbESPQYvCMBSE78L+h/AWvGlaBSldo7gr&#10;iuhJXUFvj+bZdrd5KU3U+u+NIHgcZuYbZjxtTSWu1LjSsoK4H4EgzqwuOVfwu1/0EhDOI2usLJOC&#10;OzmYTj46Y0y1vfGWrjufiwBhl6KCwvs6ldJlBRl0fVsTB+9sG4M+yCaXusFbgJtKDqJoJA2WHBYK&#10;rOmnoOx/dzEKhuUyrp1Mjgfr19kh/2s3p/m3Ut3PdvYFwlPr3+FXe6UVJDE8v4QfIC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US9XDAAAA2wAAAA8AAAAAAAAAAAAA&#10;AAAAoQIAAGRycy9kb3ducmV2LnhtbFBLBQYAAAAABAAEAPkAAACRAwAAAAA=&#10;" strokecolor="red">
                  <v:stroke endarrow="block"/>
                  <o:lock v:ext="edit" aspectratio="t"/>
                </v:shape>
                <v:group id="Group 82" o:spid="_x0000_s1098" style="position:absolute;width:18103;height:15328" coordsize="18103,153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shape id="Text Box 4" o:spid="_x0000_s1099" type="#_x0000_t202" style="position:absolute;left:8985;top:5655;width:4534;height:5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+fO74A&#10;AADbAAAADwAAAGRycy9kb3ducmV2LnhtbESPywrCMBBF94L/EEZwI5qqIFKNIqLowo0v3A7N2Bab&#10;SWlirX9vBMHl5T4Od75sTCFqqlxuWcFwEIEgTqzOOVVwOW/7UxDOI2ssLJOCNzlYLtqtOcbavvhI&#10;9cmnIoywi1FB5n0ZS+mSjAy6gS2Jg3e3lUEfZJVKXeErjJtCjqJoIg3mHAgZlrTOKHmcniZATFHb&#10;zVUOx7m+nHe394HWPadUt9OsZiA8Nf4f/rX3WsF0DN8v4QfIx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ifnzu+AAAA2wAAAA8AAAAAAAAAAAAAAAAAmAIAAGRycy9kb3ducmV2&#10;LnhtbFBLBQYAAAAABAAEAPUAAACDAwAAAAA=&#10;" strokecolor="red">
                    <o:lock v:ext="edit" aspectratio="t"/>
                    <v:textbox inset="0,0,0,0">
                      <w:txbxContent>
                        <w:p w14:paraId="27833A2C" w14:textId="77777777" w:rsidR="00A76F3B" w:rsidRPr="00296351" w:rsidRDefault="00A76F3B" w:rsidP="00A76F3B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296351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 xml:space="preserve"> </w:t>
                          </w:r>
                          <w:r w:rsidRPr="00296351">
                            <w:rPr>
                              <w:b/>
                              <w:bCs/>
                              <w:color w:val="FF0000"/>
                              <w:sz w:val="20"/>
                              <w:szCs w:val="20"/>
                            </w:rPr>
                            <w:t>D      Q</w:t>
                          </w:r>
                        </w:p>
                        <w:p w14:paraId="705B7848" w14:textId="77777777" w:rsidR="00A76F3B" w:rsidRPr="00296351" w:rsidRDefault="00A76F3B" w:rsidP="00A76F3B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14:paraId="00225B3F" w14:textId="77777777" w:rsidR="00A76F3B" w:rsidRPr="00296351" w:rsidRDefault="00A76F3B" w:rsidP="00A76F3B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14:paraId="41132161" w14:textId="77777777" w:rsidR="00A76F3B" w:rsidRPr="00B12B9D" w:rsidRDefault="00A76F3B" w:rsidP="00A76F3B">
                          <w:pPr>
                            <w:jc w:val="center"/>
                            <w:rPr>
                              <w:color w:val="FF0000"/>
                              <w:sz w:val="20"/>
                              <w:szCs w:val="20"/>
                            </w:rPr>
                          </w:pPr>
                          <w:r w:rsidRPr="00B12B9D">
                            <w:rPr>
                              <w:color w:val="FF0000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AutoShape 6" o:spid="_x0000_s1100" type="#_x0000_t32" style="position:absolute;left:13531;top:6395;width:4572;height: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6HQsUAAADbAAAADwAAAGRycy9kb3ducmV2LnhtbESPQWvCQBCF74X+h2UKXkQ31VZimo2I&#10;teDRqhdvQ3aahGZnY3ZNUn99Vyj0+HjzvjcvXQ2mFh21rrKs4HkagSDOra64UHA6fkxiEM4ja6wt&#10;k4IfcrDKHh9STLTt+ZO6gy9EgLBLUEHpfZNI6fKSDLqpbYiD92Vbgz7ItpC6xT7ATS1nUbSQBisO&#10;DSU2tCkp/z5cTXjjNr9tjY1fu+34fXzu53t5WfZKjZ6G9RsIT4P/P/5L77SC+AXuWwIA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96HQsUAAADbAAAADwAAAAAAAAAA&#10;AAAAAAChAgAAZHJzL2Rvd25yZXYueG1sUEsFBgAAAAAEAAQA+QAAAJMDAAAAAA==&#10;" strokecolor="red">
                    <v:stroke endarrow="block"/>
                    <o:lock v:ext="edit" aspectratio="t"/>
                  </v:shape>
                  <v:shape id="AutoShape 11" o:spid="_x0000_s1101" type="#_x0000_t5" style="position:absolute;left:9012;top:8588;width:908;height:95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BT2MIA&#10;AADcAAAADwAAAGRycy9kb3ducmV2LnhtbERPS2sCMRC+C/6HMEJvmrWgdFezoi2F9lS0pXgcNrMP&#10;3Uy2SVbXf98Ihd7m43vOejOYVlzI+caygvksAUFcWN1wpeDr83X6BMIHZI2tZVJwIw+bfDxaY6bt&#10;lfd0OYRKxBD2GSqoQ+gyKX1Rk0E/sx1x5ErrDIYIXSW1w2sMN618TJKlNNhwbKixo+eaivOhNwp+&#10;dt8fTm7ppU/78mhPVVi8u1Sph8mwXYEINIR/8Z/7Tcf5yQLuz8QL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YFPYwgAAANwAAAAPAAAAAAAAAAAAAAAAAJgCAABkcnMvZG93&#10;bnJldi54bWxQSwUGAAAAAAQABAD1AAAAhwMAAAAA&#10;" strokecolor="red"/>
                  <v:group id="Group 106" o:spid="_x0000_s1102" style="position:absolute;left:2272;top:1955;width:6447;height:9316" coordsize="6447,9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shape id="_x0000_s1103" type="#_x0000_t202" style="position:absolute;left:2325;top:642;width:742;height:724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tYB8IA&#10;AADcAAAADwAAAGRycy9kb3ducmV2LnhtbERPS2rDMBDdF3IHMYHuGslZ1I0TJYSUgrvoIp8DDNbU&#10;cmONjKXGrk9fFQLdzeN9Z7MbXStu1IfGs4ZsoUAQV940XGu4nN+eXkCEiGyw9UwafijAbjt72GBh&#10;/MBHup1iLVIIhwI12Bi7QspQWXIYFr4jTtyn7x3GBPtamh6HFO5auVTqWTpsODVY7Ohgqbqevp0G&#10;NWbv9sMuy8s+f8Xsa+WmqXZaP87H/RpEpDH+i+/u0qT5Koe/Z9IF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K1gHwgAAANwAAAAPAAAAAAAAAAAAAAAAAJgCAABkcnMvZG93&#10;bnJldi54bWxQSwUGAAAAAAQABAD1AAAAhwMAAAAA&#10;" filled="f" stroked="f">
                      <o:lock v:ext="edit" aspectratio="t"/>
                      <v:textbox inset="0,0,0,0">
                        <w:txbxContent>
                          <w:p w14:paraId="15F46780" w14:textId="77777777" w:rsidR="00A76F3B" w:rsidRPr="00296351" w:rsidRDefault="00A76F3B" w:rsidP="00A76F3B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  <w:t>0 1 2 3</w:t>
                            </w:r>
                          </w:p>
                        </w:txbxContent>
                      </v:textbox>
                    </v:shape>
                    <v:shape id="AutoShape 7" o:spid="_x0000_s1104" type="#_x0000_t32" style="position:absolute;left:158;top:1329;width:20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qfv8UAAADcAAAADwAAAGRycy9kb3ducmV2LnhtbESPzW7CQAyE75V4h5WRekGwaVERBBZU&#10;USr1WH4u3KysSSKy3pBdkpSnrw+VevPI843Hq03vKtVSE0rPBl4mCSjizNuScwOn4+d4DipEZIuV&#10;ZzLwQwE268HTClPrO95Te4i5khAOKRooYqxTrUNWkMMw8TWx7C6+cRhFNrm2DXYS7ir9miQz7bBk&#10;uVBgTduCsuvh7qTGY/rYOT9/a3ejj9G5m37r26Iz5nnYvy9BRerjv/mP/rLCJdJW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tqfv8UAAADcAAAADwAAAAAAAAAA&#10;AAAAAAChAgAAZHJzL2Rvd25yZXYueG1sUEsFBgAAAAAEAAQA+QAAAJMDAAAAAA==&#10;" strokecolor="red">
                      <v:stroke endarrow="block"/>
                      <o:lock v:ext="edit" aspectratio="t"/>
                    </v:shape>
                    <v:shape id="AutoShape 8" o:spid="_x0000_s1105" type="#_x0000_t32" style="position:absolute;left:158;top:2915;width:20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Y6JMUAAADcAAAADwAAAGRycy9kb3ducmV2LnhtbESPT4vCMBDF7wv7HcIseJE1VVG0GkVc&#10;BY/+2Yu3oRnbYjOpTbatfnojCHub4b3fmzfzZWsKUVPlcssK+r0IBHFidc6pgt/T9nsCwnlkjYVl&#10;UnAnB8vF58ccY20bPlB99KkIIexiVJB5X8ZSuiQjg65nS+KgXWxl0Ie1SqWusAnhppCDKBpLgzmH&#10;CxmWtM4ouR7/TKjxGD42xk5G9ab70z03w728TRulOl/tagbCU+v/zW96pwMXTeH1TJh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Y6JMUAAADcAAAADwAAAAAAAAAA&#10;AAAAAAChAgAAZHJzL2Rvd25yZXYueG1sUEsFBgAAAAAEAAQA+QAAAJMDAAAAAA==&#10;" strokecolor="red">
                      <v:stroke endarrow="block"/>
                      <o:lock v:ext="edit" aspectratio="t"/>
                    </v:shape>
                    <v:shape id="AutoShape 9" o:spid="_x0000_s1106" type="#_x0000_t32" style="position:absolute;top:4448;width:20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UFZMUAAADcAAAADwAAAGRycy9kb3ducmV2LnhtbESPQW/CMAyF70j7D5En7YIgZWiIdQSE&#10;GEgcB9uFm9V4bbXGKU1oO349PiBx85Pf9/y8WPWuUi01ofRsYDJOQBFn3pacG/j53o3moEJEtlh5&#10;JgP/FGC1fBosMLW+4wO1x5grCeGQooEixjrVOmQFOQxjXxPL7tc3DqPIJte2wU7CXaVfk2SmHZYs&#10;FwqsaVNQ9ne8OKlxnV63zs/f2u3wc3jqpl/6/N4Z8/Lcrz9ARerjw3yn91a4idSXZ2QCv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XUFZMUAAADcAAAADwAAAAAAAAAA&#10;AAAAAAChAgAAZHJzL2Rvd25yZXYueG1sUEsFBgAAAAAEAAQA+QAAAJMDAAAAAA==&#10;" strokecolor="red">
                      <v:stroke endarrow="block"/>
                      <o:lock v:ext="edit" aspectratio="t"/>
                    </v:shape>
                    <v:shape id="AutoShape 12" o:spid="_x0000_s1107" type="#_x0000_t119" style="position:absolute;left:-1349;top:3418;width:9315;height:24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BR2bwA&#10;AADcAAAADwAAAGRycy9kb3ducmV2LnhtbERPSwrCMBDdC94hjOBGNK0L0dpURBR06ecAQzO2pc2k&#10;NFHr7Y0guJvH+0666U0jntS5yrKCeBaBIM6trrhQcLsepksQziNrbCyTgjc52GTDQYqJti8+0/Pi&#10;CxFC2CWooPS+TaR0eUkG3cy2xIG7286gD7ArpO7wFcJNI+dRtJAGKw4NJba0KymvLw+jAI+TSeNP&#10;de5qXe9XbGlZ7R9KjUf9dg3CU+//4p/7qMP8OIbvM+ECmX0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4YFHZvAAAANwAAAAPAAAAAAAAAAAAAAAAAJgCAABkcnMvZG93bnJldi54&#10;bWxQSwUGAAAAAAQABAD1AAAAgQMAAAAA&#10;" filled="f" strokecolor="red"/>
                    <v:shape id="AutoShape 10" o:spid="_x0000_s1108" type="#_x0000_t32" style="position:absolute;top:5875;width:20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s+iMUAAADcAAAADwAAAGRycy9kb3ducmV2LnhtbESPT4vCMBDF7wt+hzDCXmRNVRStRllc&#10;BY/+u+xtaMa22Ey6TWyrn94Iwt5meO/35s1i1ZpC1FS53LKCQT8CQZxYnXOq4Hzafk1BOI+ssbBM&#10;Cu7kYLXsfCww1rbhA9VHn4oQwi5GBZn3ZSylSzIy6Pq2JA7axVYGfVirVOoKmxBuCjmMook0mHO4&#10;kGFJ64yS6/FmQo3H6LExdjquN72f3m8z2su/WaPUZ7f9noPw1Pp/85ve6cANhvB6Jkw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us+iMUAAADcAAAADwAAAAAAAAAA&#10;AAAAAAChAgAAZHJzL2Rvd25yZXYueG1sUEsFBgAAAAAEAAQA+QAAAJMDAAAAAA==&#10;" strokecolor="red">
                      <v:stroke endarrow="block"/>
                      <o:lock v:ext="edit" aspectratio="t"/>
                    </v:shape>
                    <v:shape id="_x0000_s1109" type="#_x0000_t202" style="position:absolute;left:2008;top:6721;width:4439;height:1532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oUn8IA&#10;AADcAAAADwAAAGRycy9kb3ducmV2LnhtbERPTWvCQBC9F/wPywi9FN0YoUh0DY2lwVup8eBxyE43&#10;wexsyK4m/fduodDbPN7n7PLJduJOg28dK1gtExDEtdMtGwXn6mOxAeEDssbOMSn4IQ/5fva0w0y7&#10;kb/ofgpGxBD2GSpoQugzKX3dkEW/dD1x5L7dYDFEOBipBxxjuO1kmiSv0mLLsaHBng4N1dfTzSro&#10;1++fRVUVL1djLo6TsQzpWCr1PJ/etiACTeFf/Oc+6jh/tYbfZ+IFc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GhSfwgAAANwAAAAPAAAAAAAAAAAAAAAAAJgCAABkcnMvZG93&#10;bnJldi54bWxQSwUGAAAAAAQABAD1AAAAhwMAAAAA&#10;" filled="f" stroked="f">
                      <o:lock v:ext="edit" aspectratio="t"/>
                      <v:textbox inset="0,0,0,0">
                        <w:txbxContent>
                          <w:p w14:paraId="5C335285" w14:textId="77777777" w:rsidR="00A76F3B" w:rsidRPr="00B12B9D" w:rsidRDefault="00A76F3B" w:rsidP="00A76F3B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S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 S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_x0000_s1110" type="#_x0000_t202" style="position:absolute;left:3488;top:12791;width:4437;height:1532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OM68MA&#10;AADcAAAADwAAAGRycy9kb3ducmV2LnhtbERPTWvCQBC9C/0PyxR6kboxSinRTaiWSm+i6cHjkJ1u&#10;gtnZkF2T9N+7hUJv83ifsy0m24qBet84VrBcJCCIK6cbNgq+yo/nVxA+IGtsHZOCH/JQ5A+zLWba&#10;jXyi4RyMiCHsM1RQh9BlUvqqJot+4TriyH273mKIsDdS9zjGcNvKNElepMWGY0ONHe1rqq7nm1XQ&#10;rd6Pu7Lcza/GXBwn4yGk40Gpp8fpbQMi0BT+xX/uTx3nL9fw+0y8QO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POM68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14:paraId="37F19AEC" w14:textId="77777777" w:rsidR="00A76F3B" w:rsidRPr="00B12B9D" w:rsidRDefault="00A76F3B" w:rsidP="00A76F3B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Load Rot</w:t>
                          </w:r>
                        </w:p>
                      </w:txbxContent>
                    </v:textbox>
                  </v:shape>
                  <v:shape id="_x0000_s1111" type="#_x0000_t202" style="position:absolute;left:10201;top:13795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8pcMMA&#10;AADcAAAADwAAAGRycy9kb3ducmV2LnhtbERPTWvCQBC9C/0PyxR6kboxYinRTaiWSm+i6cHjkJ1u&#10;gtnZkF2T9N+7hUJv83ifsy0m24qBet84VrBcJCCIK6cbNgq+yo/nVxA+IGtsHZOCH/JQ5A+zLWba&#10;jXyi4RyMiCHsM1RQh9BlUvqqJot+4TriyH273mKIsDdS9zjGcNvKNElepMWGY0ONHe1rqq7nm1XQ&#10;rd6Pu7Lcza/GXBwn4yGk40Gpp8fpbQMi0BT+xX/uTx3nL9fw+0y8QO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8pcM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14:paraId="4AD12B12" w14:textId="77777777" w:rsidR="00A76F3B" w:rsidRPr="00B12B9D" w:rsidRDefault="00A76F3B" w:rsidP="00A76F3B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Reset</w:t>
                          </w:r>
                        </w:p>
                      </w:txbxContent>
                    </v:textbox>
                  </v:shape>
                  <v:shape id="Freeform 116" o:spid="_x0000_s1112" style="position:absolute;left:2325;width:13373;height:6395;visibility:visible;mso-wrap-style:square;v-text-anchor:middle" coordsize="1337244,6395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Q2usMA&#10;AADcAAAADwAAAGRycy9kb3ducmV2LnhtbERP22oCMRB9L/gPYQTfNKuCl61RamuhFaRUxedhM90s&#10;3UyWJK7bv28KQt/mcK6z2nS2Fi35UDlWMB5lIIgLpysuFZxPr8MFiBCRNdaOScEPBdisew8rzLW7&#10;8Se1x1iKFMIhRwUmxiaXMhSGLIaRa4gT9+W8xZigL6X2eEvhtpaTLJtJixWnBoMNPRsqvo9Xq+DD&#10;75bt/P2wr6utaezL9LJ354tSg3739AgiUhf/xXf3m07zxzP4eyZd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Q2usMAAADcAAAADwAAAAAAAAAAAAAAAACYAgAAZHJzL2Rv&#10;d25yZXYueG1sUEsFBgAAAAAEAAQA9QAAAIgDAAAAAA==&#10;" path="m1337244,639552l1337244,,,5286,21142,327704r,e" filled="f" strokecolor="red">
                    <v:path arrowok="t" o:connecttype="custom" o:connectlocs="1337244,639552;1337244,0;0,5286;21142,327704;21142,327704" o:connectangles="0,0,0,0,0"/>
                  </v:shape>
                  <v:shape id="Freeform 117" o:spid="_x0000_s1113" style="position:absolute;left:1215;top:6342;width:1163;height:1586;visibility:visible;mso-wrap-style:square;v-text-anchor:middle" coordsize="116282,1585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pz2cMA&#10;AADcAAAADwAAAGRycy9kb3ducmV2LnhtbERPS2vCQBC+C/0PyxR6040FY42uIqGltQfxeR+yYxLc&#10;nU2zW43/3hUKvc3H95zZorNGXKj1tWMFw0ECgrhwuuZSwWH/0X8D4QOyRuOYFNzIw2L+1Jthpt2V&#10;t3TZhVLEEPYZKqhCaDIpfVGRRT9wDXHkTq61GCJsS6lbvMZwa+RrkqTSYs2xocKG8oqK8+7XKvjM&#10;vzfjIn9frjfpajQZpUf9Y4xSL8/dcgoiUBf+xX/uLx3nD8fweCZeIO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Mpz2cMAAADcAAAADwAAAAAAAAAAAAAAAACYAgAAZHJzL2Rv&#10;d25yZXYueG1sUEsFBgAAAAAEAAQA9QAAAIgDAAAAAA==&#10;" path="m,l116282,5286r,153281e" filled="f" strokecolor="red">
                    <v:path arrowok="t" o:connecttype="custom" o:connectlocs="0,0;116282,5286;116282,158567" o:connectangles="0,0,0"/>
                  </v:shape>
                  <v:shape id="_x0000_s1114" type="#_x0000_t202" style="position:absolute;top:5761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6G7sUA&#10;AADcAAAADwAAAGRycy9kb3ducmV2LnhtbESPQWvDMAyF74P+B6NCL2V12kEpWZyydqzsNtbssKOI&#10;NSc0lkPsNum/nw6D3STe03ufiv3kO3WjIbaBDaxXGSjiOtiWnYGv6u1xByomZItdYDJwpwj7cvZQ&#10;YG7DyJ90OyenJIRjjgaalPpc61g35DGuQk8s2k8YPCZZB6ftgKOE+05vsmyrPbYsDQ32dGyovpyv&#10;3kD/9PpxqKrD8uLcd+BsPKXNeDJmMZ9enkElmtK/+e/63Qr+WmjlGZlA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vobu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14:paraId="556E3B7D" w14:textId="1FC802E6" w:rsidR="00A76F3B" w:rsidRPr="00B12B9D" w:rsidRDefault="00A76F3B" w:rsidP="00A76F3B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D</w:t>
                          </w:r>
                          <w:r w:rsidR="00741986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15" type="#_x0000_t202" style="position:absolute;left:951;top:4122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IjdcMA&#10;AADcAAAADwAAAGRycy9kb3ducmV2LnhtbERPTWvCQBC9C/0PyxR6kboxgrTRTaiWSm+i6cHjkJ1u&#10;gtnZkF2T9N+7hUJv83ifsy0m24qBet84VrBcJCCIK6cbNgq+yo/nFxA+IGtsHZOCH/JQ5A+zLWba&#10;jXyi4RyMiCHsM1RQh9BlUvqqJot+4TriyH273mKIsDdS9zjGcNvKNEnW0mLDsaHGjvY1VdfzzSro&#10;Vu/HXVnu5ldjLo6T8RDS8aDU0+P0tgERaAr/4j/3p47zl6/w+0y8QO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Ijdc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14:paraId="00ECFE1C" w14:textId="41D3D09B" w:rsidR="00A76F3B" w:rsidRPr="00741986" w:rsidRDefault="00741986" w:rsidP="00A76F3B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</w:pPr>
                          <w:r w:rsidRPr="00741986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Q</w:t>
                          </w:r>
                          <w:r w:rsidRPr="00741986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F83F101" w14:textId="77BE7F9E" w:rsidR="00296351" w:rsidRDefault="00296351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</w:p>
    <w:p w14:paraId="13C188B6" w14:textId="16407B0E" w:rsidR="00296351" w:rsidRDefault="00296351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</w:p>
    <w:p w14:paraId="5388DEEB" w14:textId="689847E7" w:rsidR="00A76F3B" w:rsidRDefault="00741986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01BF60E7" wp14:editId="7CFB0925">
                <wp:simplePos x="0" y="0"/>
                <wp:positionH relativeFrom="column">
                  <wp:posOffset>3869022</wp:posOffset>
                </wp:positionH>
                <wp:positionV relativeFrom="paragraph">
                  <wp:posOffset>24508</wp:posOffset>
                </wp:positionV>
                <wp:extent cx="443599" cy="153226"/>
                <wp:effectExtent l="0" t="0" r="0" b="0"/>
                <wp:wrapNone/>
                <wp:docPr id="175" name="Text Box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 flipH="1" flipV="1">
                          <a:off x="0" y="0"/>
                          <a:ext cx="443599" cy="153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A371FB0" w14:textId="77777777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Q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BF60E7" id="Text Box 13" o:spid="_x0000_s1116" type="#_x0000_t202" style="position:absolute;left:0;text-align:left;margin-left:304.65pt;margin-top:1.95pt;width:34.95pt;height:12.05pt;flip:x y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" filled="f" stroked="f">
                <o:lock v:ext="edit" aspectratio="t"/>
                <v:textbox inset="0,0,0,0">
                  <w:txbxContent>
                    <w:p w14:paraId="7A371FB0" w14:textId="77777777" w:rsidR="00741986" w:rsidRPr="00B12B9D" w:rsidRDefault="00741986" w:rsidP="00741986">
                      <w:pPr>
                        <w:rPr>
                          <w:color w:val="FF0000"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  <w:t>Q</w:t>
                      </w: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5A266662" wp14:editId="459AD956">
                <wp:simplePos x="0" y="0"/>
                <wp:positionH relativeFrom="column">
                  <wp:posOffset>5428259</wp:posOffset>
                </wp:positionH>
                <wp:positionV relativeFrom="paragraph">
                  <wp:posOffset>88812</wp:posOffset>
                </wp:positionV>
                <wp:extent cx="443599" cy="153226"/>
                <wp:effectExtent l="0" t="0" r="0" b="0"/>
                <wp:wrapNone/>
                <wp:docPr id="172" name="Text Box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 flipH="1" flipV="1">
                          <a:off x="0" y="0"/>
                          <a:ext cx="443599" cy="153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2ECB8A4" w14:textId="36492BFC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Q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266662" id="_x0000_s1117" type="#_x0000_t202" style="position:absolute;left:0;text-align:left;margin-left:427.4pt;margin-top:7pt;width:34.95pt;height:12.05pt;flip:x y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" filled="f" stroked="f">
                <o:lock v:ext="edit" aspectratio="t"/>
                <v:textbox inset="0,0,0,0">
                  <w:txbxContent>
                    <w:p w14:paraId="62ECB8A4" w14:textId="36492BFC" w:rsidR="00741986" w:rsidRPr="00B12B9D" w:rsidRDefault="00741986" w:rsidP="00741986">
                      <w:pPr>
                        <w:rPr>
                          <w:color w:val="FF0000"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  <w:t>Q</w:t>
                      </w: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72A90FE9" wp14:editId="60908CAF">
                <wp:simplePos x="0" y="0"/>
                <wp:positionH relativeFrom="column">
                  <wp:posOffset>3509605</wp:posOffset>
                </wp:positionH>
                <wp:positionV relativeFrom="paragraph">
                  <wp:posOffset>95995</wp:posOffset>
                </wp:positionV>
                <wp:extent cx="443599" cy="153226"/>
                <wp:effectExtent l="0" t="0" r="0" b="0"/>
                <wp:wrapNone/>
                <wp:docPr id="171" name="Text Box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 flipH="1" flipV="1">
                          <a:off x="0" y="0"/>
                          <a:ext cx="443599" cy="153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EB87A36" w14:textId="55387D57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Q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A90FE9" id="_x0000_s1118" type="#_x0000_t202" style="position:absolute;left:0;text-align:left;margin-left:276.35pt;margin-top:7.55pt;width:34.95pt;height:12.05pt;flip:x y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" filled="f" stroked="f">
                <o:lock v:ext="edit" aspectratio="t"/>
                <v:textbox inset="0,0,0,0">
                  <w:txbxContent>
                    <w:p w14:paraId="2EB87A36" w14:textId="55387D57" w:rsidR="00741986" w:rsidRPr="00B12B9D" w:rsidRDefault="00741986" w:rsidP="00741986">
                      <w:pPr>
                        <w:rPr>
                          <w:color w:val="FF0000"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  <w:t>Q</w:t>
                      </w: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F5A84A3" wp14:editId="24720A9D">
                <wp:simplePos x="0" y="0"/>
                <wp:positionH relativeFrom="column">
                  <wp:posOffset>1637904</wp:posOffset>
                </wp:positionH>
                <wp:positionV relativeFrom="paragraph">
                  <wp:posOffset>118635</wp:posOffset>
                </wp:positionV>
                <wp:extent cx="443599" cy="153226"/>
                <wp:effectExtent l="0" t="0" r="0" b="0"/>
                <wp:wrapNone/>
                <wp:docPr id="168" name="Text Box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 flipH="1" flipV="1">
                          <a:off x="0" y="0"/>
                          <a:ext cx="443599" cy="153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E353628" w14:textId="111A03A0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Q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5A84A3" id="_x0000_s1119" type="#_x0000_t202" style="position:absolute;left:0;text-align:left;margin-left:128.95pt;margin-top:9.35pt;width:34.95pt;height:12.05pt;flip:x y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" filled="f" stroked="f">
                <o:lock v:ext="edit" aspectratio="t"/>
                <v:textbox inset="0,0,0,0">
                  <w:txbxContent>
                    <w:p w14:paraId="0E353628" w14:textId="111A03A0" w:rsidR="00741986" w:rsidRPr="00B12B9D" w:rsidRDefault="00741986" w:rsidP="00741986">
                      <w:pPr>
                        <w:rPr>
                          <w:color w:val="FF0000"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  <w:t>Q</w:t>
                      </w: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44DCCCDD" w14:textId="3F3ED5AE" w:rsidR="00A76F3B" w:rsidRDefault="00741986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5568" behindDoc="0" locked="0" layoutInCell="1" allowOverlap="1" wp14:anchorId="482C5368" wp14:editId="460DF83C">
                <wp:simplePos x="0" y="0"/>
                <wp:positionH relativeFrom="column">
                  <wp:posOffset>722656</wp:posOffset>
                </wp:positionH>
                <wp:positionV relativeFrom="paragraph">
                  <wp:posOffset>72233</wp:posOffset>
                </wp:positionV>
                <wp:extent cx="208852" cy="0"/>
                <wp:effectExtent l="0" t="76200" r="20320" b="95250"/>
                <wp:wrapNone/>
                <wp:docPr id="45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20885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655556" id="AutoShape 5" o:spid="_x0000_s1026" type="#_x0000_t32" style="position:absolute;margin-left:56.9pt;margin-top:5.7pt;width:16.45pt;height:0;z-index:2515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" strokecolor="red">
                <v:stroke endarrow="block"/>
                <o:lock v:ext="edit" aspectratio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559AF954" wp14:editId="20F8EF6A">
                <wp:simplePos x="0" y="0"/>
                <wp:positionH relativeFrom="column">
                  <wp:posOffset>2944051</wp:posOffset>
                </wp:positionH>
                <wp:positionV relativeFrom="paragraph">
                  <wp:posOffset>79489</wp:posOffset>
                </wp:positionV>
                <wp:extent cx="443599" cy="153226"/>
                <wp:effectExtent l="0" t="0" r="0" b="0"/>
                <wp:wrapNone/>
                <wp:docPr id="169" name="Text Box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 flipH="1" flipV="1">
                          <a:off x="0" y="0"/>
                          <a:ext cx="443599" cy="153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C838AC2" w14:textId="38B26892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Q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9AF954" id="_x0000_s1120" type="#_x0000_t202" style="position:absolute;left:0;text-align:left;margin-left:231.8pt;margin-top:6.25pt;width:34.95pt;height:12.05pt;flip:x y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" filled="f" stroked="f">
                <o:lock v:ext="edit" aspectratio="t"/>
                <v:textbox inset="0,0,0,0">
                  <w:txbxContent>
                    <w:p w14:paraId="0C838AC2" w14:textId="38B26892" w:rsidR="00741986" w:rsidRPr="00B12B9D" w:rsidRDefault="00741986" w:rsidP="00741986">
                      <w:pPr>
                        <w:rPr>
                          <w:color w:val="FF0000"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  <w:t>Q</w:t>
                      </w: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5AC1EE9" w14:textId="5888356A" w:rsidR="00A76F3B" w:rsidRDefault="00741986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5DD48EC0" wp14:editId="09057247">
                <wp:simplePos x="0" y="0"/>
                <wp:positionH relativeFrom="column">
                  <wp:posOffset>4413433</wp:posOffset>
                </wp:positionH>
                <wp:positionV relativeFrom="paragraph">
                  <wp:posOffset>20287</wp:posOffset>
                </wp:positionV>
                <wp:extent cx="443599" cy="153226"/>
                <wp:effectExtent l="0" t="0" r="0" b="0"/>
                <wp:wrapNone/>
                <wp:docPr id="170" name="Text Box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 flipH="1" flipV="1">
                          <a:off x="0" y="0"/>
                          <a:ext cx="443599" cy="153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F626A01" w14:textId="77777777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Q</w:t>
                            </w:r>
                            <w:r w:rsidRPr="00741986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D48EC0" id="_x0000_s1121" type="#_x0000_t202" style="position:absolute;left:0;text-align:left;margin-left:347.5pt;margin-top:1.6pt;width:34.95pt;height:12.05pt;flip:x y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" filled="f" stroked="f">
                <o:lock v:ext="edit" aspectratio="t"/>
                <v:textbox inset="0,0,0,0">
                  <w:txbxContent>
                    <w:p w14:paraId="2F626A01" w14:textId="77777777" w:rsidR="00741986" w:rsidRPr="00B12B9D" w:rsidRDefault="00741986" w:rsidP="00741986">
                      <w:pPr>
                        <w:rPr>
                          <w:color w:val="FF0000"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  <w:t>Q</w:t>
                      </w:r>
                      <w:r w:rsidRPr="00741986">
                        <w:rPr>
                          <w:b/>
                          <w:bCs/>
                          <w:color w:val="FF0000"/>
                          <w:sz w:val="16"/>
                          <w:szCs w:val="16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02A65D53" w14:textId="094EA1D9" w:rsidR="00296351" w:rsidRDefault="00741986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572736" behindDoc="0" locked="0" layoutInCell="1" allowOverlap="1" wp14:anchorId="07314D50" wp14:editId="30FDCD2F">
                <wp:simplePos x="0" y="0"/>
                <wp:positionH relativeFrom="column">
                  <wp:posOffset>506022</wp:posOffset>
                </wp:positionH>
                <wp:positionV relativeFrom="paragraph">
                  <wp:posOffset>175650</wp:posOffset>
                </wp:positionV>
                <wp:extent cx="274221" cy="0"/>
                <wp:effectExtent l="41593" t="34607" r="91757" b="15558"/>
                <wp:wrapNone/>
                <wp:docPr id="63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16200000">
                          <a:off x="0" y="0"/>
                          <a:ext cx="274221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7E1946" id="AutoShape 5" o:spid="_x0000_s1026" type="#_x0000_t32" style="position:absolute;margin-left:39.85pt;margin-top:13.85pt;width:21.6pt;height:0;rotation:-90;z-index:2515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" strokecolor="red">
                <v:stroke endarrow="block"/>
                <o:lock v:ext="edit" aspectratio="t"/>
              </v:shape>
            </w:pict>
          </mc:Fallback>
        </mc:AlternateContent>
      </w:r>
    </w:p>
    <w:p w14:paraId="4356FD43" w14:textId="7652D9BF" w:rsidR="00296351" w:rsidRDefault="00741986" w:rsidP="00393161">
      <w:pPr>
        <w:tabs>
          <w:tab w:val="left" w:pos="456"/>
        </w:tabs>
        <w:ind w:left="456" w:hanging="456"/>
        <w:jc w:val="both"/>
        <w:rPr>
          <w:rFonts w:ascii="Calibri" w:hAnsi="Calibri"/>
          <w:noProof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 wp14:anchorId="47CDB755" wp14:editId="13B5512E">
                <wp:simplePos x="0" y="0"/>
                <wp:positionH relativeFrom="column">
                  <wp:posOffset>421478</wp:posOffset>
                </wp:positionH>
                <wp:positionV relativeFrom="paragraph">
                  <wp:posOffset>47714</wp:posOffset>
                </wp:positionV>
                <wp:extent cx="208839" cy="0"/>
                <wp:effectExtent l="46990" t="29210" r="48260" b="29210"/>
                <wp:wrapNone/>
                <wp:docPr id="62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16200000">
                          <a:off x="0" y="0"/>
                          <a:ext cx="208839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977271" id="AutoShape 5" o:spid="_x0000_s1026" type="#_x0000_t32" style="position:absolute;margin-left:33.2pt;margin-top:3.75pt;width:16.45pt;height:0;rotation:-90;z-index:2515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" strokecolor="red">
                <v:stroke endarrow="block"/>
                <o:lock v:ext="edit" aspectratio="t"/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4F0A631F" wp14:editId="2DF801AB">
                <wp:simplePos x="0" y="0"/>
                <wp:positionH relativeFrom="column">
                  <wp:posOffset>1050267</wp:posOffset>
                </wp:positionH>
                <wp:positionV relativeFrom="paragraph">
                  <wp:posOffset>121686</wp:posOffset>
                </wp:positionV>
                <wp:extent cx="208839" cy="0"/>
                <wp:effectExtent l="46990" t="29210" r="48260" b="29210"/>
                <wp:wrapNone/>
                <wp:docPr id="70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16200000">
                          <a:off x="0" y="0"/>
                          <a:ext cx="208839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93FAB18" id="AutoShape 5" o:spid="_x0000_s1026" type="#_x0000_t32" style="position:absolute;margin-left:82.7pt;margin-top:9.6pt;width:16.45pt;height:0;rotation:-90;z-index:2515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" strokecolor="red">
                <v:stroke endarrow="block"/>
                <o:lock v:ext="edit" aspectratio="t"/>
              </v:shape>
            </w:pict>
          </mc:Fallback>
        </mc:AlternateContent>
      </w:r>
    </w:p>
    <w:p w14:paraId="7B3ED173" w14:textId="2528EE52" w:rsidR="00296351" w:rsidRDefault="00296351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301A4CDD" w14:textId="2D07F558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5A570D6A" w14:textId="137198EE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18F7C00C" wp14:editId="1E64BA31">
                <wp:simplePos x="0" y="0"/>
                <wp:positionH relativeFrom="column">
                  <wp:posOffset>2195154</wp:posOffset>
                </wp:positionH>
                <wp:positionV relativeFrom="paragraph">
                  <wp:posOffset>5543</wp:posOffset>
                </wp:positionV>
                <wp:extent cx="1809750" cy="1532255"/>
                <wp:effectExtent l="0" t="0" r="38100" b="10795"/>
                <wp:wrapNone/>
                <wp:docPr id="143" name="Group 1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9750" cy="1532255"/>
                          <a:chOff x="0" y="0"/>
                          <a:chExt cx="1810300" cy="1532810"/>
                        </a:xfrm>
                      </wpg:grpSpPr>
                      <wps:wsp>
                        <wps:cNvPr id="144" name="AutoShape 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87121" y="650123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385845" y="1183963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470413" y="1125823"/>
                            <a:ext cx="2743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AutoShape 5"/>
                        <wps:cNvCnPr>
                          <a:cxnSpLocks noChangeAspect="1" noChangeShapeType="1"/>
                        </wps:cNvCnPr>
                        <wps:spPr bwMode="auto">
                          <a:xfrm rot="16200000">
                            <a:off x="1014825" y="1257961"/>
                            <a:ext cx="2089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8" name="Group 148"/>
                        <wpg:cNvGrpSpPr/>
                        <wpg:grpSpPr>
                          <a:xfrm>
                            <a:off x="0" y="0"/>
                            <a:ext cx="1810300" cy="1532810"/>
                            <a:chOff x="0" y="0"/>
                            <a:chExt cx="1810300" cy="1532810"/>
                          </a:xfrm>
                        </wpg:grpSpPr>
                        <wps:wsp>
                          <wps:cNvPr id="149" name="Text Box 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98543" y="565554"/>
                              <a:ext cx="453390" cy="5880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58F641" w14:textId="77777777" w:rsidR="00741986" w:rsidRPr="00296351" w:rsidRDefault="00741986" w:rsidP="00741986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296351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296351"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  <w:szCs w:val="20"/>
                                  </w:rPr>
                                  <w:t>D      Q</w:t>
                                </w:r>
                              </w:p>
                              <w:p w14:paraId="69EBF680" w14:textId="77777777" w:rsidR="00741986" w:rsidRPr="00296351" w:rsidRDefault="00741986" w:rsidP="00741986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14:paraId="1C5C7301" w14:textId="77777777" w:rsidR="00741986" w:rsidRPr="00296351" w:rsidRDefault="00741986" w:rsidP="00741986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14:paraId="21B4B36C" w14:textId="77777777" w:rsidR="00741986" w:rsidRPr="00B12B9D" w:rsidRDefault="00741986" w:rsidP="00741986">
                                <w:pPr>
                                  <w:jc w:val="center"/>
                                  <w:rPr>
                                    <w:color w:val="FF0000"/>
                                    <w:sz w:val="20"/>
                                    <w:szCs w:val="20"/>
                                  </w:rPr>
                                </w:pPr>
                                <w:r w:rsidRPr="00B12B9D">
                                  <w:rPr>
                                    <w:color w:val="FF0000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0" name="AutoShape 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353100" y="639552"/>
                              <a:ext cx="457200" cy="105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AutoShape 1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01186" y="858902"/>
                              <a:ext cx="90805" cy="952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2" name="Group 152"/>
                          <wpg:cNvGrpSpPr/>
                          <wpg:grpSpPr>
                            <a:xfrm>
                              <a:off x="227278" y="195566"/>
                              <a:ext cx="644716" cy="931545"/>
                              <a:chOff x="0" y="0"/>
                              <a:chExt cx="644716" cy="931545"/>
                            </a:xfrm>
                          </wpg:grpSpPr>
                          <wps:wsp>
                            <wps:cNvPr id="153" name="Text Box 13"/>
                            <wps:cNvSpPr txBox="1">
                              <a:spLocks noChangeAspect="1" noChangeArrowheads="1"/>
                            </wps:cNvSpPr>
                            <wps:spPr bwMode="auto">
                              <a:xfrm flipH="1">
                                <a:off x="232564" y="64276"/>
                                <a:ext cx="74202" cy="7241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2F052591" w14:textId="77777777" w:rsidR="00741986" w:rsidRPr="00296351" w:rsidRDefault="00741986" w:rsidP="00741986">
                                  <w:pPr>
                                    <w:rPr>
                                      <w:color w:val="FF0000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FF0000"/>
                                      <w:sz w:val="20"/>
                                      <w:szCs w:val="20"/>
                                    </w:rPr>
                                    <w:t>0 1 2 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4" name="AutoShape 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5857" y="132988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AutoShape 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5857" y="291555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" name="AutoShape 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444836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" name="AutoShape 12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-134782" y="341767"/>
                                <a:ext cx="931545" cy="248011"/>
                              </a:xfrm>
                              <a:prstGeom prst="flowChartManualOperation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0" name="AutoShape 1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587545"/>
                                <a:ext cx="208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" name="Text Box 13"/>
                            <wps:cNvSpPr txBox="1">
                              <a:spLocks noChangeAspect="1" noChangeArrowheads="1"/>
                            </wps:cNvSpPr>
                            <wps:spPr bwMode="auto">
                              <a:xfrm flipH="1" flipV="1">
                                <a:off x="200851" y="672114"/>
                                <a:ext cx="443865" cy="1532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6BB2C2BC" w14:textId="77777777" w:rsidR="00741986" w:rsidRPr="00B12B9D" w:rsidRDefault="00741986" w:rsidP="00741986">
                                  <w:pPr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  <w:vertAlign w:val="subscript"/>
                                    </w:rPr>
                                    <w:t>1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 S</w:t>
                                  </w:r>
                                  <w:r w:rsidRPr="00B12B9D"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348846" y="1279103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8F5737E" w14:textId="77777777" w:rsidR="00741986" w:rsidRPr="00B12B9D" w:rsidRDefault="00741986" w:rsidP="00741986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Load Ro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3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1020111" y="1379529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7A9AB99" w14:textId="77777777" w:rsidR="00741986" w:rsidRPr="00B12B9D" w:rsidRDefault="00741986" w:rsidP="00741986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Rese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4" name="Freeform 164"/>
                          <wps:cNvSpPr/>
                          <wps:spPr>
                            <a:xfrm>
                              <a:off x="232564" y="0"/>
                              <a:ext cx="1337244" cy="639552"/>
                            </a:xfrm>
                            <a:custGeom>
                              <a:avLst/>
                              <a:gdLst>
                                <a:gd name="connsiteX0" fmla="*/ 1337244 w 1337244"/>
                                <a:gd name="connsiteY0" fmla="*/ 639552 h 639552"/>
                                <a:gd name="connsiteX1" fmla="*/ 1337244 w 1337244"/>
                                <a:gd name="connsiteY1" fmla="*/ 0 h 639552"/>
                                <a:gd name="connsiteX2" fmla="*/ 0 w 1337244"/>
                                <a:gd name="connsiteY2" fmla="*/ 5286 h 639552"/>
                                <a:gd name="connsiteX3" fmla="*/ 21142 w 1337244"/>
                                <a:gd name="connsiteY3" fmla="*/ 327704 h 639552"/>
                                <a:gd name="connsiteX4" fmla="*/ 21142 w 1337244"/>
                                <a:gd name="connsiteY4" fmla="*/ 327704 h 63955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337244" h="639552">
                                  <a:moveTo>
                                    <a:pt x="1337244" y="639552"/>
                                  </a:moveTo>
                                  <a:lnTo>
                                    <a:pt x="1337244" y="0"/>
                                  </a:lnTo>
                                  <a:lnTo>
                                    <a:pt x="0" y="5286"/>
                                  </a:lnTo>
                                  <a:lnTo>
                                    <a:pt x="21142" y="327704"/>
                                  </a:lnTo>
                                  <a:lnTo>
                                    <a:pt x="21142" y="32770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" name="Freeform 165"/>
                          <wps:cNvSpPr/>
                          <wps:spPr>
                            <a:xfrm>
                              <a:off x="121567" y="634266"/>
                              <a:ext cx="116282" cy="158567"/>
                            </a:xfrm>
                            <a:custGeom>
                              <a:avLst/>
                              <a:gdLst>
                                <a:gd name="connsiteX0" fmla="*/ 0 w 116282"/>
                                <a:gd name="connsiteY0" fmla="*/ 0 h 158567"/>
                                <a:gd name="connsiteX1" fmla="*/ 116282 w 116282"/>
                                <a:gd name="connsiteY1" fmla="*/ 5286 h 158567"/>
                                <a:gd name="connsiteX2" fmla="*/ 116282 w 116282"/>
                                <a:gd name="connsiteY2" fmla="*/ 158567 h 15856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16282" h="158567">
                                  <a:moveTo>
                                    <a:pt x="0" y="0"/>
                                  </a:moveTo>
                                  <a:lnTo>
                                    <a:pt x="116282" y="5286"/>
                                  </a:lnTo>
                                  <a:lnTo>
                                    <a:pt x="116282" y="15856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0" y="576125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DD2ABD2" w14:textId="77777777" w:rsidR="00741986" w:rsidRPr="00B12B9D" w:rsidRDefault="00741986" w:rsidP="00741986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</w:rPr>
                                  <w:t>D</w:t>
                                </w:r>
                                <w:r w:rsidRPr="00A76F3B"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  <w:szCs w:val="16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7" name="Text Box 13"/>
                          <wps:cNvSpPr txBox="1">
                            <a:spLocks noChangeAspect="1" noChangeArrowheads="1"/>
                          </wps:cNvSpPr>
                          <wps:spPr bwMode="auto">
                            <a:xfrm flipH="1" flipV="1">
                              <a:off x="95139" y="412273"/>
                              <a:ext cx="443734" cy="1532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39A8C36" w14:textId="7763C389" w:rsidR="00741986" w:rsidRPr="00B12B9D" w:rsidRDefault="00741986" w:rsidP="00741986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8F7C00C" id="Group 143" o:spid="_x0000_s1122" style="position:absolute;left:0;text-align:left;margin-left:172.85pt;margin-top:.45pt;width:142.5pt;height:120.65pt;z-index:251645440" coordsize="18103,15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">
                <v:shape id="AutoShape 5" o:spid="_x0000_s1123" type="#_x0000_t32" style="position:absolute;left:6871;top:6501;width:20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0sesYAAADcAAAADwAAAGRycy9kb3ducmV2LnhtbESPT2vCQBDF7wW/wzJCL6Ib6x80uoqo&#10;hR5b9eJtyI5JMDsbs2uS+uldodDbDO/93rxZrltTiJoql1tWMBxEIIgTq3NOFZyOn/0ZCOeRNRaW&#10;ScEvOVivOm9LjLVt+Ifqg09FCGEXo4LM+zKW0iUZGXQDWxIH7WIrgz6sVSp1hU0IN4X8iKKpNJhz&#10;uJBhSduMkuvhbkKNx+ixN3Y2qfe9Xe/cjL7lbd4o9d5tNwsQnlr/b/6jv3TgxmN4PRMmkK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39LHrGAAAA3AAAAA8AAAAAAAAA&#10;AAAAAAAAoQIAAGRycy9kb3ducmV2LnhtbFBLBQYAAAAABAAEAPkAAACUAwAAAAA=&#10;" strokecolor="red">
                  <v:stroke endarrow="block"/>
                  <o:lock v:ext="edit" aspectratio="t"/>
                </v:shape>
                <v:shape id="AutoShape 5" o:spid="_x0000_s1124" type="#_x0000_t32" style="position:absolute;left:3858;top:11840;width:2089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lYtcIAAADcAAAADwAAAGRycy9kb3ducmV2LnhtbERPS4vCMBC+C/sfwix409TXItUoPlBk&#10;Pekq6G1oZtuuzaQ0Ueu/3wiCt/n4njOe1qYQN6pcbllBpx2BIE6szjlVcPhZtYYgnEfWWFgmBQ9y&#10;MJ18NMYYa3vnHd32PhUhhF2MCjLvy1hKl2Rk0LVtSRy4X1sZ9AFWqdQV3kO4KWQ3ir6kwZxDQ4Yl&#10;LTJKLvurUdDL153SyeHpaP13ckz/6u15OVeq+VnPRiA81f4tfrk3OszvD+D5TLhAT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lYtcIAAADcAAAADwAAAAAAAAAAAAAA&#10;AAChAgAAZHJzL2Rvd25yZXYueG1sUEsFBgAAAAAEAAQA+QAAAJADAAAAAA==&#10;" strokecolor="red">
                  <v:stroke endarrow="block"/>
                  <o:lock v:ext="edit" aspectratio="t"/>
                </v:shape>
                <v:shape id="AutoShape 5" o:spid="_x0000_s1125" type="#_x0000_t32" style="position:absolute;left:4703;top:11258;width:2743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vGwsEAAADcAAAADwAAAGRycy9kb3ducmV2LnhtbERPS4vCMBC+C/sfwix409QHItUoPlDE&#10;PemuoLehGdtqMylN1PrvjbDgbT6+54yntSnEnSqXW1bQaUcgiBOrc04V/P2uWkMQziNrLCyTgic5&#10;mE6+GmOMtX3wju57n4oQwi5GBZn3ZSylSzIy6Nq2JA7c2VYGfYBVKnWFjxBuCtmNooE0mHNoyLCk&#10;RUbJdX8zCnr5ulM6OTwerN8mh/RS/5yWc6Wa3/VsBMJT7T/if/dGh/n9AbyfCRfIy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W8bCwQAAANwAAAAPAAAAAAAAAAAAAAAA&#10;AKECAABkcnMvZG93bnJldi54bWxQSwUGAAAAAAQABAD5AAAAjwMAAAAA&#10;" strokecolor="red">
                  <v:stroke endarrow="block"/>
                  <o:lock v:ext="edit" aspectratio="t"/>
                </v:shape>
                <v:shape id="AutoShape 5" o:spid="_x0000_s1126" type="#_x0000_t32" style="position:absolute;left:10147;top:12580;width:2089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djWcIAAADcAAAADwAAAGRycy9kb3ducmV2LnhtbERPS4vCMBC+C/sfwix409QHrlSj+ECR&#10;9aSroLehmW27NpPSRK3/fiMI3ubje854WptC3KhyuWUFnXYEgjixOudUweFn1RqCcB5ZY2GZFDzI&#10;wXTy0RhjrO2dd3Tb+1SEEHYxKsi8L2MpXZKRQde2JXHgfm1l0AdYpVJXeA/hppDdKBpIgzmHhgxL&#10;WmSUXPZXo6CXrzulk8PT0frv5Jj+1dvzcq5U87OejUB4qv1b/HJvdJjf/4LnM+ECO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djWcIAAADcAAAADwAAAAAAAAAAAAAA&#10;AAChAgAAZHJzL2Rvd25yZXYueG1sUEsFBgAAAAAEAAQA+QAAAJADAAAAAA==&#10;" strokecolor="red">
                  <v:stroke endarrow="block"/>
                  <o:lock v:ext="edit" aspectratio="t"/>
                </v:shape>
                <v:group id="Group 148" o:spid="_x0000_s1127" style="position:absolute;width:18103;height:15328" coordsize="18103,153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shape id="Text Box 4" o:spid="_x0000_s1128" type="#_x0000_t202" style="position:absolute;left:8985;top:5655;width:4534;height:5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7qf8UA&#10;AADcAAAADwAAAGRycy9kb3ducmV2LnhtbESPT2vCQBDF74V+h2UKXkQ3/qHU1FVKUPTQi4nidchO&#10;k9DsbMiuSfz2rlDobYb35v3erLeDqUVHrassK5hNIxDEudUVFwrO2X7yAcJ5ZI21ZVJwJwfbzevL&#10;GmNtez5Rl/pChBB2MSoovW9iKV1ekkE3tQ1x0H5sa9CHtS2kbrEP4aaW8yh6lwYrDoQSG0pKyn/T&#10;mwkQU3d2d5GzRaXP2eF6/6Zk7JQavQ1fnyA8Df7f/Hd91KH+cgXPZ8IE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vup/xQAAANwAAAAPAAAAAAAAAAAAAAAAAJgCAABkcnMv&#10;ZG93bnJldi54bWxQSwUGAAAAAAQABAD1AAAAigMAAAAA&#10;" strokecolor="red">
                    <o:lock v:ext="edit" aspectratio="t"/>
                    <v:textbox inset="0,0,0,0">
                      <w:txbxContent>
                        <w:p w14:paraId="4258F641" w14:textId="77777777" w:rsidR="00741986" w:rsidRPr="00296351" w:rsidRDefault="00741986" w:rsidP="00741986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296351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 xml:space="preserve"> </w:t>
                          </w:r>
                          <w:r w:rsidRPr="00296351">
                            <w:rPr>
                              <w:b/>
                              <w:bCs/>
                              <w:color w:val="FF0000"/>
                              <w:sz w:val="20"/>
                              <w:szCs w:val="20"/>
                            </w:rPr>
                            <w:t>D      Q</w:t>
                          </w:r>
                        </w:p>
                        <w:p w14:paraId="69EBF680" w14:textId="77777777" w:rsidR="00741986" w:rsidRPr="00296351" w:rsidRDefault="00741986" w:rsidP="00741986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14:paraId="1C5C7301" w14:textId="77777777" w:rsidR="00741986" w:rsidRPr="00296351" w:rsidRDefault="00741986" w:rsidP="00741986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14:paraId="21B4B36C" w14:textId="77777777" w:rsidR="00741986" w:rsidRPr="00B12B9D" w:rsidRDefault="00741986" w:rsidP="00741986">
                          <w:pPr>
                            <w:jc w:val="center"/>
                            <w:rPr>
                              <w:color w:val="FF0000"/>
                              <w:sz w:val="20"/>
                              <w:szCs w:val="20"/>
                            </w:rPr>
                          </w:pPr>
                          <w:r w:rsidRPr="00B12B9D">
                            <w:rPr>
                              <w:color w:val="FF0000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AutoShape 6" o:spid="_x0000_s1129" type="#_x0000_t32" style="position:absolute;left:13531;top:6395;width:4572;height: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+8pMUAAADcAAAADwAAAGRycy9kb3ducmV2LnhtbESPQW/CMAyF75P4D5GRdkGQbogJCgGh&#10;waQdN+DCzWpMW9E4pQltx6+fD5N285Pf9/y82vSuUi01ofRs4GWSgCLOvC05N3A6foznoEJEtlh5&#10;JgM/FGCzHjytMLW+429qDzFXEsIhRQNFjHWqdcgKchgmviaW3cU3DqPIJte2wU7CXaVfk+RNOyxZ&#10;LhRY03tB2fVwd1LjMX3snZ/P2v1oNzp30y99W3TGPA/77RJUpD7+m//oTyvcTOrLMzKBX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+8pMUAAADcAAAADwAAAAAAAAAA&#10;AAAAAAChAgAAZHJzL2Rvd25yZXYueG1sUEsFBgAAAAAEAAQA+QAAAJMDAAAAAA==&#10;" strokecolor="red">
                    <v:stroke endarrow="block"/>
                    <o:lock v:ext="edit" aspectratio="t"/>
                  </v:shape>
                  <v:shape id="AutoShape 11" o:spid="_x0000_s1130" type="#_x0000_t5" style="position:absolute;left:9012;top:8588;width:908;height:95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h6xsIA&#10;AADcAAAADwAAAGRycy9kb3ducmV2LnhtbERPS2sCMRC+F/ofwgi91ayC0l3NirUU2pPUFvE4bGYf&#10;uplsk6yu/94UCt7m43vOcjWYVpzJ+caygsk4AUFcWN1wpeDn+/35BYQPyBpby6TgSh5W+ePDEjNt&#10;L/xF512oRAxhn6GCOoQuk9IXNRn0Y9sRR660zmCI0FVSO7zEcNPKaZLMpcGGY0ONHW1qKk673ij4&#10;fd1vnVzTW5/25cEeqzD7dKlST6NhvQARaAh38b/7Q8f5swn8PRMv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6HrGwgAAANwAAAAPAAAAAAAAAAAAAAAAAJgCAABkcnMvZG93&#10;bnJldi54bWxQSwUGAAAAAAQABAD1AAAAhwMAAAAA&#10;" strokecolor="red"/>
                  <v:group id="Group 152" o:spid="_x0000_s1131" style="position:absolute;left:2272;top:1955;width:6447;height:9316" coordsize="6447,9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<v:shape id="_x0000_s1132" type="#_x0000_t202" style="position:absolute;left:2325;top:642;width:742;height:724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NxGcMA&#10;AADcAAAADwAAAGRycy9kb3ducmV2LnhtbERPzWrCQBC+F3yHZQq96SaWao2uIpZCPPSg9QGG7JiN&#10;zc6G7DZJ8/RdodDbfHy/s9kNthYdtb5yrCCdJSCIC6crLhVcPt+nryB8QNZYOyYFP+Rht508bDDT&#10;rucTdedQihjCPkMFJoQmk9IXhiz6mWuII3d1rcUQYVtK3WIfw20t50mykBYrjg0GGzoYKr7O31ZB&#10;MqRH82Hm+WW/fMP0trLjWFqlnh6H/RpEoCH8i//cuY7zX57h/ky8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6NxGc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2F052591" w14:textId="77777777" w:rsidR="00741986" w:rsidRPr="00296351" w:rsidRDefault="00741986" w:rsidP="00741986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  <w:t>0 1 2 3</w:t>
                            </w:r>
                          </w:p>
                        </w:txbxContent>
                      </v:textbox>
                    </v:shape>
                    <v:shape id="AutoShape 7" o:spid="_x0000_s1133" type="#_x0000_t32" style="position:absolute;left:158;top:1329;width:20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S6p8cAAADcAAAADwAAAGRycy9kb3ducmV2LnhtbESPT2vCQBDF70K/wzKFXkQ3rX+waTZS&#10;WoUeNXrxNmSnSWh2Ns1uk+ind4WCtxne+715k6wHU4uOWldZVvA8jUAQ51ZXXCg4HraTFQjnkTXW&#10;lknBmRys04dRgrG2Pe+py3whQgi7GBWU3jexlC4vyaCb2oY4aN+2NejD2hZSt9iHcFPLlyhaSoMV&#10;hwslNvRRUv6T/ZlQ4zK7bIxdLbrN+HN86mc7+fvaK/X0OLy/gfA0+Lv5n/7SgVvM4fZMmECm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JLqnxwAAANwAAAAPAAAAAAAA&#10;AAAAAAAAAKECAABkcnMvZG93bnJldi54bWxQSwUGAAAAAAQABAD5AAAAlQMAAAAA&#10;" strokecolor="red">
                      <v:stroke endarrow="block"/>
                      <o:lock v:ext="edit" aspectratio="t"/>
                    </v:shape>
                    <v:shape id="AutoShape 8" o:spid="_x0000_s1134" type="#_x0000_t32" style="position:absolute;left:158;top:2915;width:20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gfPMYAAADcAAAADwAAAGRycy9kb3ducmV2LnhtbESPQWvCQBCF74X+h2UKXkQ3VVI0ZiOl&#10;Knis1ou3ITsmodnZNLtNor/eFQq9zfDe9+ZNuh5MLTpqXWVZwes0AkGcW11xoeD0tZssQDiPrLG2&#10;TAqu5GCdPT+lmGjb84G6oy9ECGGXoILS+yaR0uUlGXRT2xAH7WJbgz6sbSF1i30IN7WcRdGbNFhx&#10;uFBiQx8l5d/HXxNq3Oa3rbGLuNuON+NzP/+UP8teqdHL8L4C4Wnw/+Y/eq8DF8fweCZMI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oHzzGAAAA3AAAAA8AAAAAAAAA&#10;AAAAAAAAoQIAAGRycy9kb3ducmV2LnhtbFBLBQYAAAAABAAEAPkAAACUAwAAAAA=&#10;" strokecolor="red">
                      <v:stroke endarrow="block"/>
                      <o:lock v:ext="edit" aspectratio="t"/>
                    </v:shape>
                    <v:shape id="AutoShape 9" o:spid="_x0000_s1135" type="#_x0000_t32" style="position:absolute;top:4448;width:20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qBS8YAAADcAAAADwAAAGRycy9kb3ducmV2LnhtbESPQWvCQBCF7wX/wzJCL0E3rUQ0dRVp&#10;U/BYbS/ehuyYhGZnY3abpPn1bqHgbYb3vjdvNrvB1KKj1lWWFTzNYxDEudUVFwq+Pt9nKxDOI2us&#10;LZOCX3Kw204eNphq2/ORupMvRAhhl6KC0vsmldLlJRl0c9sQB+1iW4M+rG0hdYt9CDe1fI7jpTRY&#10;cbhQYkOvJeXfpx8TaoyLMTN2lXRZ9Bad+8WHvK57pR6nw/4FhKfB383/9EEHLlnC3zNhArm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6gUvGAAAA3AAAAA8AAAAAAAAA&#10;AAAAAAAAoQIAAGRycy9kb3ducmV2LnhtbFBLBQYAAAAABAAEAPkAAACUAwAAAAA=&#10;" strokecolor="red">
                      <v:stroke endarrow="block"/>
                      <o:lock v:ext="edit" aspectratio="t"/>
                    </v:shape>
                    <v:shape id="AutoShape 12" o:spid="_x0000_s1136" type="#_x0000_t119" style="position:absolute;left:-1349;top:3418;width:9315;height:24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BBhMIA&#10;AADcAAAADwAAAGRycy9kb3ducmV2LnhtbESPQWuDQBCF74X+h2UKvYS6ptBirKuUYCA9NskPGNyp&#10;iu6suJto/n3nUOhthvfmvW+KanWjutEces8GtkkKirjxtufWwOV8eMlAhYhscfRMBu4UoCofHwrM&#10;rV/4m26n2CoJ4ZCjgS7GKdc6NB05DImfiEX78bPDKOvcajvjIuFu1K9p+q4d9iwNHU6076gZTldn&#10;AI+bzRi/hiYMdqh37Cnr66sxz0/r5weoSGv8N/9dH63gvwmtPCMT6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MEGEwgAAANwAAAAPAAAAAAAAAAAAAAAAAJgCAABkcnMvZG93&#10;bnJldi54bWxQSwUGAAAAAAQABAD1AAAAhwMAAAAA&#10;" filled="f" strokecolor="red"/>
                    <v:shape id="AutoShape 10" o:spid="_x0000_s1137" type="#_x0000_t32" style="position:absolute;top:5875;width:20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N2GcUAAADcAAAADwAAAGRycy9kb3ducmV2LnhtbESPQW/CMAyF70j8h8hIuyBIGQKxjoAQ&#10;MGnHDbhwsxqvrdY4pQltx6+fD5N285Pf9/y83vauUi01ofRsYDZNQBFn3pacG7ic3yYrUCEiW6w8&#10;k4EfCrDdDAdrTK3v+JPaU8yVhHBI0UARY51qHbKCHIapr4ll9+Ubh1Fkk2vbYCfhrtLPSbLUDkuW&#10;CwXWtC8o+z7dndR4zB9H51eL9jg+jK/d/EPfXjpjnkb97hVUpD7+m//odyvcUurLMzKB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N2GcUAAADcAAAADwAAAAAAAAAA&#10;AAAAAAChAgAAZHJzL2Rvd25yZXYueG1sUEsFBgAAAAAEAAQA+QAAAJMDAAAAAA==&#10;" strokecolor="red">
                      <v:stroke endarrow="block"/>
                      <o:lock v:ext="edit" aspectratio="t"/>
                    </v:shape>
                    <v:shape id="_x0000_s1138" type="#_x0000_t202" style="position:absolute;left:2008;top:6721;width:4439;height:1532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JcDsIA&#10;AADcAAAADwAAAGRycy9kb3ducmV2LnhtbERPTWvCQBC9F/wPywi9FN2Ygkh0DY2lwVup8eBxyE43&#10;wexsyK4m/fduodDbPN7n7PLJduJOg28dK1gtExDEtdMtGwXn6mOxAeEDssbOMSn4IQ/5fva0w0y7&#10;kb/ofgpGxBD2GSpoQugzKX3dkEW/dD1x5L7dYDFEOBipBxxjuO1kmiRrabHl2NBgT4eG6uvpZhX0&#10;r++fRVUVL1djLo6TsQzpWCr1PJ/etiACTeFf/Oc+6jh/vYLfZ+IFc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glwOwgAAANwAAAAPAAAAAAAAAAAAAAAAAJgCAABkcnMvZG93&#10;bnJldi54bWxQSwUGAAAAAAQABAD1AAAAhwMAAAAA&#10;" filled="f" stroked="f">
                      <o:lock v:ext="edit" aspectratio="t"/>
                      <v:textbox inset="0,0,0,0">
                        <w:txbxContent>
                          <w:p w14:paraId="6BB2C2BC" w14:textId="77777777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S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 S</w:t>
                            </w:r>
                            <w:r w:rsidRPr="00B12B9D"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_x0000_s1139" type="#_x0000_t202" style="position:absolute;left:3488;top:12791;width:4437;height:1532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CecEA&#10;AADcAAAADwAAAGRycy9kb3ducmV2LnhtbERPTYvCMBC9C/sfwix4kTW1gkg1yrrLijfRetjj0Ixp&#10;sZmUJtr6740geJvH+5zlure1uFHrK8cKJuMEBHHhdMVGwSn/+5qD8AFZY+2YFNzJw3r1MVhipl3H&#10;B7odgxExhH2GCsoQmkxKX5Rk0Y9dQxy5s2sthghbI3WLXQy3tUyTZCYtVhwbSmzop6TicrxaBc30&#10;d7/J883oYsy/46TbhrTbKjX87L8XIAL14S1+uXc6zp+l8HwmX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QwnnBAAAA3AAAAA8AAAAAAAAAAAAAAAAAmAIAAGRycy9kb3du&#10;cmV2LnhtbFBLBQYAAAAABAAEAPUAAACGAwAAAAA=&#10;" filled="f" stroked="f">
                    <o:lock v:ext="edit" aspectratio="t"/>
                    <v:textbox inset="0,0,0,0">
                      <w:txbxContent>
                        <w:p w14:paraId="58F5737E" w14:textId="77777777" w:rsidR="00741986" w:rsidRPr="00B12B9D" w:rsidRDefault="00741986" w:rsidP="00741986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Load Rot</w:t>
                          </w:r>
                        </w:p>
                      </w:txbxContent>
                    </v:textbox>
                  </v:shape>
                  <v:shape id="_x0000_s1140" type="#_x0000_t202" style="position:absolute;left:10201;top:13795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xn4sMA&#10;AADcAAAADwAAAGRycy9kb3ducmV2LnhtbERPPWvDMBDdC/0P4gpdSiLXhhCcKKFpqMlWanfoeFhX&#10;2cQ6GUuxnX8fBQrd7vE+b7ufbSdGGnzrWMHrMgFBXDvdslHwXX0s1iB8QNbYOSYFV/Kw3z0+bDHX&#10;buIvGstgRAxhn6OCJoQ+l9LXDVn0S9cTR+7XDRZDhIOResAphttOpkmykhZbjg0N9vTeUH0uL1ZB&#10;nx0/D1V1eDkb8+M4mYqQToVSz0/z2wZEoDn8i//cJx3nrzK4PxMvkL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xn4s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14:paraId="07A9AB99" w14:textId="77777777" w:rsidR="00741986" w:rsidRPr="00B12B9D" w:rsidRDefault="00741986" w:rsidP="00741986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Reset</w:t>
                          </w:r>
                        </w:p>
                      </w:txbxContent>
                    </v:textbox>
                  </v:shape>
                  <v:shape id="Freeform 164" o:spid="_x0000_s1141" style="position:absolute;left:2325;width:13373;height:6395;visibility:visible;mso-wrap-style:square;v-text-anchor:middle" coordsize="1337244,6395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x+K8MA&#10;AADcAAAADwAAAGRycy9kb3ducmV2LnhtbERPTWsCMRC9C/6HMEJvmrUt1m6NUm2FKpSiFc/DZrpZ&#10;3EyWJF3Xf2+EQm/zeJ8zW3S2Fi35UDlWMB5lIIgLpysuFRy+18MpiBCRNdaOScGFAizm/d4Mc+3O&#10;vKN2H0uRQjjkqMDE2ORShsKQxTByDXHifpy3GBP0pdQezync1vI+yybSYsWpwWBDK0PFaf9rFXz5&#10;9+f2afO5raulaezbw3HrDkel7gbd6wuISF38F/+5P3SaP3mE2zPpAjm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x+K8MAAADcAAAADwAAAAAAAAAAAAAAAACYAgAAZHJzL2Rv&#10;d25yZXYueG1sUEsFBgAAAAAEAAQA9QAAAIgDAAAAAA==&#10;" path="m1337244,639552l1337244,,,5286,21142,327704r,e" filled="f" strokecolor="red">
                    <v:path arrowok="t" o:connecttype="custom" o:connectlocs="1337244,639552;1337244,0;0,5286;21142,327704;21142,327704" o:connectangles="0,0,0,0,0"/>
                  </v:shape>
                  <v:shape id="Freeform 165" o:spid="_x0000_s1142" style="position:absolute;left:1215;top:6342;width:1163;height:1586;visibility:visible;mso-wrap-style:square;v-text-anchor:middle" coordsize="116282,1585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I7SMMA&#10;AADcAAAADwAAAGRycy9kb3ducmV2LnhtbERPS2vCQBC+F/wPyxR6q5sKiRpdRYKlj4P4vA/ZaRK6&#10;OxuzW03/fbcgeJuP7znzZW+NuFDnG8cKXoYJCOLS6YYrBcfD6/MEhA/IGo1jUvBLHpaLwcMcc+2u&#10;vKPLPlQihrDPUUEdQptL6cuaLPqha4kj9+U6iyHCrpK6w2sMt0aOkiSTFhuODTW2VNRUfu9/rIK3&#10;4nM7Lov1arPNPtJpmp302Rilnh771QxEoD7cxTf3u47zsxT+n4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I7SMMAAADcAAAADwAAAAAAAAAAAAAAAACYAgAAZHJzL2Rv&#10;d25yZXYueG1sUEsFBgAAAAAEAAQA9QAAAIgDAAAAAA==&#10;" path="m,l116282,5286r,153281e" filled="f" strokecolor="red">
                    <v:path arrowok="t" o:connecttype="custom" o:connectlocs="0,0;116282,5286;116282,158567" o:connectangles="0,0,0"/>
                  </v:shape>
                  <v:shape id="_x0000_s1143" type="#_x0000_t202" style="position:absolute;top:5761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vEesEA&#10;AADcAAAADwAAAGRycy9kb3ducmV2LnhtbERPTYvCMBC9C/sfwix4kTVVoUg1yrrLijfRetjj0Ixp&#10;sZmUJtr6740geJvH+5zlure1uFHrK8cKJuMEBHHhdMVGwSn/+5qD8AFZY+2YFNzJw3r1MVhipl3H&#10;B7odgxExhH2GCsoQmkxKX5Rk0Y9dQxy5s2sthghbI3WLXQy3tZwmSSotVhwbSmzop6TicrxaBc3s&#10;d7/J883oYsy/46Tbhmm3VWr42X8vQATqw1v8cu90nJ+m8HwmX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rxHrBAAAA3AAAAA8AAAAAAAAAAAAAAAAAmAIAAGRycy9kb3du&#10;cmV2LnhtbFBLBQYAAAAABAAEAPUAAACGAwAAAAA=&#10;" filled="f" stroked="f">
                    <o:lock v:ext="edit" aspectratio="t"/>
                    <v:textbox inset="0,0,0,0">
                      <w:txbxContent>
                        <w:p w14:paraId="1DD2ABD2" w14:textId="77777777" w:rsidR="00741986" w:rsidRPr="00B12B9D" w:rsidRDefault="00741986" w:rsidP="00741986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</w:rPr>
                            <w:t>D</w:t>
                          </w:r>
                          <w:r w:rsidRPr="00A76F3B">
                            <w:rPr>
                              <w:b/>
                              <w:bCs/>
                              <w:color w:val="FF0000"/>
                              <w:sz w:val="16"/>
                              <w:szCs w:val="16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144" type="#_x0000_t202" style="position:absolute;left:951;top:4122;width:4437;height:1533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dh4cMA&#10;AADcAAAADwAAAGRycy9kb3ducmV2LnhtbERPTWvCQBC9F/oflin0UuqmCrbEbEJtqXgTTQ8eh+x0&#10;E5KdDdmtif/eFQRv83ifkxWT7cSJBt84VvA2S0AQV043bBT8lj+vHyB8QNbYOSYFZ/JQ5I8PGaba&#10;jbyn0yEYEUPYp6igDqFPpfRVTRb9zPXEkftzg8UQ4WCkHnCM4baT8yRZSosNx4Yae/qqqWoP/1ZB&#10;v/jercty/dIac3ScjJswHzdKPT9NnysQgaZwF9/cWx3nL9/h+ky8QO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dh4c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14:paraId="139A8C36" w14:textId="7763C389" w:rsidR="00741986" w:rsidRPr="00B12B9D" w:rsidRDefault="00741986" w:rsidP="00741986">
                          <w:pPr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58AA812F" w14:textId="16D46DC9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202AD493" w14:textId="2651A138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 wp14:anchorId="3045ABE8" wp14:editId="19479EB4">
                <wp:simplePos x="0" y="0"/>
                <wp:positionH relativeFrom="column">
                  <wp:posOffset>2256930</wp:posOffset>
                </wp:positionH>
                <wp:positionV relativeFrom="paragraph">
                  <wp:posOffset>53693</wp:posOffset>
                </wp:positionV>
                <wp:extent cx="443599" cy="153226"/>
                <wp:effectExtent l="0" t="0" r="0" b="0"/>
                <wp:wrapNone/>
                <wp:docPr id="174" name="Text Box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 flipH="1" flipV="1">
                          <a:off x="0" y="0"/>
                          <a:ext cx="443599" cy="153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1BAE211" w14:textId="4447102D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Q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45ABE8" id="_x0000_s1145" type="#_x0000_t202" style="position:absolute;left:0;text-align:left;margin-left:177.7pt;margin-top:4.25pt;width:34.95pt;height:12.05pt;flip:x y;z-index:2517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" filled="f" stroked="f">
                <o:lock v:ext="edit" aspectratio="t"/>
                <v:textbox inset="0,0,0,0">
                  <w:txbxContent>
                    <w:p w14:paraId="71BAE211" w14:textId="4447102D" w:rsidR="00741986" w:rsidRPr="00B12B9D" w:rsidRDefault="00741986" w:rsidP="00741986">
                      <w:pPr>
                        <w:rPr>
                          <w:color w:val="FF0000"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  <w:t>Q</w:t>
                      </w: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6A2FF84F" wp14:editId="6BA01C01">
                <wp:simplePos x="0" y="0"/>
                <wp:positionH relativeFrom="column">
                  <wp:posOffset>3805595</wp:posOffset>
                </wp:positionH>
                <wp:positionV relativeFrom="paragraph">
                  <wp:posOffset>162607</wp:posOffset>
                </wp:positionV>
                <wp:extent cx="443599" cy="153226"/>
                <wp:effectExtent l="0" t="0" r="0" b="0"/>
                <wp:wrapNone/>
                <wp:docPr id="173" name="Text Box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 flipH="1" flipV="1">
                          <a:off x="0" y="0"/>
                          <a:ext cx="443599" cy="153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1EF7C6B" w14:textId="438920D8" w:rsidR="00741986" w:rsidRPr="00B12B9D" w:rsidRDefault="00741986" w:rsidP="00741986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Q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2FF84F" id="_x0000_s1146" type="#_x0000_t202" style="position:absolute;left:0;text-align:left;margin-left:299.65pt;margin-top:12.8pt;width:34.95pt;height:12.05pt;flip:x y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" filled="f" stroked="f">
                <o:lock v:ext="edit" aspectratio="t"/>
                <v:textbox inset="0,0,0,0">
                  <w:txbxContent>
                    <w:p w14:paraId="41EF7C6B" w14:textId="438920D8" w:rsidR="00741986" w:rsidRPr="00B12B9D" w:rsidRDefault="00741986" w:rsidP="00741986">
                      <w:pPr>
                        <w:rPr>
                          <w:color w:val="FF0000"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  <w:t>Q</w:t>
                      </w:r>
                      <w:r>
                        <w:rPr>
                          <w:b/>
                          <w:bCs/>
                          <w:color w:val="FF0000"/>
                          <w:sz w:val="16"/>
                          <w:szCs w:val="16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2629BF7B" w14:textId="0D48D805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2AA38E61" w14:textId="01EB27C8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5F99D7A8" w14:textId="77777777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7C0391A6" w14:textId="77A0A3E4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2FF78591" w14:textId="4CD44A80" w:rsidR="00741986" w:rsidRDefault="00741986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5B2A699F" w14:textId="786F911F" w:rsidR="0010038F" w:rsidRPr="0010038F" w:rsidRDefault="0010038F" w:rsidP="00393161">
      <w:pPr>
        <w:tabs>
          <w:tab w:val="left" w:pos="456"/>
        </w:tabs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2C693020" w14:textId="41A64839" w:rsidR="00393161" w:rsidRDefault="0010038F" w:rsidP="00E25D74">
      <w:pPr>
        <w:ind w:left="456" w:hanging="456"/>
        <w:jc w:val="both"/>
        <w:rPr>
          <w:rFonts w:asciiTheme="majorBidi" w:hAnsiTheme="majorBidi" w:cstheme="majorBidi"/>
          <w:b/>
          <w:bCs/>
        </w:rPr>
      </w:pPr>
      <w:r w:rsidRPr="008F4D50">
        <w:rPr>
          <w:rFonts w:asciiTheme="majorBidi" w:hAnsiTheme="majorBidi" w:cstheme="majorBidi"/>
          <w:b/>
          <w:bCs/>
        </w:rPr>
        <w:t>b)</w:t>
      </w:r>
      <w:r w:rsidR="00393161" w:rsidRPr="0010038F">
        <w:rPr>
          <w:rFonts w:asciiTheme="majorBidi" w:hAnsiTheme="majorBidi" w:cstheme="majorBidi"/>
        </w:rPr>
        <w:t xml:space="preserve"> Write </w:t>
      </w:r>
      <w:r w:rsidRPr="0010038F">
        <w:rPr>
          <w:rFonts w:asciiTheme="majorBidi" w:hAnsiTheme="majorBidi" w:cstheme="majorBidi"/>
        </w:rPr>
        <w:t>a</w:t>
      </w:r>
      <w:r w:rsidR="00393161" w:rsidRPr="0010038F">
        <w:rPr>
          <w:rFonts w:asciiTheme="majorBidi" w:hAnsiTheme="majorBidi" w:cstheme="majorBidi"/>
        </w:rPr>
        <w:t xml:space="preserve"> </w:t>
      </w:r>
      <w:r w:rsidR="00E25D74" w:rsidRPr="00E25D74">
        <w:rPr>
          <w:rFonts w:asciiTheme="majorBidi" w:hAnsiTheme="majorBidi" w:cstheme="majorBidi"/>
          <w:b/>
          <w:bCs/>
          <w:u w:val="single"/>
        </w:rPr>
        <w:t>behavioral</w:t>
      </w:r>
      <w:r w:rsidR="00E25D74">
        <w:rPr>
          <w:rFonts w:asciiTheme="majorBidi" w:hAnsiTheme="majorBidi" w:cstheme="majorBidi"/>
        </w:rPr>
        <w:t xml:space="preserve"> </w:t>
      </w:r>
      <w:r w:rsidR="00393161" w:rsidRPr="0010038F">
        <w:rPr>
          <w:rFonts w:asciiTheme="majorBidi" w:hAnsiTheme="majorBidi" w:cstheme="majorBidi"/>
        </w:rPr>
        <w:t>Verilog description of the above rotator register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053661">
        <w:rPr>
          <w:rFonts w:asciiTheme="majorBidi" w:hAnsiTheme="majorBidi" w:cstheme="majorBidi"/>
        </w:rPr>
        <w:t xml:space="preserve">    </w:t>
      </w:r>
      <w:r w:rsidRPr="0010038F">
        <w:rPr>
          <w:rFonts w:asciiTheme="majorBidi" w:hAnsiTheme="majorBidi" w:cstheme="majorBidi"/>
          <w:b/>
          <w:bCs/>
        </w:rPr>
        <w:t>(</w:t>
      </w:r>
      <w:r w:rsidR="00B14F3A">
        <w:rPr>
          <w:rFonts w:asciiTheme="majorBidi" w:hAnsiTheme="majorBidi" w:cstheme="majorBidi"/>
          <w:b/>
          <w:bCs/>
        </w:rPr>
        <w:t>6</w:t>
      </w:r>
      <w:r w:rsidRPr="0010038F">
        <w:rPr>
          <w:rFonts w:asciiTheme="majorBidi" w:hAnsiTheme="majorBidi" w:cstheme="majorBidi"/>
          <w:b/>
          <w:bCs/>
        </w:rPr>
        <w:t xml:space="preserve"> points)</w:t>
      </w:r>
    </w:p>
    <w:p w14:paraId="0DFEF092" w14:textId="59D04C62" w:rsidR="004B512F" w:rsidRDefault="004B512F" w:rsidP="004B512F">
      <w:pPr>
        <w:rPr>
          <w:rFonts w:ascii="Agency FB" w:hAnsi="Agency FB" w:cs="Simplified Arabic Fixed"/>
          <w:color w:val="FF0000"/>
        </w:rPr>
      </w:pPr>
      <w:proofErr w:type="gramStart"/>
      <w:r w:rsidRPr="00DD4DCC">
        <w:rPr>
          <w:rFonts w:ascii="Agency FB" w:hAnsi="Agency FB" w:cs="Simplified Arabic Fixed"/>
          <w:color w:val="FF0000"/>
        </w:rPr>
        <w:t>module</w:t>
      </w:r>
      <w:proofErr w:type="gramEnd"/>
      <w:r w:rsidRPr="00DD4DCC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 xml:space="preserve">rotator4  (input [3:0] D, reset,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 xml:space="preserve">, load, rot, output </w:t>
      </w:r>
      <w:proofErr w:type="spellStart"/>
      <w:r>
        <w:rPr>
          <w:rFonts w:ascii="Agency FB" w:hAnsi="Agency FB" w:cs="Simplified Arabic Fixed"/>
          <w:color w:val="FF0000"/>
        </w:rPr>
        <w:t>reg</w:t>
      </w:r>
      <w:proofErr w:type="spellEnd"/>
      <w:r>
        <w:rPr>
          <w:rFonts w:ascii="Agency FB" w:hAnsi="Agency FB" w:cs="Simplified Arabic Fixed"/>
          <w:color w:val="FF0000"/>
        </w:rPr>
        <w:t xml:space="preserve"> [3:0] Q);</w:t>
      </w:r>
    </w:p>
    <w:p w14:paraId="270F284A" w14:textId="77777777" w:rsidR="004B512F" w:rsidRDefault="004B512F" w:rsidP="004B512F">
      <w:pPr>
        <w:rPr>
          <w:rFonts w:ascii="Agency FB" w:hAnsi="Agency FB" w:cs="Simplified Arabic Fixed"/>
          <w:color w:val="FF0000"/>
        </w:rPr>
      </w:pPr>
    </w:p>
    <w:p w14:paraId="5FE58C63" w14:textId="308FC9C1" w:rsidR="004B512F" w:rsidRPr="00DD4DCC" w:rsidRDefault="004B512F" w:rsidP="004B512F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always</w:t>
      </w:r>
      <w:proofErr w:type="gramEnd"/>
      <w:r>
        <w:rPr>
          <w:rFonts w:ascii="Agency FB" w:hAnsi="Agency FB" w:cs="Simplified Arabic Fixed"/>
          <w:color w:val="FF0000"/>
        </w:rPr>
        <w:t xml:space="preserve"> @ (</w:t>
      </w:r>
      <w:proofErr w:type="spellStart"/>
      <w:r>
        <w:rPr>
          <w:rFonts w:ascii="Agency FB" w:hAnsi="Agency FB" w:cs="Simplified Arabic Fixed"/>
          <w:color w:val="FF0000"/>
        </w:rPr>
        <w:t>pos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 xml:space="preserve">, </w:t>
      </w:r>
      <w:proofErr w:type="spellStart"/>
      <w:r>
        <w:rPr>
          <w:rFonts w:ascii="Agency FB" w:hAnsi="Agency FB" w:cs="Simplified Arabic Fixed"/>
          <w:color w:val="FF0000"/>
        </w:rPr>
        <w:t>posedge</w:t>
      </w:r>
      <w:proofErr w:type="spellEnd"/>
      <w:r>
        <w:rPr>
          <w:rFonts w:ascii="Agency FB" w:hAnsi="Agency FB" w:cs="Simplified Arabic Fixed"/>
          <w:color w:val="FF0000"/>
        </w:rPr>
        <w:t xml:space="preserve"> reset)</w:t>
      </w:r>
    </w:p>
    <w:p w14:paraId="04479A6B" w14:textId="3F149319" w:rsidR="004B512F" w:rsidRDefault="004B512F" w:rsidP="004B512F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if</w:t>
      </w:r>
      <w:proofErr w:type="gramEnd"/>
      <w:r>
        <w:rPr>
          <w:rFonts w:ascii="Agency FB" w:hAnsi="Agency FB" w:cs="Simplified Arabic Fixed"/>
          <w:color w:val="FF0000"/>
        </w:rPr>
        <w:t xml:space="preserve"> (reset) Q&lt;= 0 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</w:r>
    </w:p>
    <w:p w14:paraId="50CB9C23" w14:textId="77777777" w:rsidR="004B512F" w:rsidRDefault="004B512F" w:rsidP="004B512F">
      <w:pPr>
        <w:rPr>
          <w:rFonts w:ascii="Agency FB" w:hAnsi="Agency FB" w:cs="Simplified Arabic Fixed"/>
          <w:color w:val="FF0000"/>
        </w:rPr>
      </w:pPr>
      <w:proofErr w:type="spellStart"/>
      <w:proofErr w:type="gramStart"/>
      <w:r>
        <w:rPr>
          <w:rFonts w:ascii="Agency FB" w:hAnsi="Agency FB" w:cs="Simplified Arabic Fixed"/>
          <w:color w:val="FF0000"/>
        </w:rPr>
        <w:t>elseif</w:t>
      </w:r>
      <w:proofErr w:type="spellEnd"/>
      <w:proofErr w:type="gramEnd"/>
      <w:r>
        <w:rPr>
          <w:rFonts w:ascii="Agency FB" w:hAnsi="Agency FB" w:cs="Simplified Arabic Fixed"/>
          <w:color w:val="FF0000"/>
        </w:rPr>
        <w:t xml:space="preserve"> (load) Q&lt;=D ;</w:t>
      </w:r>
    </w:p>
    <w:p w14:paraId="49FBB64A" w14:textId="492B4C48" w:rsidR="004B512F" w:rsidRDefault="004B512F" w:rsidP="004B512F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else</w:t>
      </w:r>
      <w:proofErr w:type="gramEnd"/>
      <w:r>
        <w:rPr>
          <w:rFonts w:ascii="Agency FB" w:hAnsi="Agency FB" w:cs="Simplified Arabic Fixed"/>
          <w:color w:val="FF0000"/>
        </w:rPr>
        <w:t xml:space="preserve"> if (rot) Q &lt;= {Q[2:0],Q[3]} 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 xml:space="preserve"> </w:t>
      </w:r>
    </w:p>
    <w:p w14:paraId="1E67ED43" w14:textId="588D104B" w:rsidR="00741986" w:rsidRDefault="004B512F" w:rsidP="004B512F">
      <w:pPr>
        <w:ind w:left="456" w:hanging="456"/>
        <w:jc w:val="both"/>
        <w:rPr>
          <w:rFonts w:asciiTheme="majorBidi" w:hAnsiTheme="majorBidi" w:cstheme="majorBidi"/>
          <w:b/>
          <w:bCs/>
        </w:rPr>
      </w:pPr>
      <w:proofErr w:type="spellStart"/>
      <w:proofErr w:type="gramStart"/>
      <w:r>
        <w:rPr>
          <w:rFonts w:ascii="Agency FB" w:hAnsi="Agency FB" w:cs="Simplified Arabic Fixed"/>
          <w:color w:val="FF0000"/>
        </w:rPr>
        <w:t>endmodule</w:t>
      </w:r>
      <w:proofErr w:type="spellEnd"/>
      <w:proofErr w:type="gramEnd"/>
      <w:r>
        <w:rPr>
          <w:rFonts w:ascii="Agency FB" w:hAnsi="Agency FB" w:cs="Simplified Arabic Fixed"/>
          <w:color w:val="FF0000"/>
        </w:rPr>
        <w:tab/>
      </w:r>
    </w:p>
    <w:p w14:paraId="0D4A8444" w14:textId="77777777" w:rsidR="00741986" w:rsidRDefault="00741986" w:rsidP="00E25D74">
      <w:pPr>
        <w:ind w:left="456" w:hanging="456"/>
        <w:jc w:val="both"/>
        <w:rPr>
          <w:rFonts w:asciiTheme="majorBidi" w:hAnsiTheme="majorBidi" w:cstheme="majorBidi"/>
          <w:b/>
          <w:bCs/>
        </w:rPr>
      </w:pPr>
    </w:p>
    <w:p w14:paraId="41DD62FB" w14:textId="6BA8ACDA" w:rsidR="00393161" w:rsidRPr="0010038F" w:rsidRDefault="00393161" w:rsidP="00620B84">
      <w:pPr>
        <w:tabs>
          <w:tab w:val="left" w:pos="630"/>
        </w:tabs>
        <w:ind w:left="284" w:hanging="284"/>
        <w:jc w:val="both"/>
        <w:rPr>
          <w:rFonts w:asciiTheme="majorBidi" w:hAnsiTheme="majorBidi" w:cstheme="majorBidi"/>
        </w:rPr>
      </w:pPr>
      <w:r w:rsidRPr="008F4D50">
        <w:rPr>
          <w:rFonts w:asciiTheme="majorBidi" w:hAnsiTheme="majorBidi" w:cstheme="majorBidi"/>
          <w:b/>
          <w:bCs/>
        </w:rPr>
        <w:t>c</w:t>
      </w:r>
      <w:r w:rsidR="0010038F" w:rsidRPr="008F4D50">
        <w:rPr>
          <w:rFonts w:asciiTheme="majorBidi" w:hAnsiTheme="majorBidi" w:cstheme="majorBidi"/>
          <w:b/>
          <w:bCs/>
        </w:rPr>
        <w:t>)</w:t>
      </w:r>
      <w:r w:rsidR="0010038F" w:rsidRPr="0010038F">
        <w:rPr>
          <w:rFonts w:asciiTheme="majorBidi" w:hAnsiTheme="majorBidi" w:cstheme="majorBidi"/>
        </w:rPr>
        <w:tab/>
      </w:r>
      <w:r w:rsidR="00610BC0">
        <w:rPr>
          <w:rFonts w:asciiTheme="majorBidi" w:hAnsiTheme="majorBidi" w:cstheme="majorBidi"/>
        </w:rPr>
        <w:t>Write a test bench</w:t>
      </w:r>
      <w:r w:rsidRPr="0010038F">
        <w:rPr>
          <w:rFonts w:asciiTheme="majorBidi" w:hAnsiTheme="majorBidi" w:cstheme="majorBidi"/>
        </w:rPr>
        <w:t xml:space="preserve"> to test the above rotator register</w:t>
      </w:r>
      <w:r w:rsidR="00610BC0">
        <w:rPr>
          <w:rFonts w:asciiTheme="majorBidi" w:hAnsiTheme="majorBidi" w:cstheme="majorBidi"/>
        </w:rPr>
        <w:t>. Let the clock cycle = 20 time units.</w:t>
      </w:r>
      <w:r w:rsidRPr="0010038F">
        <w:rPr>
          <w:rFonts w:asciiTheme="majorBidi" w:hAnsiTheme="majorBidi" w:cstheme="majorBidi"/>
        </w:rPr>
        <w:t xml:space="preserve"> </w:t>
      </w:r>
      <w:r w:rsidR="00610BC0">
        <w:rPr>
          <w:rFonts w:asciiTheme="majorBidi" w:hAnsiTheme="majorBidi" w:cstheme="majorBidi"/>
        </w:rPr>
        <w:t>First, reset the register</w:t>
      </w:r>
      <w:r w:rsidR="00620B84">
        <w:rPr>
          <w:rFonts w:asciiTheme="majorBidi" w:hAnsiTheme="majorBidi" w:cstheme="majorBidi"/>
        </w:rPr>
        <w:t>, t</w:t>
      </w:r>
      <w:r w:rsidRPr="0010038F">
        <w:rPr>
          <w:rFonts w:asciiTheme="majorBidi" w:hAnsiTheme="majorBidi" w:cstheme="majorBidi"/>
        </w:rPr>
        <w:t>hen</w:t>
      </w:r>
      <w:r w:rsidR="00620B84">
        <w:rPr>
          <w:rFonts w:asciiTheme="majorBidi" w:hAnsiTheme="majorBidi" w:cstheme="majorBidi"/>
        </w:rPr>
        <w:t xml:space="preserve"> </w:t>
      </w:r>
      <w:r w:rsidRPr="0010038F">
        <w:rPr>
          <w:rFonts w:asciiTheme="majorBidi" w:hAnsiTheme="majorBidi" w:cstheme="majorBidi"/>
        </w:rPr>
        <w:t xml:space="preserve">load </w:t>
      </w:r>
      <w:r w:rsidR="00610BC0">
        <w:rPr>
          <w:rFonts w:asciiTheme="majorBidi" w:hAnsiTheme="majorBidi" w:cstheme="majorBidi"/>
        </w:rPr>
        <w:t xml:space="preserve">the register </w:t>
      </w:r>
      <w:r w:rsidRPr="0010038F">
        <w:rPr>
          <w:rFonts w:asciiTheme="majorBidi" w:hAnsiTheme="majorBidi" w:cstheme="majorBidi"/>
        </w:rPr>
        <w:t xml:space="preserve">with </w:t>
      </w:r>
      <w:r w:rsidRPr="008F4D50">
        <w:rPr>
          <w:rFonts w:asciiTheme="majorBidi" w:hAnsiTheme="majorBidi" w:cstheme="majorBidi"/>
          <w:b/>
          <w:bCs/>
        </w:rPr>
        <w:t>1010</w:t>
      </w:r>
      <w:r w:rsidRPr="0010038F">
        <w:rPr>
          <w:rFonts w:asciiTheme="majorBidi" w:hAnsiTheme="majorBidi" w:cstheme="majorBidi"/>
        </w:rPr>
        <w:t>, then do nothing for two clock cycles, then rotate</w:t>
      </w:r>
      <w:r w:rsidR="00620B84">
        <w:rPr>
          <w:rFonts w:asciiTheme="majorBidi" w:hAnsiTheme="majorBidi" w:cstheme="majorBidi"/>
        </w:rPr>
        <w:t xml:space="preserve"> the register</w:t>
      </w:r>
      <w:r w:rsidRPr="0010038F">
        <w:rPr>
          <w:rFonts w:asciiTheme="majorBidi" w:hAnsiTheme="majorBidi" w:cstheme="majorBidi"/>
        </w:rPr>
        <w:t xml:space="preserve"> </w:t>
      </w:r>
      <w:r w:rsidRPr="008F4D50">
        <w:rPr>
          <w:rFonts w:asciiTheme="majorBidi" w:hAnsiTheme="majorBidi" w:cstheme="majorBidi"/>
          <w:b/>
          <w:bCs/>
        </w:rPr>
        <w:t>3</w:t>
      </w:r>
      <w:r w:rsidRPr="0010038F">
        <w:rPr>
          <w:rFonts w:asciiTheme="majorBidi" w:hAnsiTheme="majorBidi" w:cstheme="majorBidi"/>
        </w:rPr>
        <w:t xml:space="preserve"> times.</w:t>
      </w:r>
      <w:r w:rsidR="00610BC0">
        <w:rPr>
          <w:rFonts w:asciiTheme="majorBidi" w:hAnsiTheme="majorBidi" w:cstheme="majorBidi"/>
        </w:rPr>
        <w:tab/>
        <w:t xml:space="preserve"> </w:t>
      </w:r>
      <w:r w:rsidR="00610BC0">
        <w:rPr>
          <w:rFonts w:asciiTheme="majorBidi" w:hAnsiTheme="majorBidi" w:cstheme="majorBidi"/>
        </w:rPr>
        <w:tab/>
      </w:r>
      <w:r w:rsidR="00610BC0">
        <w:rPr>
          <w:rFonts w:asciiTheme="majorBidi" w:hAnsiTheme="majorBidi" w:cstheme="majorBidi"/>
        </w:rPr>
        <w:tab/>
      </w:r>
      <w:r w:rsidR="00610BC0">
        <w:rPr>
          <w:rFonts w:asciiTheme="majorBidi" w:hAnsiTheme="majorBidi" w:cstheme="majorBidi"/>
        </w:rPr>
        <w:tab/>
      </w:r>
      <w:r w:rsidR="00610BC0">
        <w:rPr>
          <w:rFonts w:asciiTheme="majorBidi" w:hAnsiTheme="majorBidi" w:cstheme="majorBidi"/>
        </w:rPr>
        <w:tab/>
      </w:r>
      <w:r w:rsidR="00610BC0">
        <w:rPr>
          <w:rFonts w:asciiTheme="majorBidi" w:hAnsiTheme="majorBidi" w:cstheme="majorBidi"/>
        </w:rPr>
        <w:tab/>
      </w:r>
      <w:r w:rsidR="00610BC0">
        <w:rPr>
          <w:rFonts w:asciiTheme="majorBidi" w:hAnsiTheme="majorBidi" w:cstheme="majorBidi"/>
        </w:rPr>
        <w:tab/>
      </w:r>
      <w:r w:rsidR="00610BC0">
        <w:rPr>
          <w:rFonts w:asciiTheme="majorBidi" w:hAnsiTheme="majorBidi" w:cstheme="majorBidi"/>
        </w:rPr>
        <w:tab/>
      </w:r>
      <w:r w:rsidR="00610BC0">
        <w:rPr>
          <w:rFonts w:asciiTheme="majorBidi" w:hAnsiTheme="majorBidi" w:cstheme="majorBidi"/>
        </w:rPr>
        <w:tab/>
      </w:r>
      <w:r w:rsidR="00620B84">
        <w:rPr>
          <w:rFonts w:asciiTheme="majorBidi" w:hAnsiTheme="majorBidi" w:cstheme="majorBidi"/>
        </w:rPr>
        <w:tab/>
      </w:r>
      <w:r w:rsidR="00053661">
        <w:rPr>
          <w:rFonts w:asciiTheme="majorBidi" w:hAnsiTheme="majorBidi" w:cstheme="majorBidi"/>
        </w:rPr>
        <w:t xml:space="preserve">    </w:t>
      </w:r>
      <w:r w:rsidR="008F4D50" w:rsidRPr="008F4D50">
        <w:rPr>
          <w:rFonts w:asciiTheme="majorBidi" w:hAnsiTheme="majorBidi" w:cstheme="majorBidi"/>
          <w:b/>
          <w:bCs/>
        </w:rPr>
        <w:t>(</w:t>
      </w:r>
      <w:r w:rsidR="00B14F3A">
        <w:rPr>
          <w:rFonts w:asciiTheme="majorBidi" w:hAnsiTheme="majorBidi" w:cstheme="majorBidi"/>
          <w:b/>
          <w:bCs/>
        </w:rPr>
        <w:t>4</w:t>
      </w:r>
      <w:r w:rsidR="008F4D50" w:rsidRPr="008F4D50">
        <w:rPr>
          <w:rFonts w:asciiTheme="majorBidi" w:hAnsiTheme="majorBidi" w:cstheme="majorBidi"/>
          <w:b/>
          <w:bCs/>
        </w:rPr>
        <w:t xml:space="preserve"> points)</w:t>
      </w:r>
    </w:p>
    <w:p w14:paraId="10C2E615" w14:textId="3BD83C54" w:rsidR="004B512F" w:rsidRDefault="004B512F" w:rsidP="004B512F">
      <w:pPr>
        <w:rPr>
          <w:rFonts w:ascii="Agency FB" w:hAnsi="Agency FB" w:cs="Simplified Arabic Fixed"/>
          <w:color w:val="FF0000"/>
        </w:rPr>
      </w:pPr>
      <w:proofErr w:type="gramStart"/>
      <w:r w:rsidRPr="00DD4DCC">
        <w:rPr>
          <w:rFonts w:ascii="Agency FB" w:hAnsi="Agency FB" w:cs="Simplified Arabic Fixed"/>
          <w:color w:val="FF0000"/>
        </w:rPr>
        <w:t>module</w:t>
      </w:r>
      <w:proofErr w:type="gramEnd"/>
      <w:r w:rsidRPr="00DD4DCC"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tb_rot</w:t>
      </w:r>
      <w:proofErr w:type="spellEnd"/>
      <w:r>
        <w:rPr>
          <w:rFonts w:ascii="Agency FB" w:hAnsi="Agency FB" w:cs="Simplified Arabic Fixed"/>
          <w:color w:val="FF0000"/>
        </w:rPr>
        <w:t xml:space="preserve"> ();</w:t>
      </w:r>
      <w:r>
        <w:rPr>
          <w:rFonts w:ascii="Agency FB" w:hAnsi="Agency FB" w:cs="Simplified Arabic Fixed"/>
          <w:color w:val="FF0000"/>
        </w:rPr>
        <w:tab/>
      </w:r>
    </w:p>
    <w:p w14:paraId="20016FB9" w14:textId="49F6CF6F" w:rsidR="004B512F" w:rsidRDefault="00C1025A" w:rsidP="004B512F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wire</w:t>
      </w:r>
      <w:proofErr w:type="gramEnd"/>
      <w:r>
        <w:rPr>
          <w:rFonts w:ascii="Agency FB" w:hAnsi="Agency FB" w:cs="Simplified Arabic Fixed"/>
          <w:color w:val="FF0000"/>
        </w:rPr>
        <w:t xml:space="preserve"> [3:0] Q ;</w:t>
      </w:r>
    </w:p>
    <w:p w14:paraId="723DDA91" w14:textId="0FD26FAD" w:rsidR="00C1025A" w:rsidRDefault="00C1025A" w:rsidP="004B512F">
      <w:pPr>
        <w:rPr>
          <w:rFonts w:ascii="Agency FB" w:hAnsi="Agency FB" w:cs="Simplified Arabic Fixed"/>
          <w:color w:val="FF0000"/>
        </w:rPr>
      </w:pPr>
      <w:proofErr w:type="spellStart"/>
      <w:proofErr w:type="gramStart"/>
      <w:r>
        <w:rPr>
          <w:rFonts w:ascii="Agency FB" w:hAnsi="Agency FB" w:cs="Simplified Arabic Fixed"/>
          <w:color w:val="FF0000"/>
        </w:rPr>
        <w:t>reg</w:t>
      </w:r>
      <w:proofErr w:type="spellEnd"/>
      <w:proofErr w:type="gramEnd"/>
      <w:r>
        <w:rPr>
          <w:rFonts w:ascii="Agency FB" w:hAnsi="Agency FB" w:cs="Simplified Arabic Fixed"/>
          <w:color w:val="FF0000"/>
        </w:rPr>
        <w:t xml:space="preserve"> [3:0] D ;</w:t>
      </w:r>
    </w:p>
    <w:p w14:paraId="1C80AF51" w14:textId="1712EAA2" w:rsidR="00C1025A" w:rsidRDefault="00C1025A" w:rsidP="004B512F">
      <w:pPr>
        <w:rPr>
          <w:rFonts w:ascii="Agency FB" w:hAnsi="Agency FB" w:cs="Simplified Arabic Fixed"/>
          <w:color w:val="FF0000"/>
        </w:rPr>
      </w:pPr>
      <w:proofErr w:type="spellStart"/>
      <w:proofErr w:type="gramStart"/>
      <w:r>
        <w:rPr>
          <w:rFonts w:ascii="Agency FB" w:hAnsi="Agency FB" w:cs="Simplified Arabic Fixed"/>
          <w:color w:val="FF0000"/>
        </w:rPr>
        <w:t>reg</w:t>
      </w:r>
      <w:proofErr w:type="spellEnd"/>
      <w:proofErr w:type="gram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, reset, load, rot ;</w:t>
      </w:r>
    </w:p>
    <w:p w14:paraId="090024E1" w14:textId="77777777" w:rsidR="00C1025A" w:rsidRDefault="00C1025A" w:rsidP="00C1025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lastRenderedPageBreak/>
        <w:t>rotator</w:t>
      </w:r>
      <w:proofErr w:type="gramEnd"/>
      <w:r>
        <w:rPr>
          <w:rFonts w:ascii="Agency FB" w:hAnsi="Agency FB" w:cs="Simplified Arabic Fixed"/>
          <w:color w:val="FF0000"/>
        </w:rPr>
        <w:t xml:space="preserve"> m1 (</w:t>
      </w:r>
      <w:r>
        <w:rPr>
          <w:rFonts w:ascii="Agency FB" w:hAnsi="Agency FB" w:cs="Simplified Arabic Fixed"/>
          <w:color w:val="FF0000"/>
        </w:rPr>
        <w:t>D, reset</w:t>
      </w:r>
      <w:r>
        <w:rPr>
          <w:rFonts w:ascii="Agency FB" w:hAnsi="Agency FB" w:cs="Simplified Arabic Fixed"/>
          <w:color w:val="FF0000"/>
        </w:rPr>
        <w:t>,</w:t>
      </w:r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, load, rot,</w:t>
      </w:r>
      <w:r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>Q</w:t>
      </w:r>
      <w:r>
        <w:rPr>
          <w:rFonts w:ascii="Agency FB" w:hAnsi="Agency FB" w:cs="Simplified Arabic Fixed"/>
          <w:color w:val="FF0000"/>
        </w:rPr>
        <w:t>) ;</w:t>
      </w:r>
    </w:p>
    <w:p w14:paraId="67A96575" w14:textId="77777777" w:rsidR="00C1025A" w:rsidRDefault="00C1025A" w:rsidP="00C1025A">
      <w:pPr>
        <w:rPr>
          <w:rFonts w:ascii="Agency FB" w:hAnsi="Agency FB" w:cs="Simplified Arabic Fixed"/>
          <w:color w:val="FF0000"/>
        </w:rPr>
      </w:pPr>
    </w:p>
    <w:p w14:paraId="4C2EA45B" w14:textId="77777777" w:rsidR="00C1025A" w:rsidRDefault="00C1025A" w:rsidP="00C1025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initial</w:t>
      </w:r>
      <w:proofErr w:type="gramEnd"/>
      <w:r>
        <w:rPr>
          <w:rFonts w:ascii="Agency FB" w:hAnsi="Agency FB" w:cs="Simplified Arabic Fixed"/>
          <w:color w:val="FF0000"/>
        </w:rPr>
        <w:t xml:space="preserve"> begin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reset and clock sequence</w:t>
      </w:r>
    </w:p>
    <w:p w14:paraId="7F75C760" w14:textId="77777777" w:rsidR="00C1025A" w:rsidRDefault="00C1025A" w:rsidP="00C1025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reset</w:t>
      </w:r>
      <w:proofErr w:type="gramEnd"/>
      <w:r>
        <w:rPr>
          <w:rFonts w:ascii="Agency FB" w:hAnsi="Agency FB" w:cs="Simplified Arabic Fixed"/>
          <w:color w:val="FF0000"/>
        </w:rPr>
        <w:t xml:space="preserve"> = 1;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=0;</w:t>
      </w:r>
    </w:p>
    <w:p w14:paraId="18F635BF" w14:textId="77777777" w:rsidR="00C1025A" w:rsidRDefault="00C1025A" w:rsidP="00C1025A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#5 reset =</w:t>
      </w:r>
      <w:proofErr w:type="gramStart"/>
      <w:r>
        <w:rPr>
          <w:rFonts w:ascii="Agency FB" w:hAnsi="Agency FB" w:cs="Simplified Arabic Fixed"/>
          <w:color w:val="FF0000"/>
        </w:rPr>
        <w:t>0 ;</w:t>
      </w:r>
      <w:proofErr w:type="gramEnd"/>
      <w:r>
        <w:rPr>
          <w:rFonts w:ascii="Agency FB" w:hAnsi="Agency FB" w:cs="Simplified Arabic Fixed"/>
          <w:color w:val="FF0000"/>
        </w:rPr>
        <w:t xml:space="preserve"> forever #10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=~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;</w:t>
      </w:r>
    </w:p>
    <w:p w14:paraId="084E2E9C" w14:textId="77777777" w:rsidR="00C1025A" w:rsidRDefault="00C1025A" w:rsidP="00C1025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end</w:t>
      </w:r>
      <w:proofErr w:type="gramEnd"/>
    </w:p>
    <w:p w14:paraId="6435862E" w14:textId="77777777" w:rsidR="00C1025A" w:rsidRDefault="00C1025A" w:rsidP="00C1025A">
      <w:pPr>
        <w:rPr>
          <w:rFonts w:ascii="Agency FB" w:hAnsi="Agency FB" w:cs="Simplified Arabic Fixed"/>
          <w:color w:val="FF0000"/>
        </w:rPr>
      </w:pPr>
    </w:p>
    <w:p w14:paraId="74696C3F" w14:textId="77777777" w:rsidR="00C1025A" w:rsidRDefault="00C1025A" w:rsidP="00C1025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initial</w:t>
      </w:r>
      <w:proofErr w:type="gramEnd"/>
      <w:r>
        <w:rPr>
          <w:rFonts w:ascii="Agency FB" w:hAnsi="Agency FB" w:cs="Simplified Arabic Fixed"/>
          <w:color w:val="FF0000"/>
        </w:rPr>
        <w:t xml:space="preserve"> begin</w:t>
      </w:r>
    </w:p>
    <w:p w14:paraId="05174E54" w14:textId="5F3AEE54" w:rsidR="00C1025A" w:rsidRDefault="00C1025A" w:rsidP="00C1025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load=</w:t>
      </w:r>
      <w:proofErr w:type="gramEnd"/>
      <w:r>
        <w:rPr>
          <w:rFonts w:ascii="Agency FB" w:hAnsi="Agency FB" w:cs="Simplified Arabic Fixed"/>
          <w:color w:val="FF0000"/>
        </w:rPr>
        <w:t>0</w:t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  <w:t>rot=0</w:t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  <w:t xml:space="preserve">D = 4’b1010 </w:t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  <w:t xml:space="preserve">//or D=10  .. </w:t>
      </w:r>
      <w:proofErr w:type="gramStart"/>
      <w:r>
        <w:rPr>
          <w:rFonts w:ascii="Agency FB" w:hAnsi="Agency FB" w:cs="Simplified Arabic Fixed"/>
          <w:color w:val="FF0000"/>
        </w:rPr>
        <w:t>initialize</w:t>
      </w:r>
      <w:proofErr w:type="gramEnd"/>
      <w:r>
        <w:rPr>
          <w:rFonts w:ascii="Agency FB" w:hAnsi="Agency FB" w:cs="Simplified Arabic Fixed"/>
          <w:color w:val="FF0000"/>
        </w:rPr>
        <w:t xml:space="preserve"> inputs</w:t>
      </w:r>
      <w:r w:rsidR="004B512F">
        <w:rPr>
          <w:rFonts w:ascii="Agency FB" w:hAnsi="Agency FB" w:cs="Simplified Arabic Fixed"/>
          <w:color w:val="FF0000"/>
        </w:rPr>
        <w:tab/>
      </w:r>
    </w:p>
    <w:p w14:paraId="56866367" w14:textId="08B5A189" w:rsidR="00C1025A" w:rsidRDefault="00C1025A" w:rsidP="00C1025A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 load= 1</w:t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load the register with 1010</w:t>
      </w:r>
    </w:p>
    <w:p w14:paraId="0B20E9CA" w14:textId="14AA8447" w:rsidR="00C1025A" w:rsidRDefault="00C1025A" w:rsidP="00C1025A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 load= 1</w:t>
      </w:r>
      <w:r>
        <w:rPr>
          <w:rFonts w:ascii="Agency FB" w:hAnsi="Agency FB" w:cs="Simplified Arabic Fixed"/>
          <w:color w:val="FF0000"/>
        </w:rPr>
        <w:tab/>
        <w:t>;</w:t>
      </w:r>
      <w:r w:rsidRPr="00C1025A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deactivate the load signal – one clock cycle after load – do nothing</w:t>
      </w:r>
    </w:p>
    <w:p w14:paraId="21A51C3A" w14:textId="639A54C5" w:rsidR="00C1025A" w:rsidRDefault="00C1025A" w:rsidP="00C1025A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 xml:space="preserve">@ </w:t>
      </w:r>
      <w:r>
        <w:rPr>
          <w:rFonts w:ascii="Agency FB" w:hAnsi="Agency FB" w:cs="Simplified Arabic Fixed"/>
          <w:color w:val="FF0000"/>
        </w:rPr>
        <w:t>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;</w:t>
      </w:r>
      <w:r w:rsidRPr="00C1025A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another</w:t>
      </w:r>
      <w:r>
        <w:rPr>
          <w:rFonts w:ascii="Agency FB" w:hAnsi="Agency FB" w:cs="Simplified Arabic Fixed"/>
          <w:color w:val="FF0000"/>
        </w:rPr>
        <w:t xml:space="preserve"> clock cycle after load– do nothing</w:t>
      </w:r>
    </w:p>
    <w:p w14:paraId="19108221" w14:textId="759D257A" w:rsidR="00C1025A" w:rsidRDefault="00C1025A" w:rsidP="00C1025A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</w:t>
      </w:r>
      <w:r>
        <w:rPr>
          <w:rFonts w:ascii="Agency FB" w:hAnsi="Agency FB" w:cs="Simplified Arabic Fixed"/>
          <w:color w:val="FF0000"/>
        </w:rPr>
        <w:t xml:space="preserve"> rot=1</w:t>
      </w:r>
      <w:r>
        <w:rPr>
          <w:rFonts w:ascii="Agency FB" w:hAnsi="Agency FB" w:cs="Simplified Arabic Fixed"/>
          <w:color w:val="FF0000"/>
        </w:rPr>
        <w:tab/>
        <w:t>;</w:t>
      </w:r>
      <w:r w:rsidRPr="00C1025A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1</w:t>
      </w:r>
      <w:r w:rsidRPr="00C1025A">
        <w:rPr>
          <w:rFonts w:ascii="Agency FB" w:hAnsi="Agency FB" w:cs="Simplified Arabic Fixed"/>
          <w:color w:val="FF0000"/>
          <w:vertAlign w:val="superscript"/>
        </w:rPr>
        <w:t>st</w:t>
      </w:r>
      <w:r>
        <w:rPr>
          <w:rFonts w:ascii="Agency FB" w:hAnsi="Agency FB" w:cs="Simplified Arabic Fixed"/>
          <w:color w:val="FF0000"/>
        </w:rPr>
        <w:t xml:space="preserve"> rotation</w:t>
      </w:r>
    </w:p>
    <w:p w14:paraId="0F183B81" w14:textId="2C1618ED" w:rsidR="00C1025A" w:rsidRDefault="00C1025A" w:rsidP="00C1025A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 xml:space="preserve">) </w:t>
      </w:r>
      <w:r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;</w:t>
      </w:r>
      <w:r w:rsidRPr="00C1025A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2nd</w:t>
      </w:r>
      <w:r>
        <w:rPr>
          <w:rFonts w:ascii="Agency FB" w:hAnsi="Agency FB" w:cs="Simplified Arabic Fixed"/>
          <w:color w:val="FF0000"/>
        </w:rPr>
        <w:t xml:space="preserve"> rotation</w:t>
      </w:r>
      <w:r>
        <w:rPr>
          <w:rFonts w:ascii="Agency FB" w:hAnsi="Agency FB" w:cs="Simplified Arabic Fixed"/>
          <w:color w:val="FF0000"/>
        </w:rPr>
        <w:t xml:space="preserve">, rot signal remains </w:t>
      </w:r>
      <w:proofErr w:type="gramStart"/>
      <w:r>
        <w:rPr>
          <w:rFonts w:ascii="Agency FB" w:hAnsi="Agency FB" w:cs="Simplified Arabic Fixed"/>
          <w:color w:val="FF0000"/>
        </w:rPr>
        <w:t>1</w:t>
      </w:r>
      <w:proofErr w:type="gramEnd"/>
    </w:p>
    <w:p w14:paraId="12B84B01" w14:textId="7C9081A7" w:rsidR="00C1025A" w:rsidRDefault="00C1025A" w:rsidP="00C1025A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 xml:space="preserve">)  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;</w:t>
      </w:r>
      <w:r w:rsidRPr="00C1025A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3r</w:t>
      </w:r>
      <w:r>
        <w:rPr>
          <w:rFonts w:ascii="Agency FB" w:hAnsi="Agency FB" w:cs="Simplified Arabic Fixed"/>
          <w:color w:val="FF0000"/>
        </w:rPr>
        <w:t xml:space="preserve">d </w:t>
      </w:r>
      <w:proofErr w:type="spellStart"/>
      <w:r>
        <w:rPr>
          <w:rFonts w:ascii="Agency FB" w:hAnsi="Agency FB" w:cs="Simplified Arabic Fixed"/>
          <w:color w:val="FF0000"/>
        </w:rPr>
        <w:t>rotation</w:t>
      </w:r>
      <w:proofErr w:type="gramStart"/>
      <w:r>
        <w:rPr>
          <w:rFonts w:ascii="Agency FB" w:hAnsi="Agency FB" w:cs="Simplified Arabic Fixed"/>
          <w:color w:val="FF0000"/>
        </w:rPr>
        <w:t>,</w:t>
      </w:r>
      <w:r>
        <w:rPr>
          <w:rFonts w:ascii="Agency FB" w:hAnsi="Agency FB" w:cs="Simplified Arabic Fixed"/>
          <w:color w:val="FF0000"/>
        </w:rPr>
        <w:t>rot</w:t>
      </w:r>
      <w:proofErr w:type="spellEnd"/>
      <w:proofErr w:type="gramEnd"/>
      <w:r>
        <w:rPr>
          <w:rFonts w:ascii="Agency FB" w:hAnsi="Agency FB" w:cs="Simplified Arabic Fixed"/>
          <w:color w:val="FF0000"/>
        </w:rPr>
        <w:t xml:space="preserve"> signal remains 1</w:t>
      </w:r>
    </w:p>
    <w:p w14:paraId="630722EE" w14:textId="4ECADA6E" w:rsidR="00C1025A" w:rsidRDefault="00C1025A" w:rsidP="00C1025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end</w:t>
      </w:r>
      <w:proofErr w:type="gramEnd"/>
    </w:p>
    <w:p w14:paraId="652B137E" w14:textId="45161840" w:rsidR="00393161" w:rsidRDefault="004B512F" w:rsidP="004B512F">
      <w:pPr>
        <w:tabs>
          <w:tab w:val="left" w:pos="630"/>
        </w:tabs>
        <w:ind w:left="630" w:hanging="630"/>
        <w:jc w:val="both"/>
        <w:rPr>
          <w:rFonts w:ascii="Calibri" w:hAnsi="Calibri"/>
        </w:rPr>
      </w:pPr>
      <w:proofErr w:type="spellStart"/>
      <w:proofErr w:type="gramStart"/>
      <w:r>
        <w:rPr>
          <w:rFonts w:ascii="Agency FB" w:hAnsi="Agency FB" w:cs="Simplified Arabic Fixed"/>
          <w:color w:val="FF0000"/>
        </w:rPr>
        <w:t>endmodule</w:t>
      </w:r>
      <w:proofErr w:type="spellEnd"/>
      <w:proofErr w:type="gramEnd"/>
      <w:r>
        <w:rPr>
          <w:rFonts w:ascii="Agency FB" w:hAnsi="Agency FB" w:cs="Simplified Arabic Fixed"/>
          <w:color w:val="FF0000"/>
        </w:rPr>
        <w:tab/>
      </w:r>
    </w:p>
    <w:p w14:paraId="68112F66" w14:textId="30AAEB5D" w:rsidR="007C2D87" w:rsidRDefault="007C2D87" w:rsidP="00393161">
      <w:pPr>
        <w:tabs>
          <w:tab w:val="left" w:pos="630"/>
        </w:tabs>
        <w:ind w:left="630" w:hanging="630"/>
        <w:jc w:val="both"/>
        <w:rPr>
          <w:rFonts w:ascii="Calibri" w:hAnsi="Calibri"/>
        </w:rPr>
      </w:pPr>
    </w:p>
    <w:p w14:paraId="76CC7641" w14:textId="0C7AC1A2" w:rsidR="006C2F36" w:rsidRPr="008F4D50" w:rsidRDefault="006C2F36">
      <w:pPr>
        <w:widowControl/>
        <w:suppressAutoHyphens w:val="0"/>
        <w:rPr>
          <w:rFonts w:asciiTheme="majorBidi" w:hAnsiTheme="majorBidi" w:cstheme="majorBidi"/>
          <w:b/>
          <w:bCs/>
        </w:rPr>
      </w:pPr>
      <w:r w:rsidRPr="008F4D50">
        <w:rPr>
          <w:rFonts w:asciiTheme="majorBidi" w:hAnsiTheme="majorBidi" w:cstheme="majorBidi"/>
          <w:b/>
          <w:bCs/>
        </w:rPr>
        <w:br w:type="page"/>
      </w:r>
    </w:p>
    <w:p w14:paraId="224FB28C" w14:textId="6C786F66" w:rsidR="007C2D87" w:rsidRPr="007C2D87" w:rsidRDefault="007C2D87" w:rsidP="007C2D87">
      <w:pPr>
        <w:spacing w:line="360" w:lineRule="auto"/>
        <w:rPr>
          <w:b/>
          <w:bCs/>
        </w:rPr>
      </w:pPr>
      <w:r w:rsidRPr="007C2D87">
        <w:rPr>
          <w:b/>
          <w:bCs/>
        </w:rPr>
        <w:lastRenderedPageBreak/>
        <w:t xml:space="preserve">Question </w:t>
      </w:r>
      <w:r w:rsidR="00FE0228">
        <w:rPr>
          <w:b/>
          <w:bCs/>
        </w:rPr>
        <w:t>9:</w:t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 w:rsidRPr="007C2D87">
        <w:rPr>
          <w:b/>
          <w:bCs/>
        </w:rPr>
        <w:tab/>
      </w:r>
      <w:r>
        <w:rPr>
          <w:b/>
          <w:bCs/>
        </w:rPr>
        <w:t xml:space="preserve">  </w:t>
      </w:r>
      <w:r w:rsidRPr="007C2D87">
        <w:rPr>
          <w:b/>
          <w:bCs/>
        </w:rPr>
        <w:t>(10 points)</w:t>
      </w:r>
    </w:p>
    <w:p w14:paraId="18C3FEFB" w14:textId="78D68205" w:rsidR="00393161" w:rsidRDefault="008F4D50" w:rsidP="008F4D50">
      <w:pPr>
        <w:ind w:left="284" w:hanging="284"/>
        <w:jc w:val="both"/>
        <w:rPr>
          <w:rFonts w:asciiTheme="majorBidi" w:hAnsiTheme="majorBidi" w:cstheme="majorBidi"/>
          <w:b/>
          <w:bCs/>
        </w:rPr>
      </w:pPr>
      <w:r w:rsidRPr="008F4D50">
        <w:rPr>
          <w:rFonts w:asciiTheme="majorBidi" w:hAnsiTheme="majorBidi" w:cstheme="majorBidi"/>
          <w:b/>
          <w:bCs/>
        </w:rPr>
        <w:t>a)</w:t>
      </w:r>
      <w:r>
        <w:rPr>
          <w:rFonts w:asciiTheme="majorBidi" w:hAnsiTheme="majorBidi" w:cstheme="majorBidi"/>
        </w:rPr>
        <w:tab/>
      </w:r>
      <w:r w:rsidR="00393161" w:rsidRPr="008F4D50">
        <w:rPr>
          <w:rFonts w:asciiTheme="majorBidi" w:hAnsiTheme="majorBidi" w:cstheme="majorBidi"/>
        </w:rPr>
        <w:t xml:space="preserve">Write a </w:t>
      </w:r>
      <w:r w:rsidR="00393161" w:rsidRPr="00E25D74">
        <w:rPr>
          <w:rFonts w:asciiTheme="majorBidi" w:hAnsiTheme="majorBidi" w:cstheme="majorBidi"/>
          <w:b/>
          <w:bCs/>
          <w:u w:val="single"/>
        </w:rPr>
        <w:t>behavioral</w:t>
      </w:r>
      <w:r w:rsidR="00393161" w:rsidRPr="008F4D50">
        <w:rPr>
          <w:rFonts w:asciiTheme="majorBidi" w:hAnsiTheme="majorBidi" w:cstheme="majorBidi"/>
        </w:rPr>
        <w:t xml:space="preserve"> Verilog description of a sequential circuit with the state diagram below. The circuit has an asynchronous </w:t>
      </w:r>
      <w:r w:rsidR="00393161" w:rsidRPr="008F4D50">
        <w:rPr>
          <w:rFonts w:asciiTheme="majorBidi" w:hAnsiTheme="majorBidi" w:cstheme="majorBidi"/>
          <w:b/>
          <w:bCs/>
        </w:rPr>
        <w:t>Reset</w:t>
      </w:r>
      <w:r>
        <w:rPr>
          <w:rFonts w:asciiTheme="majorBidi" w:hAnsiTheme="majorBidi" w:cstheme="majorBidi"/>
        </w:rPr>
        <w:t xml:space="preserve"> input, one input</w:t>
      </w:r>
      <w:r w:rsidR="00393161" w:rsidRPr="008F4D50">
        <w:rPr>
          <w:rFonts w:asciiTheme="majorBidi" w:hAnsiTheme="majorBidi" w:cstheme="majorBidi"/>
        </w:rPr>
        <w:t xml:space="preserve"> </w:t>
      </w:r>
      <w:r w:rsidR="00393161" w:rsidRPr="008F4D50">
        <w:rPr>
          <w:rFonts w:asciiTheme="majorBidi" w:hAnsiTheme="majorBidi" w:cstheme="majorBidi"/>
          <w:b/>
          <w:bCs/>
        </w:rPr>
        <w:t>X</w:t>
      </w:r>
      <w:r>
        <w:rPr>
          <w:rFonts w:asciiTheme="majorBidi" w:hAnsiTheme="majorBidi" w:cstheme="majorBidi"/>
        </w:rPr>
        <w:t>, and two outputs:</w:t>
      </w:r>
      <w:r w:rsidR="00393161" w:rsidRPr="008F4D50">
        <w:rPr>
          <w:rFonts w:asciiTheme="majorBidi" w:hAnsiTheme="majorBidi" w:cstheme="majorBidi"/>
        </w:rPr>
        <w:t xml:space="preserve"> </w:t>
      </w:r>
      <w:r w:rsidR="00393161" w:rsidRPr="008F4D50">
        <w:rPr>
          <w:rFonts w:asciiTheme="majorBidi" w:hAnsiTheme="majorBidi" w:cstheme="majorBidi"/>
          <w:b/>
          <w:bCs/>
        </w:rPr>
        <w:t>Y</w:t>
      </w:r>
      <w:r w:rsidR="00393161" w:rsidRPr="008F4D50">
        <w:rPr>
          <w:rFonts w:asciiTheme="majorBidi" w:hAnsiTheme="majorBidi" w:cstheme="majorBidi"/>
        </w:rPr>
        <w:t xml:space="preserve"> and </w:t>
      </w:r>
      <w:r w:rsidR="00393161" w:rsidRPr="008F4D50">
        <w:rPr>
          <w:rFonts w:asciiTheme="majorBidi" w:hAnsiTheme="majorBidi" w:cstheme="majorBidi"/>
          <w:b/>
          <w:bCs/>
        </w:rPr>
        <w:t>Z</w:t>
      </w:r>
      <w:r w:rsidR="00393161" w:rsidRPr="008F4D50">
        <w:rPr>
          <w:rFonts w:asciiTheme="majorBidi" w:hAnsiTheme="majorBidi" w:cstheme="majorBidi"/>
        </w:rPr>
        <w:t xml:space="preserve">. </w:t>
      </w:r>
      <w:r>
        <w:rPr>
          <w:rFonts w:asciiTheme="majorBidi" w:hAnsiTheme="majorBidi" w:cstheme="majorBidi"/>
        </w:rPr>
        <w:t>U</w:t>
      </w:r>
      <w:r w:rsidR="00393161" w:rsidRPr="008F4D50">
        <w:rPr>
          <w:rFonts w:asciiTheme="majorBidi" w:hAnsiTheme="majorBidi" w:cstheme="majorBidi"/>
        </w:rPr>
        <w:t xml:space="preserve">se the following state encodings: </w:t>
      </w:r>
      <w:r w:rsidR="00393161" w:rsidRPr="008F4D50">
        <w:rPr>
          <w:rFonts w:asciiTheme="majorBidi" w:hAnsiTheme="majorBidi" w:cstheme="majorBidi"/>
          <w:b/>
          <w:bCs/>
        </w:rPr>
        <w:t>S0=000, S1=001, S2=010, S3=100, S4=111</w:t>
      </w:r>
      <w:r>
        <w:rPr>
          <w:rFonts w:asciiTheme="majorBidi" w:hAnsiTheme="majorBidi" w:cstheme="majorBidi"/>
        </w:rPr>
        <w:t>. I</w:t>
      </w:r>
      <w:r w:rsidR="00393161" w:rsidRPr="008F4D50">
        <w:rPr>
          <w:rFonts w:asciiTheme="majorBidi" w:hAnsiTheme="majorBidi" w:cstheme="majorBidi"/>
        </w:rPr>
        <w:t>f the circu</w:t>
      </w:r>
      <w:r>
        <w:rPr>
          <w:rFonts w:asciiTheme="majorBidi" w:hAnsiTheme="majorBidi" w:cstheme="majorBidi"/>
        </w:rPr>
        <w:t>it ever gets into any of the un</w:t>
      </w:r>
      <w:r w:rsidR="00393161" w:rsidRPr="008F4D50">
        <w:rPr>
          <w:rFonts w:asciiTheme="majorBidi" w:hAnsiTheme="majorBidi" w:cstheme="majorBidi"/>
        </w:rPr>
        <w:t xml:space="preserve">used states, it will go to state </w:t>
      </w:r>
      <w:r w:rsidR="00393161" w:rsidRPr="008F4D50">
        <w:rPr>
          <w:rFonts w:asciiTheme="majorBidi" w:hAnsiTheme="majorBidi" w:cstheme="majorBidi"/>
          <w:b/>
          <w:bCs/>
        </w:rPr>
        <w:t>S0</w:t>
      </w:r>
      <w:r w:rsidR="00393161" w:rsidRPr="008F4D50">
        <w:rPr>
          <w:rFonts w:asciiTheme="majorBidi" w:hAnsiTheme="majorBidi" w:cstheme="majorBidi"/>
        </w:rPr>
        <w:t xml:space="preserve"> no matter what the input value is.</w:t>
      </w:r>
      <w:r>
        <w:rPr>
          <w:rFonts w:asciiTheme="majorBidi" w:hAnsiTheme="majorBidi" w:cstheme="majorBidi"/>
        </w:rPr>
        <w:tab/>
      </w:r>
      <w:r w:rsidR="00053661">
        <w:rPr>
          <w:rFonts w:asciiTheme="majorBidi" w:hAnsiTheme="majorBidi" w:cstheme="majorBidi"/>
        </w:rPr>
        <w:t xml:space="preserve">    </w:t>
      </w:r>
      <w:r w:rsidRPr="008F4D50">
        <w:rPr>
          <w:rFonts w:asciiTheme="majorBidi" w:hAnsiTheme="majorBidi" w:cstheme="majorBidi"/>
          <w:b/>
          <w:bCs/>
        </w:rPr>
        <w:t>(6 points)</w:t>
      </w:r>
    </w:p>
    <w:p w14:paraId="5846F359" w14:textId="77777777" w:rsidR="00053661" w:rsidRPr="008F4D50" w:rsidRDefault="00053661" w:rsidP="008F4D50">
      <w:pPr>
        <w:ind w:left="284" w:hanging="284"/>
        <w:jc w:val="both"/>
        <w:rPr>
          <w:rFonts w:asciiTheme="majorBidi" w:hAnsiTheme="majorBidi" w:cstheme="majorBidi"/>
        </w:rPr>
      </w:pPr>
    </w:p>
    <w:p w14:paraId="32199769" w14:textId="421B41F3" w:rsidR="00393161" w:rsidRDefault="00393161" w:rsidP="00393161">
      <w:pPr>
        <w:tabs>
          <w:tab w:val="left" w:pos="456"/>
        </w:tabs>
        <w:ind w:left="456" w:hanging="456"/>
        <w:jc w:val="center"/>
        <w:rPr>
          <w:rFonts w:ascii="Calibri" w:hAnsi="Calibri"/>
        </w:rPr>
      </w:pPr>
      <w:r>
        <w:rPr>
          <w:noProof/>
        </w:rPr>
        <w:drawing>
          <wp:inline distT="0" distB="0" distL="0" distR="0" wp14:anchorId="4D6109D7" wp14:editId="7E7DFB36">
            <wp:extent cx="3581400" cy="1609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261C7" w14:textId="77777777" w:rsidR="00393161" w:rsidRDefault="00393161" w:rsidP="00393161">
      <w:pPr>
        <w:tabs>
          <w:tab w:val="left" w:pos="456"/>
        </w:tabs>
        <w:ind w:left="456" w:hanging="456"/>
        <w:jc w:val="center"/>
        <w:rPr>
          <w:rFonts w:ascii="Calibri" w:hAnsi="Calibri"/>
        </w:rPr>
      </w:pPr>
    </w:p>
    <w:p w14:paraId="203C75AC" w14:textId="33413AC2" w:rsidR="00AF3B8C" w:rsidRDefault="00AF3B8C" w:rsidP="00AF3B8C">
      <w:pPr>
        <w:rPr>
          <w:rFonts w:ascii="Agency FB" w:hAnsi="Agency FB" w:cs="Simplified Arabic Fixed"/>
          <w:color w:val="FF0000"/>
        </w:rPr>
      </w:pPr>
      <w:proofErr w:type="gramStart"/>
      <w:r w:rsidRPr="00AF3B8C">
        <w:rPr>
          <w:rFonts w:ascii="Agency FB" w:hAnsi="Agency FB" w:cs="Simplified Arabic Fixed"/>
          <w:color w:val="FF0000"/>
        </w:rPr>
        <w:t>module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</w:t>
      </w:r>
      <w:proofErr w:type="spellStart"/>
      <w:r w:rsidRPr="00AF3B8C">
        <w:rPr>
          <w:rFonts w:ascii="Agency FB" w:hAnsi="Agency FB" w:cs="Simplified Arabic Fixed"/>
          <w:color w:val="FF0000"/>
        </w:rPr>
        <w:t>Mealy_</w:t>
      </w:r>
      <w:r>
        <w:rPr>
          <w:rFonts w:ascii="Agency FB" w:hAnsi="Agency FB" w:cs="Simplified Arabic Fixed"/>
          <w:color w:val="FF0000"/>
        </w:rPr>
        <w:t>fsm</w:t>
      </w:r>
      <w:proofErr w:type="spellEnd"/>
      <w:r w:rsidRPr="00AF3B8C">
        <w:rPr>
          <w:rFonts w:ascii="Agency FB" w:hAnsi="Agency FB" w:cs="Simplified Arabic Fixed"/>
          <w:color w:val="FF0000"/>
        </w:rPr>
        <w:t xml:space="preserve"> (output wire </w:t>
      </w:r>
      <w:proofErr w:type="spellStart"/>
      <w:r>
        <w:rPr>
          <w:rFonts w:ascii="Agency FB" w:hAnsi="Agency FB" w:cs="Simplified Arabic Fixed"/>
          <w:color w:val="FF0000"/>
        </w:rPr>
        <w:t>y,</w:t>
      </w:r>
      <w:r w:rsidRPr="00AF3B8C">
        <w:rPr>
          <w:rFonts w:ascii="Agency FB" w:hAnsi="Agency FB" w:cs="Simplified Arabic Fixed"/>
          <w:color w:val="FF0000"/>
        </w:rPr>
        <w:t>z</w:t>
      </w:r>
      <w:proofErr w:type="spellEnd"/>
      <w:r w:rsidRPr="00AF3B8C">
        <w:rPr>
          <w:rFonts w:ascii="Agency FB" w:hAnsi="Agency FB" w:cs="Simplified Arabic Fixed"/>
          <w:color w:val="FF0000"/>
        </w:rPr>
        <w:t xml:space="preserve">, input x, </w:t>
      </w:r>
      <w:proofErr w:type="spellStart"/>
      <w:r w:rsidRPr="00AF3B8C">
        <w:rPr>
          <w:rFonts w:ascii="Agency FB" w:hAnsi="Agency FB" w:cs="Simplified Arabic Fixed"/>
          <w:color w:val="FF0000"/>
        </w:rPr>
        <w:t>clk</w:t>
      </w:r>
      <w:proofErr w:type="spellEnd"/>
      <w:r w:rsidRPr="00AF3B8C">
        <w:rPr>
          <w:rFonts w:ascii="Agency FB" w:hAnsi="Agency FB" w:cs="Simplified Arabic Fixed"/>
          <w:color w:val="FF0000"/>
        </w:rPr>
        <w:t>, r</w:t>
      </w:r>
      <w:r>
        <w:rPr>
          <w:rFonts w:ascii="Agency FB" w:hAnsi="Agency FB" w:cs="Simplified Arabic Fixed"/>
          <w:color w:val="FF0000"/>
        </w:rPr>
        <w:t>e</w:t>
      </w:r>
      <w:r w:rsidRPr="00AF3B8C">
        <w:rPr>
          <w:rFonts w:ascii="Agency FB" w:hAnsi="Agency FB" w:cs="Simplified Arabic Fixed"/>
          <w:color w:val="FF0000"/>
        </w:rPr>
        <w:t>s</w:t>
      </w:r>
      <w:r>
        <w:rPr>
          <w:rFonts w:ascii="Agency FB" w:hAnsi="Agency FB" w:cs="Simplified Arabic Fixed"/>
          <w:color w:val="FF0000"/>
        </w:rPr>
        <w:t>e</w:t>
      </w:r>
      <w:r w:rsidRPr="00AF3B8C">
        <w:rPr>
          <w:rFonts w:ascii="Agency FB" w:hAnsi="Agency FB" w:cs="Simplified Arabic Fixed"/>
          <w:color w:val="FF0000"/>
        </w:rPr>
        <w:t xml:space="preserve">t ); </w:t>
      </w:r>
    </w:p>
    <w:p w14:paraId="518B20A9" w14:textId="77777777" w:rsidR="00CE714D" w:rsidRPr="00AF3B8C" w:rsidRDefault="00CE714D" w:rsidP="00AF3B8C">
      <w:pPr>
        <w:rPr>
          <w:rFonts w:ascii="Agency FB" w:hAnsi="Agency FB" w:cs="Simplified Arabic Fixed"/>
          <w:color w:val="FF0000"/>
        </w:rPr>
      </w:pPr>
    </w:p>
    <w:p w14:paraId="4A7B18A2" w14:textId="37691EB8" w:rsidR="00AF3B8C" w:rsidRDefault="00AF3B8C" w:rsidP="001972DA">
      <w:pPr>
        <w:rPr>
          <w:rFonts w:ascii="Agency FB" w:hAnsi="Agency FB" w:cs="Simplified Arabic Fixed"/>
          <w:color w:val="FF0000"/>
        </w:rPr>
      </w:pPr>
      <w:proofErr w:type="spellStart"/>
      <w:proofErr w:type="gramStart"/>
      <w:r w:rsidRPr="00AF3B8C">
        <w:rPr>
          <w:rFonts w:ascii="Agency FB" w:hAnsi="Agency FB" w:cs="Simplified Arabic Fixed"/>
          <w:color w:val="FF0000"/>
        </w:rPr>
        <w:t>localparam</w:t>
      </w:r>
      <w:proofErr w:type="spellEnd"/>
      <w:proofErr w:type="gramEnd"/>
      <w:r w:rsidRPr="00AF3B8C">
        <w:rPr>
          <w:rFonts w:ascii="Agency FB" w:hAnsi="Agency FB" w:cs="Simplified Arabic Fixed"/>
          <w:color w:val="FF0000"/>
        </w:rPr>
        <w:t xml:space="preserve"> </w:t>
      </w:r>
      <w:r w:rsidR="001972DA">
        <w:rPr>
          <w:rFonts w:ascii="Agency FB" w:hAnsi="Agency FB" w:cs="Simplified Arabic Fixed"/>
          <w:color w:val="FF0000"/>
        </w:rPr>
        <w:t>S0</w:t>
      </w:r>
      <w:r w:rsidRPr="00AF3B8C">
        <w:rPr>
          <w:rFonts w:ascii="Agency FB" w:hAnsi="Agency FB" w:cs="Simplified Arabic Fixed"/>
          <w:color w:val="FF0000"/>
        </w:rPr>
        <w:t xml:space="preserve"> = 2'b00</w:t>
      </w:r>
      <w:r w:rsidR="001972DA">
        <w:rPr>
          <w:rFonts w:ascii="Agency FB" w:hAnsi="Agency FB" w:cs="Simplified Arabic Fixed"/>
          <w:color w:val="FF0000"/>
        </w:rPr>
        <w:t>0</w:t>
      </w:r>
      <w:r w:rsidRPr="00AF3B8C">
        <w:rPr>
          <w:rFonts w:ascii="Agency FB" w:hAnsi="Agency FB" w:cs="Simplified Arabic Fixed"/>
          <w:color w:val="FF0000"/>
        </w:rPr>
        <w:t xml:space="preserve">, </w:t>
      </w:r>
      <w:r w:rsidR="001972DA">
        <w:rPr>
          <w:rFonts w:ascii="Agency FB" w:hAnsi="Agency FB" w:cs="Simplified Arabic Fixed"/>
          <w:color w:val="FF0000"/>
        </w:rPr>
        <w:t>S</w:t>
      </w:r>
      <w:r w:rsidRPr="00AF3B8C">
        <w:rPr>
          <w:rFonts w:ascii="Agency FB" w:hAnsi="Agency FB" w:cs="Simplified Arabic Fixed"/>
          <w:color w:val="FF0000"/>
        </w:rPr>
        <w:t>1=2'b0</w:t>
      </w:r>
      <w:r w:rsidR="001972DA">
        <w:rPr>
          <w:rFonts w:ascii="Agency FB" w:hAnsi="Agency FB" w:cs="Simplified Arabic Fixed"/>
          <w:color w:val="FF0000"/>
        </w:rPr>
        <w:t>0</w:t>
      </w:r>
      <w:r w:rsidRPr="00AF3B8C">
        <w:rPr>
          <w:rFonts w:ascii="Agency FB" w:hAnsi="Agency FB" w:cs="Simplified Arabic Fixed"/>
          <w:color w:val="FF0000"/>
        </w:rPr>
        <w:t xml:space="preserve">1, </w:t>
      </w:r>
      <w:r w:rsidR="001972DA">
        <w:rPr>
          <w:rFonts w:ascii="Agency FB" w:hAnsi="Agency FB" w:cs="Simplified Arabic Fixed"/>
          <w:color w:val="FF0000"/>
        </w:rPr>
        <w:t>S2</w:t>
      </w:r>
      <w:r w:rsidRPr="00AF3B8C">
        <w:rPr>
          <w:rFonts w:ascii="Agency FB" w:hAnsi="Agency FB" w:cs="Simplified Arabic Fixed"/>
          <w:color w:val="FF0000"/>
        </w:rPr>
        <w:t>=2'b</w:t>
      </w:r>
      <w:r w:rsidR="001972DA">
        <w:rPr>
          <w:rFonts w:ascii="Agency FB" w:hAnsi="Agency FB" w:cs="Simplified Arabic Fixed"/>
          <w:color w:val="FF0000"/>
        </w:rPr>
        <w:t>0</w:t>
      </w:r>
      <w:r w:rsidRPr="00AF3B8C">
        <w:rPr>
          <w:rFonts w:ascii="Agency FB" w:hAnsi="Agency FB" w:cs="Simplified Arabic Fixed"/>
          <w:color w:val="FF0000"/>
        </w:rPr>
        <w:t xml:space="preserve">10, </w:t>
      </w:r>
      <w:r w:rsidR="001972DA">
        <w:rPr>
          <w:rFonts w:ascii="Agency FB" w:hAnsi="Agency FB" w:cs="Simplified Arabic Fixed"/>
          <w:color w:val="FF0000"/>
        </w:rPr>
        <w:t>S3</w:t>
      </w:r>
      <w:r w:rsidRPr="00AF3B8C">
        <w:rPr>
          <w:rFonts w:ascii="Agency FB" w:hAnsi="Agency FB" w:cs="Simplified Arabic Fixed"/>
          <w:color w:val="FF0000"/>
        </w:rPr>
        <w:t>=2'b</w:t>
      </w:r>
      <w:r w:rsidR="001972DA">
        <w:rPr>
          <w:rFonts w:ascii="Agency FB" w:hAnsi="Agency FB" w:cs="Simplified Arabic Fixed"/>
          <w:color w:val="FF0000"/>
        </w:rPr>
        <w:t>0</w:t>
      </w:r>
      <w:r w:rsidRPr="00AF3B8C">
        <w:rPr>
          <w:rFonts w:ascii="Agency FB" w:hAnsi="Agency FB" w:cs="Simplified Arabic Fixed"/>
          <w:color w:val="FF0000"/>
        </w:rPr>
        <w:t>11</w:t>
      </w:r>
      <w:r w:rsidR="001972DA">
        <w:rPr>
          <w:rFonts w:ascii="Agency FB" w:hAnsi="Agency FB" w:cs="Simplified Arabic Fixed"/>
          <w:color w:val="FF0000"/>
        </w:rPr>
        <w:t xml:space="preserve">, S4=100 </w:t>
      </w:r>
      <w:r w:rsidRPr="00AF3B8C">
        <w:rPr>
          <w:rFonts w:ascii="Agency FB" w:hAnsi="Agency FB" w:cs="Simplified Arabic Fixed"/>
          <w:color w:val="FF0000"/>
        </w:rPr>
        <w:t>;</w:t>
      </w:r>
      <w:r w:rsidR="00CE714D">
        <w:rPr>
          <w:rFonts w:ascii="Agency FB" w:hAnsi="Agency FB" w:cs="Simplified Arabic Fixed"/>
          <w:color w:val="FF0000"/>
        </w:rPr>
        <w:tab/>
        <w:t>//symbolic names for state values</w:t>
      </w:r>
    </w:p>
    <w:p w14:paraId="3FEE636D" w14:textId="77777777" w:rsidR="00CE714D" w:rsidRPr="00AF3B8C" w:rsidRDefault="00CE714D" w:rsidP="001972DA">
      <w:pPr>
        <w:rPr>
          <w:rFonts w:ascii="Agency FB" w:hAnsi="Agency FB" w:cs="Simplified Arabic Fixed"/>
          <w:color w:val="FF0000"/>
        </w:rPr>
      </w:pPr>
    </w:p>
    <w:p w14:paraId="6F6CCDD3" w14:textId="2BDE36E7" w:rsidR="00AF3B8C" w:rsidRDefault="00AF3B8C" w:rsidP="001972DA">
      <w:pPr>
        <w:rPr>
          <w:rFonts w:ascii="Agency FB" w:hAnsi="Agency FB" w:cs="Simplified Arabic Fixed"/>
          <w:color w:val="FF0000"/>
        </w:rPr>
      </w:pPr>
      <w:proofErr w:type="spellStart"/>
      <w:proofErr w:type="gramStart"/>
      <w:r w:rsidRPr="00AF3B8C">
        <w:rPr>
          <w:rFonts w:ascii="Agency FB" w:hAnsi="Agency FB" w:cs="Simplified Arabic Fixed"/>
          <w:color w:val="FF0000"/>
        </w:rPr>
        <w:t>reg</w:t>
      </w:r>
      <w:proofErr w:type="spellEnd"/>
      <w:proofErr w:type="gramEnd"/>
      <w:r w:rsidRPr="00AF3B8C">
        <w:rPr>
          <w:rFonts w:ascii="Agency FB" w:hAnsi="Agency FB" w:cs="Simplified Arabic Fixed"/>
          <w:color w:val="FF0000"/>
        </w:rPr>
        <w:t xml:space="preserve"> [</w:t>
      </w:r>
      <w:r w:rsidR="001972DA">
        <w:rPr>
          <w:rFonts w:ascii="Agency FB" w:hAnsi="Agency FB" w:cs="Simplified Arabic Fixed"/>
          <w:color w:val="FF0000"/>
        </w:rPr>
        <w:t>2</w:t>
      </w:r>
      <w:r w:rsidRPr="00AF3B8C">
        <w:rPr>
          <w:rFonts w:ascii="Agency FB" w:hAnsi="Agency FB" w:cs="Simplified Arabic Fixed"/>
          <w:color w:val="FF0000"/>
        </w:rPr>
        <w:t>:0] state ;</w:t>
      </w:r>
      <w:r w:rsidR="00CE714D">
        <w:rPr>
          <w:rFonts w:ascii="Agency FB" w:hAnsi="Agency FB" w:cs="Simplified Arabic Fixed"/>
          <w:color w:val="FF0000"/>
        </w:rPr>
        <w:tab/>
        <w:t>//state register</w:t>
      </w:r>
    </w:p>
    <w:p w14:paraId="77FFD012" w14:textId="77777777" w:rsidR="00CE714D" w:rsidRPr="00AF3B8C" w:rsidRDefault="00CE714D" w:rsidP="001972DA">
      <w:pPr>
        <w:rPr>
          <w:rFonts w:ascii="Agency FB" w:hAnsi="Agency FB" w:cs="Simplified Arabic Fixed"/>
          <w:color w:val="FF0000"/>
        </w:rPr>
      </w:pPr>
    </w:p>
    <w:p w14:paraId="53B3CEA4" w14:textId="1D4EE247" w:rsidR="001972DA" w:rsidRDefault="001972DA" w:rsidP="001972DA">
      <w:pPr>
        <w:rPr>
          <w:rFonts w:ascii="Agency FB" w:hAnsi="Agency FB" w:cs="Simplified Arabic Fixed"/>
          <w:color w:val="FF0000"/>
        </w:rPr>
      </w:pPr>
      <w:proofErr w:type="gramStart"/>
      <w:r w:rsidRPr="00AF3B8C">
        <w:rPr>
          <w:rFonts w:ascii="Agency FB" w:hAnsi="Agency FB" w:cs="Simplified Arabic Fixed"/>
          <w:color w:val="FF0000"/>
        </w:rPr>
        <w:t>assign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>y</w:t>
      </w:r>
      <w:r w:rsidRPr="00AF3B8C">
        <w:rPr>
          <w:rFonts w:ascii="Agency FB" w:hAnsi="Agency FB" w:cs="Simplified Arabic Fixed"/>
          <w:color w:val="FF0000"/>
        </w:rPr>
        <w:t xml:space="preserve"> = </w:t>
      </w:r>
      <w:r>
        <w:rPr>
          <w:rFonts w:ascii="Agency FB" w:hAnsi="Agency FB" w:cs="Simplified Arabic Fixed"/>
          <w:color w:val="FF0000"/>
        </w:rPr>
        <w:t>(</w:t>
      </w:r>
      <w:r w:rsidRPr="00AF3B8C">
        <w:rPr>
          <w:rFonts w:ascii="Agency FB" w:hAnsi="Agency FB" w:cs="Simplified Arabic Fixed"/>
          <w:color w:val="FF0000"/>
        </w:rPr>
        <w:t xml:space="preserve">(state== </w:t>
      </w:r>
      <w:r>
        <w:rPr>
          <w:rFonts w:ascii="Agency FB" w:hAnsi="Agency FB" w:cs="Simplified Arabic Fixed"/>
          <w:color w:val="FF0000"/>
        </w:rPr>
        <w:t>s3</w:t>
      </w:r>
      <w:r w:rsidRPr="00AF3B8C">
        <w:rPr>
          <w:rFonts w:ascii="Agency FB" w:hAnsi="Agency FB" w:cs="Simplified Arabic Fixed"/>
          <w:color w:val="FF0000"/>
        </w:rPr>
        <w:t>)</w:t>
      </w:r>
      <w:r>
        <w:rPr>
          <w:rFonts w:ascii="Agency FB" w:hAnsi="Agency FB" w:cs="Simplified Arabic Fixed"/>
          <w:color w:val="FF0000"/>
        </w:rPr>
        <w:t xml:space="preserve"> |</w:t>
      </w:r>
      <w:r w:rsidRPr="00AF3B8C">
        <w:rPr>
          <w:rFonts w:ascii="Agency FB" w:hAnsi="Agency FB" w:cs="Simplified Arabic Fixed"/>
          <w:color w:val="FF0000"/>
        </w:rPr>
        <w:t xml:space="preserve"> (state== </w:t>
      </w:r>
      <w:r>
        <w:rPr>
          <w:rFonts w:ascii="Agency FB" w:hAnsi="Agency FB" w:cs="Simplified Arabic Fixed"/>
          <w:color w:val="FF0000"/>
        </w:rPr>
        <w:t>s</w:t>
      </w:r>
      <w:r>
        <w:rPr>
          <w:rFonts w:ascii="Agency FB" w:hAnsi="Agency FB" w:cs="Simplified Arabic Fixed"/>
          <w:color w:val="FF0000"/>
        </w:rPr>
        <w:t>4</w:t>
      </w:r>
      <w:r w:rsidRPr="00AF3B8C">
        <w:rPr>
          <w:rFonts w:ascii="Agency FB" w:hAnsi="Agency FB" w:cs="Simplified Arabic Fixed"/>
          <w:color w:val="FF0000"/>
        </w:rPr>
        <w:t>)</w:t>
      </w:r>
      <w:r>
        <w:rPr>
          <w:rFonts w:ascii="Agency FB" w:hAnsi="Agency FB" w:cs="Simplified Arabic Fixed"/>
          <w:color w:val="FF0000"/>
        </w:rPr>
        <w:t>)</w:t>
      </w:r>
      <w:r w:rsidRPr="00AF3B8C">
        <w:rPr>
          <w:rFonts w:ascii="Agency FB" w:hAnsi="Agency FB" w:cs="Simplified Arabic Fixed"/>
          <w:color w:val="FF0000"/>
        </w:rPr>
        <w:t xml:space="preserve"> &amp; ~x </w:t>
      </w:r>
      <w:r>
        <w:rPr>
          <w:rFonts w:ascii="Agency FB" w:hAnsi="Agency FB" w:cs="Simplified Arabic Fixed"/>
          <w:color w:val="FF0000"/>
        </w:rPr>
        <w:t xml:space="preserve"> </w:t>
      </w:r>
      <w:r w:rsidRPr="00AF3B8C">
        <w:rPr>
          <w:rFonts w:ascii="Agency FB" w:hAnsi="Agency FB" w:cs="Simplified Arabic Fixed"/>
          <w:color w:val="FF0000"/>
        </w:rPr>
        <w:t>;</w:t>
      </w:r>
      <w:r>
        <w:rPr>
          <w:rFonts w:ascii="Agency FB" w:hAnsi="Agency FB" w:cs="Simplified Arabic Fixed"/>
          <w:color w:val="FF0000"/>
        </w:rPr>
        <w:tab/>
        <w:t>//y=1 only if we are in state S3 or state S4, and x is 0</w:t>
      </w:r>
    </w:p>
    <w:p w14:paraId="06ED1935" w14:textId="77777777" w:rsidR="00CE714D" w:rsidRDefault="00CE714D" w:rsidP="001972DA">
      <w:pPr>
        <w:rPr>
          <w:rFonts w:ascii="Agency FB" w:hAnsi="Agency FB" w:cs="Simplified Arabic Fixed"/>
          <w:color w:val="FF0000"/>
        </w:rPr>
      </w:pPr>
    </w:p>
    <w:p w14:paraId="50ECBF33" w14:textId="77777777" w:rsidR="00CE714D" w:rsidRDefault="00AF3B8C" w:rsidP="001972DA">
      <w:pPr>
        <w:rPr>
          <w:rFonts w:ascii="Agency FB" w:hAnsi="Agency FB" w:cs="Simplified Arabic Fixed"/>
          <w:color w:val="FF0000"/>
        </w:rPr>
      </w:pPr>
      <w:proofErr w:type="gramStart"/>
      <w:r w:rsidRPr="00AF3B8C">
        <w:rPr>
          <w:rFonts w:ascii="Agency FB" w:hAnsi="Agency FB" w:cs="Simplified Arabic Fixed"/>
          <w:color w:val="FF0000"/>
        </w:rPr>
        <w:t>assign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z = </w:t>
      </w:r>
      <w:r w:rsidR="001972DA">
        <w:rPr>
          <w:rFonts w:ascii="Agency FB" w:hAnsi="Agency FB" w:cs="Simplified Arabic Fixed"/>
          <w:color w:val="FF0000"/>
        </w:rPr>
        <w:t>(</w:t>
      </w:r>
      <w:r w:rsidR="001972DA" w:rsidRPr="00AF3B8C">
        <w:rPr>
          <w:rFonts w:ascii="Agency FB" w:hAnsi="Agency FB" w:cs="Simplified Arabic Fixed"/>
          <w:color w:val="FF0000"/>
        </w:rPr>
        <w:t xml:space="preserve">(state== </w:t>
      </w:r>
      <w:r w:rsidR="001972DA">
        <w:rPr>
          <w:rFonts w:ascii="Agency FB" w:hAnsi="Agency FB" w:cs="Simplified Arabic Fixed"/>
          <w:color w:val="FF0000"/>
        </w:rPr>
        <w:t>s</w:t>
      </w:r>
      <w:r w:rsidR="001972DA">
        <w:rPr>
          <w:rFonts w:ascii="Agency FB" w:hAnsi="Agency FB" w:cs="Simplified Arabic Fixed"/>
          <w:color w:val="FF0000"/>
        </w:rPr>
        <w:t>2</w:t>
      </w:r>
      <w:r w:rsidR="001972DA" w:rsidRPr="00AF3B8C">
        <w:rPr>
          <w:rFonts w:ascii="Agency FB" w:hAnsi="Agency FB" w:cs="Simplified Arabic Fixed"/>
          <w:color w:val="FF0000"/>
        </w:rPr>
        <w:t>)</w:t>
      </w:r>
      <w:r w:rsidR="001972DA">
        <w:rPr>
          <w:rFonts w:ascii="Agency FB" w:hAnsi="Agency FB" w:cs="Simplified Arabic Fixed"/>
          <w:color w:val="FF0000"/>
        </w:rPr>
        <w:t xml:space="preserve"> |</w:t>
      </w:r>
      <w:r w:rsidR="001972DA" w:rsidRPr="00AF3B8C">
        <w:rPr>
          <w:rFonts w:ascii="Agency FB" w:hAnsi="Agency FB" w:cs="Simplified Arabic Fixed"/>
          <w:color w:val="FF0000"/>
        </w:rPr>
        <w:t xml:space="preserve"> (state== </w:t>
      </w:r>
      <w:r w:rsidR="001972DA">
        <w:rPr>
          <w:rFonts w:ascii="Agency FB" w:hAnsi="Agency FB" w:cs="Simplified Arabic Fixed"/>
          <w:color w:val="FF0000"/>
        </w:rPr>
        <w:t>s4</w:t>
      </w:r>
      <w:r w:rsidR="001972DA" w:rsidRPr="00AF3B8C">
        <w:rPr>
          <w:rFonts w:ascii="Agency FB" w:hAnsi="Agency FB" w:cs="Simplified Arabic Fixed"/>
          <w:color w:val="FF0000"/>
        </w:rPr>
        <w:t>)</w:t>
      </w:r>
      <w:r w:rsidR="001972DA">
        <w:rPr>
          <w:rFonts w:ascii="Agency FB" w:hAnsi="Agency FB" w:cs="Simplified Arabic Fixed"/>
          <w:color w:val="FF0000"/>
        </w:rPr>
        <w:t>)</w:t>
      </w:r>
      <w:r w:rsidR="001972DA" w:rsidRPr="00AF3B8C">
        <w:rPr>
          <w:rFonts w:ascii="Agency FB" w:hAnsi="Agency FB" w:cs="Simplified Arabic Fixed"/>
          <w:color w:val="FF0000"/>
        </w:rPr>
        <w:t xml:space="preserve"> &amp; ~x </w:t>
      </w:r>
      <w:r w:rsidR="001972DA">
        <w:rPr>
          <w:rFonts w:ascii="Agency FB" w:hAnsi="Agency FB" w:cs="Simplified Arabic Fixed"/>
          <w:color w:val="FF0000"/>
        </w:rPr>
        <w:t xml:space="preserve"> </w:t>
      </w:r>
      <w:r w:rsidR="001972DA" w:rsidRPr="00AF3B8C">
        <w:rPr>
          <w:rFonts w:ascii="Agency FB" w:hAnsi="Agency FB" w:cs="Simplified Arabic Fixed"/>
          <w:color w:val="FF0000"/>
        </w:rPr>
        <w:t>;</w:t>
      </w:r>
      <w:r w:rsidR="001972DA">
        <w:rPr>
          <w:rFonts w:ascii="Agency FB" w:hAnsi="Agency FB" w:cs="Simplified Arabic Fixed"/>
          <w:color w:val="FF0000"/>
        </w:rPr>
        <w:tab/>
        <w:t>//y=1 only if we are in state S</w:t>
      </w:r>
      <w:r w:rsidR="001972DA">
        <w:rPr>
          <w:rFonts w:ascii="Agency FB" w:hAnsi="Agency FB" w:cs="Simplified Arabic Fixed"/>
          <w:color w:val="FF0000"/>
        </w:rPr>
        <w:t>2</w:t>
      </w:r>
      <w:r w:rsidR="001972DA">
        <w:rPr>
          <w:rFonts w:ascii="Agency FB" w:hAnsi="Agency FB" w:cs="Simplified Arabic Fixed"/>
          <w:color w:val="FF0000"/>
        </w:rPr>
        <w:t xml:space="preserve"> or state S4, and x is 0</w:t>
      </w:r>
    </w:p>
    <w:p w14:paraId="3C2102BA" w14:textId="256FE32B" w:rsidR="00AF3B8C" w:rsidRPr="00AF3B8C" w:rsidRDefault="00AF3B8C" w:rsidP="001972DA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ab/>
      </w:r>
    </w:p>
    <w:p w14:paraId="597262C6" w14:textId="71C1DCB7" w:rsidR="00AF3B8C" w:rsidRPr="00AF3B8C" w:rsidRDefault="00AF3B8C" w:rsidP="00AF3B8C">
      <w:pPr>
        <w:rPr>
          <w:rFonts w:ascii="Agency FB" w:hAnsi="Agency FB" w:cs="Simplified Arabic Fixed"/>
          <w:color w:val="FF0000"/>
        </w:rPr>
      </w:pPr>
      <w:proofErr w:type="gramStart"/>
      <w:r w:rsidRPr="00AF3B8C">
        <w:rPr>
          <w:rFonts w:ascii="Agency FB" w:hAnsi="Agency FB" w:cs="Simplified Arabic Fixed"/>
          <w:color w:val="FF0000"/>
        </w:rPr>
        <w:t>always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@(</w:t>
      </w:r>
      <w:proofErr w:type="spellStart"/>
      <w:r w:rsidRPr="00AF3B8C">
        <w:rPr>
          <w:rFonts w:ascii="Agency FB" w:hAnsi="Agency FB" w:cs="Simplified Arabic Fixed"/>
          <w:color w:val="FF0000"/>
        </w:rPr>
        <w:t>posedge</w:t>
      </w:r>
      <w:proofErr w:type="spellEnd"/>
      <w:r w:rsidRPr="00AF3B8C">
        <w:rPr>
          <w:rFonts w:ascii="Agency FB" w:hAnsi="Agency FB" w:cs="Simplified Arabic Fixed"/>
          <w:color w:val="FF0000"/>
        </w:rPr>
        <w:t xml:space="preserve"> </w:t>
      </w:r>
      <w:proofErr w:type="spellStart"/>
      <w:r w:rsidRPr="00AF3B8C">
        <w:rPr>
          <w:rFonts w:ascii="Agency FB" w:hAnsi="Agency FB" w:cs="Simplified Arabic Fixed"/>
          <w:color w:val="FF0000"/>
        </w:rPr>
        <w:t>clk</w:t>
      </w:r>
      <w:proofErr w:type="spellEnd"/>
      <w:r w:rsidR="001972DA">
        <w:rPr>
          <w:rFonts w:ascii="Agency FB" w:hAnsi="Agency FB" w:cs="Simplified Arabic Fixed"/>
          <w:color w:val="FF0000"/>
        </w:rPr>
        <w:t xml:space="preserve">, </w:t>
      </w:r>
      <w:proofErr w:type="spellStart"/>
      <w:r w:rsidR="001972DA">
        <w:rPr>
          <w:rFonts w:ascii="Agency FB" w:hAnsi="Agency FB" w:cs="Simplified Arabic Fixed"/>
          <w:color w:val="FF0000"/>
        </w:rPr>
        <w:t>posedge</w:t>
      </w:r>
      <w:proofErr w:type="spellEnd"/>
      <w:r w:rsidR="001972DA">
        <w:rPr>
          <w:rFonts w:ascii="Agency FB" w:hAnsi="Agency FB" w:cs="Simplified Arabic Fixed"/>
          <w:color w:val="FF0000"/>
        </w:rPr>
        <w:t xml:space="preserve"> reset</w:t>
      </w:r>
      <w:r w:rsidRPr="00AF3B8C">
        <w:rPr>
          <w:rFonts w:ascii="Agency FB" w:hAnsi="Agency FB" w:cs="Simplified Arabic Fixed"/>
          <w:color w:val="FF0000"/>
        </w:rPr>
        <w:t>)  //This is only for the state transition</w:t>
      </w:r>
    </w:p>
    <w:p w14:paraId="14443188" w14:textId="67609A43" w:rsidR="00AF3B8C" w:rsidRDefault="00AF3B8C" w:rsidP="001972DA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</w:t>
      </w:r>
      <w:proofErr w:type="gramStart"/>
      <w:r w:rsidRPr="00AF3B8C">
        <w:rPr>
          <w:rFonts w:ascii="Agency FB" w:hAnsi="Agency FB" w:cs="Simplified Arabic Fixed"/>
          <w:color w:val="FF0000"/>
        </w:rPr>
        <w:t>if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(r</w:t>
      </w:r>
      <w:r w:rsidR="001972DA">
        <w:rPr>
          <w:rFonts w:ascii="Agency FB" w:hAnsi="Agency FB" w:cs="Simplified Arabic Fixed"/>
          <w:color w:val="FF0000"/>
        </w:rPr>
        <w:t>e</w:t>
      </w:r>
      <w:r w:rsidRPr="00AF3B8C">
        <w:rPr>
          <w:rFonts w:ascii="Agency FB" w:hAnsi="Agency FB" w:cs="Simplified Arabic Fixed"/>
          <w:color w:val="FF0000"/>
        </w:rPr>
        <w:t>s</w:t>
      </w:r>
      <w:r w:rsidR="001972DA">
        <w:rPr>
          <w:rFonts w:ascii="Agency FB" w:hAnsi="Agency FB" w:cs="Simplified Arabic Fixed"/>
          <w:color w:val="FF0000"/>
        </w:rPr>
        <w:t>e</w:t>
      </w:r>
      <w:r w:rsidRPr="00AF3B8C">
        <w:rPr>
          <w:rFonts w:ascii="Agency FB" w:hAnsi="Agency FB" w:cs="Simplified Arabic Fixed"/>
          <w:color w:val="FF0000"/>
        </w:rPr>
        <w:t xml:space="preserve">t) state &lt;= </w:t>
      </w:r>
      <w:r w:rsidR="001972DA">
        <w:rPr>
          <w:rFonts w:ascii="Agency FB" w:hAnsi="Agency FB" w:cs="Simplified Arabic Fixed"/>
          <w:color w:val="FF0000"/>
        </w:rPr>
        <w:t>S0</w:t>
      </w:r>
      <w:r w:rsidRPr="00AF3B8C">
        <w:rPr>
          <w:rFonts w:ascii="Agency FB" w:hAnsi="Agency FB" w:cs="Simplified Arabic Fixed"/>
          <w:color w:val="FF0000"/>
        </w:rPr>
        <w:t>;</w:t>
      </w:r>
    </w:p>
    <w:p w14:paraId="506AA1B7" w14:textId="77777777" w:rsidR="00CE714D" w:rsidRPr="00AF3B8C" w:rsidRDefault="00CE714D" w:rsidP="001972DA">
      <w:pPr>
        <w:rPr>
          <w:rFonts w:ascii="Agency FB" w:hAnsi="Agency FB" w:cs="Simplified Arabic Fixed"/>
          <w:color w:val="FF0000"/>
        </w:rPr>
      </w:pPr>
    </w:p>
    <w:p w14:paraId="172CDB97" w14:textId="77777777" w:rsidR="00AF3B8C" w:rsidRPr="00AF3B8C" w:rsidRDefault="00AF3B8C" w:rsidP="00AF3B8C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</w:t>
      </w:r>
      <w:proofErr w:type="gramStart"/>
      <w:r w:rsidRPr="00AF3B8C">
        <w:rPr>
          <w:rFonts w:ascii="Agency FB" w:hAnsi="Agency FB" w:cs="Simplified Arabic Fixed"/>
          <w:color w:val="FF0000"/>
        </w:rPr>
        <w:t>else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case (state)</w:t>
      </w:r>
    </w:p>
    <w:p w14:paraId="2EF0F7A3" w14:textId="03A7E834" w:rsidR="00AF3B8C" w:rsidRPr="00AF3B8C" w:rsidRDefault="00AF3B8C" w:rsidP="001972DA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    </w:t>
      </w:r>
      <w:r w:rsidR="001972DA">
        <w:rPr>
          <w:rFonts w:ascii="Agency FB" w:hAnsi="Agency FB" w:cs="Simplified Arabic Fixed"/>
          <w:color w:val="FF0000"/>
        </w:rPr>
        <w:t>S0</w:t>
      </w:r>
      <w:r w:rsidRPr="00AF3B8C">
        <w:rPr>
          <w:rFonts w:ascii="Agency FB" w:hAnsi="Agency FB" w:cs="Simplified Arabic Fixed"/>
          <w:color w:val="FF0000"/>
        </w:rPr>
        <w:t>:  if (</w:t>
      </w:r>
      <w:proofErr w:type="gramStart"/>
      <w:r w:rsidR="001972DA">
        <w:rPr>
          <w:rFonts w:ascii="Agency FB" w:hAnsi="Agency FB" w:cs="Simplified Arabic Fixed"/>
          <w:color w:val="FF0000"/>
        </w:rPr>
        <w:t>!</w:t>
      </w:r>
      <w:r w:rsidRPr="00AF3B8C">
        <w:rPr>
          <w:rFonts w:ascii="Agency FB" w:hAnsi="Agency FB" w:cs="Simplified Arabic Fixed"/>
          <w:color w:val="FF0000"/>
        </w:rPr>
        <w:t>x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)  state &lt;= </w:t>
      </w:r>
      <w:r w:rsidR="001972DA">
        <w:rPr>
          <w:rFonts w:ascii="Agency FB" w:hAnsi="Agency FB" w:cs="Simplified Arabic Fixed"/>
          <w:color w:val="FF0000"/>
        </w:rPr>
        <w:t>S1</w:t>
      </w:r>
      <w:r w:rsidR="001972DA">
        <w:rPr>
          <w:rFonts w:ascii="Agency FB" w:hAnsi="Agency FB" w:cs="Simplified Arabic Fixed"/>
          <w:color w:val="FF0000"/>
        </w:rPr>
        <w:tab/>
      </w:r>
      <w:r w:rsidRPr="00AF3B8C">
        <w:rPr>
          <w:rFonts w:ascii="Agency FB" w:hAnsi="Agency FB" w:cs="Simplified Arabic Fixed"/>
          <w:color w:val="FF0000"/>
        </w:rPr>
        <w:t>;</w:t>
      </w:r>
      <w:r w:rsidR="001972DA">
        <w:rPr>
          <w:rFonts w:ascii="Agency FB" w:hAnsi="Agency FB" w:cs="Simplified Arabic Fixed"/>
          <w:color w:val="FF0000"/>
        </w:rPr>
        <w:tab/>
        <w:t>//if x=1, state remain at S0</w:t>
      </w:r>
    </w:p>
    <w:p w14:paraId="6D590280" w14:textId="27A76321" w:rsidR="00AF3B8C" w:rsidRPr="00AF3B8C" w:rsidRDefault="00AF3B8C" w:rsidP="001972DA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    </w:t>
      </w:r>
      <w:r w:rsidR="001972DA">
        <w:rPr>
          <w:rFonts w:ascii="Agency FB" w:hAnsi="Agency FB" w:cs="Simplified Arabic Fixed"/>
          <w:color w:val="FF0000"/>
        </w:rPr>
        <w:t>S1</w:t>
      </w:r>
      <w:r w:rsidRPr="00AF3B8C">
        <w:rPr>
          <w:rFonts w:ascii="Agency FB" w:hAnsi="Agency FB" w:cs="Simplified Arabic Fixed"/>
          <w:color w:val="FF0000"/>
        </w:rPr>
        <w:t>:  if (x</w:t>
      </w:r>
      <w:proofErr w:type="gramStart"/>
      <w:r w:rsidRPr="00AF3B8C">
        <w:rPr>
          <w:rFonts w:ascii="Agency FB" w:hAnsi="Agency FB" w:cs="Simplified Arabic Fixed"/>
          <w:color w:val="FF0000"/>
        </w:rPr>
        <w:t>)  state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&lt;= </w:t>
      </w:r>
      <w:r w:rsidR="001972DA">
        <w:rPr>
          <w:rFonts w:ascii="Agency FB" w:hAnsi="Agency FB" w:cs="Simplified Arabic Fixed"/>
          <w:color w:val="FF0000"/>
        </w:rPr>
        <w:t xml:space="preserve">S2 </w:t>
      </w:r>
      <w:r w:rsidR="001972DA">
        <w:rPr>
          <w:rFonts w:ascii="Agency FB" w:hAnsi="Agency FB" w:cs="Simplified Arabic Fixed"/>
          <w:color w:val="FF0000"/>
        </w:rPr>
        <w:tab/>
        <w:t>;</w:t>
      </w:r>
      <w:r w:rsidR="001972DA" w:rsidRPr="001972DA">
        <w:rPr>
          <w:rFonts w:ascii="Agency FB" w:hAnsi="Agency FB" w:cs="Simplified Arabic Fixed"/>
          <w:color w:val="FF0000"/>
        </w:rPr>
        <w:t xml:space="preserve"> </w:t>
      </w:r>
      <w:r w:rsidR="001972DA">
        <w:rPr>
          <w:rFonts w:ascii="Agency FB" w:hAnsi="Agency FB" w:cs="Simplified Arabic Fixed"/>
          <w:color w:val="FF0000"/>
        </w:rPr>
        <w:tab/>
        <w:t>//if x=</w:t>
      </w:r>
      <w:r w:rsidR="001972DA">
        <w:rPr>
          <w:rFonts w:ascii="Agency FB" w:hAnsi="Agency FB" w:cs="Simplified Arabic Fixed"/>
          <w:color w:val="FF0000"/>
        </w:rPr>
        <w:t>0</w:t>
      </w:r>
      <w:r w:rsidR="001972DA">
        <w:rPr>
          <w:rFonts w:ascii="Agency FB" w:hAnsi="Agency FB" w:cs="Simplified Arabic Fixed"/>
          <w:color w:val="FF0000"/>
        </w:rPr>
        <w:t>, state remain at S0</w:t>
      </w:r>
    </w:p>
    <w:p w14:paraId="0AC1E3FC" w14:textId="42D40BB2" w:rsidR="00AF3B8C" w:rsidRDefault="00AF3B8C" w:rsidP="001972DA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    </w:t>
      </w:r>
      <w:r w:rsidR="001972DA">
        <w:rPr>
          <w:rFonts w:ascii="Agency FB" w:hAnsi="Agency FB" w:cs="Simplified Arabic Fixed"/>
          <w:color w:val="FF0000"/>
        </w:rPr>
        <w:t>S2</w:t>
      </w:r>
      <w:r w:rsidRPr="00AF3B8C">
        <w:rPr>
          <w:rFonts w:ascii="Agency FB" w:hAnsi="Agency FB" w:cs="Simplified Arabic Fixed"/>
          <w:color w:val="FF0000"/>
        </w:rPr>
        <w:t>:  if (x</w:t>
      </w:r>
      <w:proofErr w:type="gramStart"/>
      <w:r w:rsidRPr="00AF3B8C">
        <w:rPr>
          <w:rFonts w:ascii="Agency FB" w:hAnsi="Agency FB" w:cs="Simplified Arabic Fixed"/>
          <w:color w:val="FF0000"/>
        </w:rPr>
        <w:t>)  state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&lt;= </w:t>
      </w:r>
      <w:r w:rsidR="001972DA">
        <w:rPr>
          <w:rFonts w:ascii="Agency FB" w:hAnsi="Agency FB" w:cs="Simplified Arabic Fixed"/>
          <w:color w:val="FF0000"/>
        </w:rPr>
        <w:t>S3</w:t>
      </w:r>
      <w:r w:rsidR="001972DA">
        <w:rPr>
          <w:rFonts w:ascii="Agency FB" w:hAnsi="Agency FB" w:cs="Simplified Arabic Fixed"/>
          <w:color w:val="FF0000"/>
        </w:rPr>
        <w:tab/>
      </w:r>
      <w:r w:rsidRPr="00AF3B8C">
        <w:rPr>
          <w:rFonts w:ascii="Agency FB" w:hAnsi="Agency FB" w:cs="Simplified Arabic Fixed"/>
          <w:color w:val="FF0000"/>
        </w:rPr>
        <w:t xml:space="preserve">; else state &lt;= </w:t>
      </w:r>
      <w:r w:rsidR="001972DA">
        <w:rPr>
          <w:rFonts w:ascii="Agency FB" w:hAnsi="Agency FB" w:cs="Simplified Arabic Fixed"/>
          <w:color w:val="FF0000"/>
        </w:rPr>
        <w:t xml:space="preserve">S1 </w:t>
      </w:r>
      <w:r w:rsidRPr="00AF3B8C">
        <w:rPr>
          <w:rFonts w:ascii="Agency FB" w:hAnsi="Agency FB" w:cs="Simplified Arabic Fixed"/>
          <w:color w:val="FF0000"/>
        </w:rPr>
        <w:t>;</w:t>
      </w:r>
    </w:p>
    <w:p w14:paraId="7185C029" w14:textId="5BD18B59" w:rsidR="001972DA" w:rsidRDefault="001972DA" w:rsidP="001972DA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    </w:t>
      </w:r>
      <w:r>
        <w:rPr>
          <w:rFonts w:ascii="Agency FB" w:hAnsi="Agency FB" w:cs="Simplified Arabic Fixed"/>
          <w:color w:val="FF0000"/>
        </w:rPr>
        <w:t>S</w:t>
      </w:r>
      <w:r>
        <w:rPr>
          <w:rFonts w:ascii="Agency FB" w:hAnsi="Agency FB" w:cs="Simplified Arabic Fixed"/>
          <w:color w:val="FF0000"/>
        </w:rPr>
        <w:t>3</w:t>
      </w:r>
      <w:r w:rsidRPr="00AF3B8C">
        <w:rPr>
          <w:rFonts w:ascii="Agency FB" w:hAnsi="Agency FB" w:cs="Simplified Arabic Fixed"/>
          <w:color w:val="FF0000"/>
        </w:rPr>
        <w:t>:  if (x</w:t>
      </w:r>
      <w:proofErr w:type="gramStart"/>
      <w:r w:rsidRPr="00AF3B8C">
        <w:rPr>
          <w:rFonts w:ascii="Agency FB" w:hAnsi="Agency FB" w:cs="Simplified Arabic Fixed"/>
          <w:color w:val="FF0000"/>
        </w:rPr>
        <w:t>)  state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&lt;= </w:t>
      </w:r>
      <w:r>
        <w:rPr>
          <w:rFonts w:ascii="Agency FB" w:hAnsi="Agency FB" w:cs="Simplified Arabic Fixed"/>
          <w:color w:val="FF0000"/>
        </w:rPr>
        <w:t>S</w:t>
      </w:r>
      <w:r>
        <w:rPr>
          <w:rFonts w:ascii="Agency FB" w:hAnsi="Agency FB" w:cs="Simplified Arabic Fixed"/>
          <w:color w:val="FF0000"/>
        </w:rPr>
        <w:t>4</w:t>
      </w:r>
      <w:r>
        <w:rPr>
          <w:rFonts w:ascii="Agency FB" w:hAnsi="Agency FB" w:cs="Simplified Arabic Fixed"/>
          <w:color w:val="FF0000"/>
        </w:rPr>
        <w:tab/>
      </w:r>
      <w:r w:rsidRPr="00AF3B8C">
        <w:rPr>
          <w:rFonts w:ascii="Agency FB" w:hAnsi="Agency FB" w:cs="Simplified Arabic Fixed"/>
          <w:color w:val="FF0000"/>
        </w:rPr>
        <w:t xml:space="preserve">; else state &lt;= </w:t>
      </w:r>
      <w:r>
        <w:rPr>
          <w:rFonts w:ascii="Agency FB" w:hAnsi="Agency FB" w:cs="Simplified Arabic Fixed"/>
          <w:color w:val="FF0000"/>
        </w:rPr>
        <w:t xml:space="preserve">S1 </w:t>
      </w:r>
      <w:r w:rsidRPr="00AF3B8C">
        <w:rPr>
          <w:rFonts w:ascii="Agency FB" w:hAnsi="Agency FB" w:cs="Simplified Arabic Fixed"/>
          <w:color w:val="FF0000"/>
        </w:rPr>
        <w:t>;</w:t>
      </w:r>
    </w:p>
    <w:p w14:paraId="3329D091" w14:textId="09CAC429" w:rsidR="001972DA" w:rsidRDefault="001972DA" w:rsidP="001972DA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    </w:t>
      </w:r>
      <w:r>
        <w:rPr>
          <w:rFonts w:ascii="Agency FB" w:hAnsi="Agency FB" w:cs="Simplified Arabic Fixed"/>
          <w:color w:val="FF0000"/>
        </w:rPr>
        <w:t>S</w:t>
      </w:r>
      <w:r>
        <w:rPr>
          <w:rFonts w:ascii="Agency FB" w:hAnsi="Agency FB" w:cs="Simplified Arabic Fixed"/>
          <w:color w:val="FF0000"/>
        </w:rPr>
        <w:t>4</w:t>
      </w:r>
      <w:r w:rsidRPr="00AF3B8C">
        <w:rPr>
          <w:rFonts w:ascii="Agency FB" w:hAnsi="Agency FB" w:cs="Simplified Arabic Fixed"/>
          <w:color w:val="FF0000"/>
        </w:rPr>
        <w:t>:  if (</w:t>
      </w:r>
      <w:proofErr w:type="gramStart"/>
      <w:r>
        <w:rPr>
          <w:rFonts w:ascii="Agency FB" w:hAnsi="Agency FB" w:cs="Simplified Arabic Fixed"/>
          <w:color w:val="FF0000"/>
        </w:rPr>
        <w:t>!</w:t>
      </w:r>
      <w:r w:rsidRPr="00AF3B8C">
        <w:rPr>
          <w:rFonts w:ascii="Agency FB" w:hAnsi="Agency FB" w:cs="Simplified Arabic Fixed"/>
          <w:color w:val="FF0000"/>
        </w:rPr>
        <w:t>x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)  state &lt;= </w:t>
      </w:r>
      <w:r>
        <w:rPr>
          <w:rFonts w:ascii="Agency FB" w:hAnsi="Agency FB" w:cs="Simplified Arabic Fixed"/>
          <w:color w:val="FF0000"/>
        </w:rPr>
        <w:t>S</w:t>
      </w:r>
      <w:r>
        <w:rPr>
          <w:rFonts w:ascii="Agency FB" w:hAnsi="Agency FB" w:cs="Simplified Arabic Fixed"/>
          <w:color w:val="FF0000"/>
        </w:rPr>
        <w:t>1</w:t>
      </w:r>
      <w:r>
        <w:rPr>
          <w:rFonts w:ascii="Agency FB" w:hAnsi="Agency FB" w:cs="Simplified Arabic Fixed"/>
          <w:color w:val="FF0000"/>
        </w:rPr>
        <w:tab/>
      </w:r>
      <w:r w:rsidRPr="00AF3B8C">
        <w:rPr>
          <w:rFonts w:ascii="Agency FB" w:hAnsi="Agency FB" w:cs="Simplified Arabic Fixed"/>
          <w:color w:val="FF0000"/>
        </w:rPr>
        <w:t xml:space="preserve">; else state &lt;= </w:t>
      </w:r>
      <w:r>
        <w:rPr>
          <w:rFonts w:ascii="Agency FB" w:hAnsi="Agency FB" w:cs="Simplified Arabic Fixed"/>
          <w:color w:val="FF0000"/>
        </w:rPr>
        <w:t xml:space="preserve">S1 </w:t>
      </w:r>
      <w:r w:rsidRPr="00AF3B8C">
        <w:rPr>
          <w:rFonts w:ascii="Agency FB" w:hAnsi="Agency FB" w:cs="Simplified Arabic Fixed"/>
          <w:color w:val="FF0000"/>
        </w:rPr>
        <w:t>;</w:t>
      </w:r>
    </w:p>
    <w:p w14:paraId="4B53FB36" w14:textId="6DF469BE" w:rsidR="00AF3B8C" w:rsidRPr="00AF3B8C" w:rsidRDefault="00AF3B8C" w:rsidP="001972DA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    </w:t>
      </w:r>
      <w:proofErr w:type="gramStart"/>
      <w:r w:rsidRPr="00AF3B8C">
        <w:rPr>
          <w:rFonts w:ascii="Agency FB" w:hAnsi="Agency FB" w:cs="Simplified Arabic Fixed"/>
          <w:color w:val="FF0000"/>
        </w:rPr>
        <w:t>default</w:t>
      </w:r>
      <w:proofErr w:type="gramEnd"/>
      <w:r w:rsidRPr="00AF3B8C">
        <w:rPr>
          <w:rFonts w:ascii="Agency FB" w:hAnsi="Agency FB" w:cs="Simplified Arabic Fixed"/>
          <w:color w:val="FF0000"/>
        </w:rPr>
        <w:t>: state &lt;=</w:t>
      </w:r>
      <w:r w:rsidR="001972DA">
        <w:rPr>
          <w:rFonts w:ascii="Agency FB" w:hAnsi="Agency FB" w:cs="Simplified Arabic Fixed"/>
          <w:color w:val="FF0000"/>
        </w:rPr>
        <w:t>S0</w:t>
      </w:r>
      <w:r w:rsidR="001972DA">
        <w:rPr>
          <w:rFonts w:ascii="Agency FB" w:hAnsi="Agency FB" w:cs="Simplified Arabic Fixed"/>
          <w:color w:val="FF0000"/>
        </w:rPr>
        <w:tab/>
      </w:r>
      <w:r w:rsidRPr="00AF3B8C">
        <w:rPr>
          <w:rFonts w:ascii="Agency FB" w:hAnsi="Agency FB" w:cs="Simplified Arabic Fixed"/>
          <w:color w:val="FF0000"/>
        </w:rPr>
        <w:t>;</w:t>
      </w:r>
      <w:r w:rsidR="001972DA" w:rsidRPr="001972DA">
        <w:rPr>
          <w:rFonts w:ascii="Agency FB" w:hAnsi="Agency FB" w:cs="Simplified Arabic Fixed"/>
          <w:color w:val="FF0000"/>
        </w:rPr>
        <w:t xml:space="preserve"> </w:t>
      </w:r>
      <w:r w:rsidR="001972DA">
        <w:rPr>
          <w:rFonts w:ascii="Agency FB" w:hAnsi="Agency FB" w:cs="Simplified Arabic Fixed"/>
          <w:color w:val="FF0000"/>
        </w:rPr>
        <w:tab/>
        <w:t>//</w:t>
      </w:r>
      <w:r w:rsidR="001972DA">
        <w:rPr>
          <w:rFonts w:ascii="Agency FB" w:hAnsi="Agency FB" w:cs="Simplified Arabic Fixed"/>
          <w:color w:val="FF0000"/>
        </w:rPr>
        <w:t>all non-used states go to S0</w:t>
      </w:r>
      <w:r w:rsidRPr="00AF3B8C">
        <w:rPr>
          <w:rFonts w:ascii="Agency FB" w:hAnsi="Agency FB" w:cs="Simplified Arabic Fixed"/>
          <w:color w:val="FF0000"/>
        </w:rPr>
        <w:tab/>
      </w:r>
    </w:p>
    <w:p w14:paraId="25CAD30E" w14:textId="77777777" w:rsidR="00CE714D" w:rsidRDefault="00AF3B8C" w:rsidP="00AF3B8C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 xml:space="preserve">   </w:t>
      </w:r>
      <w:proofErr w:type="spellStart"/>
      <w:proofErr w:type="gramStart"/>
      <w:r w:rsidRPr="00AF3B8C">
        <w:rPr>
          <w:rFonts w:ascii="Agency FB" w:hAnsi="Agency FB" w:cs="Simplified Arabic Fixed"/>
          <w:color w:val="FF0000"/>
        </w:rPr>
        <w:t>endcase</w:t>
      </w:r>
      <w:proofErr w:type="spellEnd"/>
      <w:proofErr w:type="gramEnd"/>
    </w:p>
    <w:p w14:paraId="6FD91716" w14:textId="710F974D" w:rsidR="00AF3B8C" w:rsidRPr="00AF3B8C" w:rsidRDefault="00AF3B8C" w:rsidP="00AF3B8C">
      <w:pPr>
        <w:rPr>
          <w:rFonts w:ascii="Agency FB" w:hAnsi="Agency FB" w:cs="Simplified Arabic Fixed"/>
          <w:color w:val="FF0000"/>
        </w:rPr>
      </w:pPr>
      <w:r w:rsidRPr="00AF3B8C">
        <w:rPr>
          <w:rFonts w:ascii="Agency FB" w:hAnsi="Agency FB" w:cs="Simplified Arabic Fixed"/>
          <w:color w:val="FF0000"/>
        </w:rPr>
        <w:tab/>
      </w:r>
      <w:r w:rsidRPr="00AF3B8C">
        <w:rPr>
          <w:rFonts w:ascii="Agency FB" w:hAnsi="Agency FB" w:cs="Simplified Arabic Fixed"/>
          <w:color w:val="FF0000"/>
        </w:rPr>
        <w:br/>
      </w:r>
      <w:proofErr w:type="spellStart"/>
      <w:proofErr w:type="gramStart"/>
      <w:r w:rsidRPr="00AF3B8C">
        <w:rPr>
          <w:rFonts w:ascii="Agency FB" w:hAnsi="Agency FB" w:cs="Simplified Arabic Fixed"/>
          <w:color w:val="FF0000"/>
        </w:rPr>
        <w:t>endmodule</w:t>
      </w:r>
      <w:proofErr w:type="spellEnd"/>
      <w:proofErr w:type="gramEnd"/>
    </w:p>
    <w:p w14:paraId="01CEC80D" w14:textId="77777777" w:rsidR="00AF3B8C" w:rsidRDefault="00AF3B8C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</w:p>
    <w:p w14:paraId="3623A67E" w14:textId="77777777" w:rsidR="00AF3B8C" w:rsidRDefault="00AF3B8C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</w:p>
    <w:p w14:paraId="7E2C4F4B" w14:textId="77777777" w:rsidR="00CE714D" w:rsidRDefault="00CE714D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</w:p>
    <w:p w14:paraId="04EAE6DD" w14:textId="77777777" w:rsidR="00CE714D" w:rsidRDefault="00CE714D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</w:p>
    <w:p w14:paraId="42A74E14" w14:textId="77777777" w:rsidR="00CE714D" w:rsidRDefault="00CE714D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</w:p>
    <w:p w14:paraId="276B2C09" w14:textId="77777777" w:rsidR="00CE714D" w:rsidRDefault="00CE714D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</w:p>
    <w:p w14:paraId="558515C8" w14:textId="77777777" w:rsidR="00CE714D" w:rsidRDefault="00CE714D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</w:p>
    <w:p w14:paraId="6DA1828E" w14:textId="77777777" w:rsidR="00CE714D" w:rsidRDefault="00CE714D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</w:p>
    <w:p w14:paraId="2D8D2887" w14:textId="3310C6FA" w:rsidR="00393161" w:rsidRPr="008F4D50" w:rsidRDefault="008F4D50" w:rsidP="00620B84">
      <w:pPr>
        <w:tabs>
          <w:tab w:val="left" w:pos="270"/>
        </w:tabs>
        <w:ind w:left="284" w:hanging="284"/>
        <w:jc w:val="both"/>
        <w:rPr>
          <w:rFonts w:asciiTheme="majorBidi" w:hAnsiTheme="majorBidi" w:cstheme="majorBidi"/>
          <w:b/>
          <w:bCs/>
        </w:rPr>
      </w:pPr>
      <w:r w:rsidRPr="008F4D50">
        <w:rPr>
          <w:rFonts w:asciiTheme="majorBidi" w:hAnsiTheme="majorBidi" w:cstheme="majorBidi"/>
          <w:b/>
          <w:bCs/>
        </w:rPr>
        <w:lastRenderedPageBreak/>
        <w:t>b)</w:t>
      </w:r>
      <w:r w:rsidR="00393161" w:rsidRPr="008F4D50">
        <w:rPr>
          <w:rFonts w:asciiTheme="majorBidi" w:hAnsiTheme="majorBidi" w:cstheme="majorBidi"/>
        </w:rPr>
        <w:t xml:space="preserve"> Write a test bench to test the circuit</w:t>
      </w:r>
      <w:r>
        <w:rPr>
          <w:rFonts w:asciiTheme="majorBidi" w:hAnsiTheme="majorBidi" w:cstheme="majorBidi"/>
        </w:rPr>
        <w:t xml:space="preserve">. </w:t>
      </w:r>
      <w:r w:rsidR="00620B84">
        <w:rPr>
          <w:rFonts w:asciiTheme="majorBidi" w:hAnsiTheme="majorBidi" w:cstheme="majorBidi"/>
        </w:rPr>
        <w:t xml:space="preserve">Let the </w:t>
      </w:r>
      <w:r w:rsidR="00620B84" w:rsidRPr="008F4D50">
        <w:rPr>
          <w:rFonts w:asciiTheme="majorBidi" w:hAnsiTheme="majorBidi" w:cstheme="majorBidi"/>
        </w:rPr>
        <w:t xml:space="preserve">clock </w:t>
      </w:r>
      <w:r w:rsidR="00620B84">
        <w:rPr>
          <w:rFonts w:asciiTheme="majorBidi" w:hAnsiTheme="majorBidi" w:cstheme="majorBidi"/>
        </w:rPr>
        <w:t>cycle =</w:t>
      </w:r>
      <w:r w:rsidR="00620B84" w:rsidRPr="008F4D50">
        <w:rPr>
          <w:rFonts w:asciiTheme="majorBidi" w:hAnsiTheme="majorBidi" w:cstheme="majorBidi"/>
        </w:rPr>
        <w:t xml:space="preserve"> 20 time </w:t>
      </w:r>
      <w:r w:rsidR="00620B84">
        <w:rPr>
          <w:rFonts w:asciiTheme="majorBidi" w:hAnsiTheme="majorBidi" w:cstheme="majorBidi"/>
        </w:rPr>
        <w:t>units.</w:t>
      </w:r>
      <w:r w:rsidR="00620B84" w:rsidRPr="008F4D5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First,</w:t>
      </w:r>
      <w:r w:rsidR="00393161" w:rsidRPr="008F4D50">
        <w:rPr>
          <w:rFonts w:asciiTheme="majorBidi" w:hAnsiTheme="majorBidi" w:cstheme="majorBidi"/>
        </w:rPr>
        <w:t xml:space="preserve"> reset the circuit, then apply the following input sequence to </w:t>
      </w:r>
      <w:r w:rsidR="00393161" w:rsidRPr="008F4D50">
        <w:rPr>
          <w:rFonts w:asciiTheme="majorBidi" w:hAnsiTheme="majorBidi" w:cstheme="majorBidi"/>
          <w:b/>
          <w:bCs/>
        </w:rPr>
        <w:t>X</w:t>
      </w:r>
      <w:r>
        <w:rPr>
          <w:rFonts w:asciiTheme="majorBidi" w:hAnsiTheme="majorBidi" w:cstheme="majorBidi"/>
        </w:rPr>
        <w:t xml:space="preserve">: </w:t>
      </w:r>
      <w:r w:rsidRPr="00B14F3A">
        <w:rPr>
          <w:rFonts w:asciiTheme="majorBidi" w:hAnsiTheme="majorBidi" w:cstheme="majorBidi"/>
          <w:b/>
          <w:bCs/>
        </w:rPr>
        <w:t xml:space="preserve">0, 1, 0, 1, 1, 1, </w:t>
      </w:r>
      <w:r w:rsidR="00393161" w:rsidRPr="00B14F3A">
        <w:rPr>
          <w:rFonts w:asciiTheme="majorBidi" w:hAnsiTheme="majorBidi" w:cstheme="majorBidi"/>
          <w:b/>
          <w:bCs/>
        </w:rPr>
        <w:t>0</w:t>
      </w:r>
      <w:r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053661">
        <w:rPr>
          <w:rFonts w:asciiTheme="majorBidi" w:hAnsiTheme="majorBidi" w:cstheme="majorBidi"/>
        </w:rPr>
        <w:t xml:space="preserve">    </w:t>
      </w:r>
      <w:r w:rsidRPr="008F4D50">
        <w:rPr>
          <w:rFonts w:asciiTheme="majorBidi" w:hAnsiTheme="majorBidi" w:cstheme="majorBidi"/>
          <w:b/>
          <w:bCs/>
        </w:rPr>
        <w:t>(4 points)</w:t>
      </w:r>
    </w:p>
    <w:p w14:paraId="1B58904C" w14:textId="77777777" w:rsidR="00393161" w:rsidRDefault="00393161" w:rsidP="00393161">
      <w:pPr>
        <w:tabs>
          <w:tab w:val="left" w:pos="456"/>
        </w:tabs>
        <w:ind w:left="456"/>
        <w:jc w:val="both"/>
        <w:rPr>
          <w:b/>
          <w:bCs/>
        </w:rPr>
      </w:pPr>
    </w:p>
    <w:p w14:paraId="7EFB7A48" w14:textId="60A148B4" w:rsidR="001972DA" w:rsidRPr="00AF3B8C" w:rsidRDefault="001972DA" w:rsidP="001972DA">
      <w:pPr>
        <w:rPr>
          <w:rFonts w:ascii="Agency FB" w:hAnsi="Agency FB" w:cs="Simplified Arabic Fixed"/>
          <w:color w:val="FF0000"/>
        </w:rPr>
      </w:pPr>
      <w:proofErr w:type="gramStart"/>
      <w:r w:rsidRPr="00AF3B8C">
        <w:rPr>
          <w:rFonts w:ascii="Agency FB" w:hAnsi="Agency FB" w:cs="Simplified Arabic Fixed"/>
          <w:color w:val="FF0000"/>
        </w:rPr>
        <w:t>module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tb</w:t>
      </w:r>
      <w:r w:rsidRPr="00AF3B8C">
        <w:rPr>
          <w:rFonts w:ascii="Agency FB" w:hAnsi="Agency FB" w:cs="Simplified Arabic Fixed"/>
          <w:color w:val="FF0000"/>
        </w:rPr>
        <w:t>_</w:t>
      </w:r>
      <w:r>
        <w:rPr>
          <w:rFonts w:ascii="Agency FB" w:hAnsi="Agency FB" w:cs="Simplified Arabic Fixed"/>
          <w:color w:val="FF0000"/>
        </w:rPr>
        <w:t>fsm</w:t>
      </w:r>
      <w:proofErr w:type="spellEnd"/>
      <w:r w:rsidRPr="00AF3B8C">
        <w:rPr>
          <w:rFonts w:ascii="Agency FB" w:hAnsi="Agency FB" w:cs="Simplified Arabic Fixed"/>
          <w:color w:val="FF0000"/>
        </w:rPr>
        <w:t xml:space="preserve"> (); </w:t>
      </w:r>
    </w:p>
    <w:p w14:paraId="6D713D07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  <w:proofErr w:type="gramStart"/>
      <w:r w:rsidRPr="001972DA">
        <w:rPr>
          <w:rFonts w:ascii="Agency FB" w:hAnsi="Agency FB" w:cs="Simplified Arabic Fixed"/>
          <w:color w:val="FF0000"/>
        </w:rPr>
        <w:t>wire</w:t>
      </w:r>
      <w:proofErr w:type="gramEnd"/>
      <w:r w:rsidRPr="001972DA">
        <w:rPr>
          <w:rFonts w:ascii="Agency FB" w:hAnsi="Agency FB" w:cs="Simplified Arabic Fixed"/>
          <w:color w:val="FF0000"/>
        </w:rPr>
        <w:t xml:space="preserve"> </w:t>
      </w:r>
      <w:proofErr w:type="spellStart"/>
      <w:r w:rsidRPr="001972DA">
        <w:rPr>
          <w:rFonts w:ascii="Agency FB" w:hAnsi="Agency FB" w:cs="Simplified Arabic Fixed"/>
          <w:color w:val="FF0000"/>
        </w:rPr>
        <w:t>y,z</w:t>
      </w:r>
      <w:proofErr w:type="spellEnd"/>
      <w:r w:rsidRPr="001972DA">
        <w:rPr>
          <w:rFonts w:ascii="Agency FB" w:hAnsi="Agency FB" w:cs="Simplified Arabic Fixed"/>
          <w:color w:val="FF0000"/>
        </w:rPr>
        <w:tab/>
        <w:t>;</w:t>
      </w:r>
      <w:r w:rsidRPr="001972DA">
        <w:rPr>
          <w:rFonts w:ascii="Agency FB" w:hAnsi="Agency FB" w:cs="Simplified Arabic Fixed"/>
          <w:color w:val="FF0000"/>
        </w:rPr>
        <w:tab/>
      </w:r>
      <w:proofErr w:type="spellStart"/>
      <w:r w:rsidRPr="001972DA">
        <w:rPr>
          <w:rFonts w:ascii="Agency FB" w:hAnsi="Agency FB" w:cs="Simplified Arabic Fixed"/>
          <w:color w:val="FF0000"/>
        </w:rPr>
        <w:t>reg</w:t>
      </w:r>
      <w:proofErr w:type="spellEnd"/>
      <w:r w:rsidRPr="001972DA">
        <w:rPr>
          <w:rFonts w:ascii="Agency FB" w:hAnsi="Agency FB" w:cs="Simplified Arabic Fixed"/>
          <w:color w:val="FF0000"/>
        </w:rPr>
        <w:tab/>
      </w:r>
      <w:proofErr w:type="spellStart"/>
      <w:r w:rsidRPr="001972DA">
        <w:rPr>
          <w:rFonts w:ascii="Agency FB" w:hAnsi="Agency FB" w:cs="Simplified Arabic Fixed"/>
          <w:color w:val="FF0000"/>
        </w:rPr>
        <w:t>clk</w:t>
      </w:r>
      <w:proofErr w:type="spellEnd"/>
      <w:r w:rsidRPr="001972DA">
        <w:rPr>
          <w:rFonts w:ascii="Agency FB" w:hAnsi="Agency FB" w:cs="Simplified Arabic Fixed"/>
          <w:color w:val="FF0000"/>
        </w:rPr>
        <w:t xml:space="preserve">, </w:t>
      </w:r>
      <w:proofErr w:type="spellStart"/>
      <w:r w:rsidRPr="001972DA">
        <w:rPr>
          <w:rFonts w:ascii="Agency FB" w:hAnsi="Agency FB" w:cs="Simplified Arabic Fixed"/>
          <w:color w:val="FF0000"/>
        </w:rPr>
        <w:t>reset,x</w:t>
      </w:r>
      <w:proofErr w:type="spellEnd"/>
      <w:r w:rsidRPr="001972DA">
        <w:rPr>
          <w:rFonts w:ascii="Agency FB" w:hAnsi="Agency FB" w:cs="Simplified Arabic Fixed"/>
          <w:color w:val="FF0000"/>
        </w:rPr>
        <w:t xml:space="preserve"> ;</w:t>
      </w:r>
    </w:p>
    <w:p w14:paraId="3AF89D17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  <w:proofErr w:type="spellStart"/>
      <w:r w:rsidRPr="00AF3B8C">
        <w:rPr>
          <w:rFonts w:ascii="Agency FB" w:hAnsi="Agency FB" w:cs="Simplified Arabic Fixed"/>
          <w:color w:val="FF0000"/>
        </w:rPr>
        <w:t>Mealy_</w:t>
      </w:r>
      <w:r>
        <w:rPr>
          <w:rFonts w:ascii="Agency FB" w:hAnsi="Agency FB" w:cs="Simplified Arabic Fixed"/>
          <w:color w:val="FF0000"/>
        </w:rPr>
        <w:t>fsm</w:t>
      </w:r>
      <w:proofErr w:type="spellEnd"/>
      <w:r w:rsidRPr="00AF3B8C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 xml:space="preserve">m1 </w:t>
      </w:r>
      <w:r w:rsidRPr="00AF3B8C">
        <w:rPr>
          <w:rFonts w:ascii="Agency FB" w:hAnsi="Agency FB" w:cs="Simplified Arabic Fixed"/>
          <w:color w:val="FF0000"/>
        </w:rPr>
        <w:t>(</w:t>
      </w:r>
      <w:r>
        <w:rPr>
          <w:rFonts w:ascii="Agency FB" w:hAnsi="Agency FB" w:cs="Simplified Arabic Fixed"/>
          <w:color w:val="FF0000"/>
        </w:rPr>
        <w:t>y,</w:t>
      </w:r>
      <w:r>
        <w:rPr>
          <w:rFonts w:ascii="Agency FB" w:hAnsi="Agency FB" w:cs="Simplified Arabic Fixed"/>
          <w:color w:val="FF0000"/>
        </w:rPr>
        <w:t xml:space="preserve"> </w:t>
      </w:r>
      <w:r w:rsidRPr="00AF3B8C">
        <w:rPr>
          <w:rFonts w:ascii="Agency FB" w:hAnsi="Agency FB" w:cs="Simplified Arabic Fixed"/>
          <w:color w:val="FF0000"/>
        </w:rPr>
        <w:t xml:space="preserve">z, x, </w:t>
      </w:r>
      <w:proofErr w:type="spellStart"/>
      <w:r w:rsidRPr="00AF3B8C">
        <w:rPr>
          <w:rFonts w:ascii="Agency FB" w:hAnsi="Agency FB" w:cs="Simplified Arabic Fixed"/>
          <w:color w:val="FF0000"/>
        </w:rPr>
        <w:t>clk</w:t>
      </w:r>
      <w:proofErr w:type="spellEnd"/>
      <w:r w:rsidRPr="00AF3B8C">
        <w:rPr>
          <w:rFonts w:ascii="Agency FB" w:hAnsi="Agency FB" w:cs="Simplified Arabic Fixed"/>
          <w:color w:val="FF0000"/>
        </w:rPr>
        <w:t xml:space="preserve">, </w:t>
      </w:r>
      <w:proofErr w:type="gramStart"/>
      <w:r w:rsidRPr="00AF3B8C">
        <w:rPr>
          <w:rFonts w:ascii="Agency FB" w:hAnsi="Agency FB" w:cs="Simplified Arabic Fixed"/>
          <w:color w:val="FF0000"/>
        </w:rPr>
        <w:t>r</w:t>
      </w:r>
      <w:r>
        <w:rPr>
          <w:rFonts w:ascii="Agency FB" w:hAnsi="Agency FB" w:cs="Simplified Arabic Fixed"/>
          <w:color w:val="FF0000"/>
        </w:rPr>
        <w:t>e</w:t>
      </w:r>
      <w:r w:rsidRPr="00AF3B8C">
        <w:rPr>
          <w:rFonts w:ascii="Agency FB" w:hAnsi="Agency FB" w:cs="Simplified Arabic Fixed"/>
          <w:color w:val="FF0000"/>
        </w:rPr>
        <w:t>s</w:t>
      </w:r>
      <w:r>
        <w:rPr>
          <w:rFonts w:ascii="Agency FB" w:hAnsi="Agency FB" w:cs="Simplified Arabic Fixed"/>
          <w:color w:val="FF0000"/>
        </w:rPr>
        <w:t>e</w:t>
      </w:r>
      <w:r w:rsidRPr="00AF3B8C">
        <w:rPr>
          <w:rFonts w:ascii="Agency FB" w:hAnsi="Agency FB" w:cs="Simplified Arabic Fixed"/>
          <w:color w:val="FF0000"/>
        </w:rPr>
        <w:t>t )</w:t>
      </w:r>
      <w:proofErr w:type="gramEnd"/>
      <w:r w:rsidRPr="00AF3B8C">
        <w:rPr>
          <w:rFonts w:ascii="Agency FB" w:hAnsi="Agency FB" w:cs="Simplified Arabic Fixed"/>
          <w:color w:val="FF0000"/>
        </w:rPr>
        <w:t xml:space="preserve">; </w:t>
      </w:r>
    </w:p>
    <w:p w14:paraId="761D3E8C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</w:p>
    <w:p w14:paraId="19E7F71E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initial</w:t>
      </w:r>
      <w:proofErr w:type="gramEnd"/>
      <w:r>
        <w:rPr>
          <w:rFonts w:ascii="Agency FB" w:hAnsi="Agency FB" w:cs="Simplified Arabic Fixed"/>
          <w:color w:val="FF0000"/>
        </w:rPr>
        <w:t xml:space="preserve"> begin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reset and clock sequence</w:t>
      </w:r>
    </w:p>
    <w:p w14:paraId="72FFE97A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reset</w:t>
      </w:r>
      <w:proofErr w:type="gramEnd"/>
      <w:r>
        <w:rPr>
          <w:rFonts w:ascii="Agency FB" w:hAnsi="Agency FB" w:cs="Simplified Arabic Fixed"/>
          <w:color w:val="FF0000"/>
        </w:rPr>
        <w:t xml:space="preserve"> = 1;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=0;</w:t>
      </w:r>
    </w:p>
    <w:p w14:paraId="5EACD445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#5 reset =</w:t>
      </w:r>
      <w:proofErr w:type="gramStart"/>
      <w:r>
        <w:rPr>
          <w:rFonts w:ascii="Agency FB" w:hAnsi="Agency FB" w:cs="Simplified Arabic Fixed"/>
          <w:color w:val="FF0000"/>
        </w:rPr>
        <w:t>0 ;</w:t>
      </w:r>
      <w:proofErr w:type="gramEnd"/>
      <w:r>
        <w:rPr>
          <w:rFonts w:ascii="Agency FB" w:hAnsi="Agency FB" w:cs="Simplified Arabic Fixed"/>
          <w:color w:val="FF0000"/>
        </w:rPr>
        <w:t xml:space="preserve"> forever #10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=~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;</w:t>
      </w:r>
    </w:p>
    <w:p w14:paraId="27584B16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end</w:t>
      </w:r>
      <w:proofErr w:type="gramEnd"/>
    </w:p>
    <w:p w14:paraId="014553AD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</w:p>
    <w:p w14:paraId="5BA7CEAA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initial</w:t>
      </w:r>
      <w:proofErr w:type="gramEnd"/>
      <w:r>
        <w:rPr>
          <w:rFonts w:ascii="Agency FB" w:hAnsi="Agency FB" w:cs="Simplified Arabic Fixed"/>
          <w:color w:val="FF0000"/>
        </w:rPr>
        <w:t xml:space="preserve"> begin</w:t>
      </w:r>
    </w:p>
    <w:p w14:paraId="4FB04027" w14:textId="1D32AC69" w:rsidR="001972DA" w:rsidRDefault="00CE714D" w:rsidP="00CE714D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x</w:t>
      </w:r>
      <w:r w:rsidR="001972DA">
        <w:rPr>
          <w:rFonts w:ascii="Agency FB" w:hAnsi="Agency FB" w:cs="Simplified Arabic Fixed"/>
          <w:color w:val="FF0000"/>
        </w:rPr>
        <w:t>=0</w:t>
      </w:r>
      <w:r w:rsidR="001972DA">
        <w:rPr>
          <w:rFonts w:ascii="Agency FB" w:hAnsi="Agency FB" w:cs="Simplified Arabic Fixed"/>
          <w:color w:val="FF0000"/>
        </w:rPr>
        <w:tab/>
        <w:t>;</w:t>
      </w:r>
      <w:r w:rsidR="001972DA">
        <w:rPr>
          <w:rFonts w:ascii="Agency FB" w:hAnsi="Agency FB" w:cs="Simplified Arabic Fixed"/>
          <w:color w:val="FF0000"/>
        </w:rPr>
        <w:tab/>
      </w:r>
      <w:r w:rsidR="001972DA"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1</w:t>
      </w:r>
      <w:r w:rsidRPr="00CE714D">
        <w:rPr>
          <w:rFonts w:ascii="Agency FB" w:hAnsi="Agency FB" w:cs="Simplified Arabic Fixed"/>
          <w:color w:val="FF0000"/>
          <w:vertAlign w:val="superscript"/>
        </w:rPr>
        <w:t>st</w:t>
      </w:r>
      <w:r>
        <w:rPr>
          <w:rFonts w:ascii="Agency FB" w:hAnsi="Agency FB" w:cs="Simplified Arabic Fixed"/>
          <w:color w:val="FF0000"/>
        </w:rPr>
        <w:t xml:space="preserve"> input bit x=0</w:t>
      </w:r>
    </w:p>
    <w:p w14:paraId="3799E8CB" w14:textId="762CBD2E" w:rsidR="001972DA" w:rsidRDefault="001972DA" w:rsidP="00CE714D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 xml:space="preserve">) </w:t>
      </w:r>
      <w:r w:rsidR="00CE714D">
        <w:rPr>
          <w:rFonts w:ascii="Agency FB" w:hAnsi="Agency FB" w:cs="Simplified Arabic Fixed"/>
          <w:color w:val="FF0000"/>
        </w:rPr>
        <w:t>x=1</w:t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</w:r>
      <w:r w:rsidR="00CE714D">
        <w:rPr>
          <w:rFonts w:ascii="Agency FB" w:hAnsi="Agency FB" w:cs="Simplified Arabic Fixed"/>
          <w:color w:val="FF0000"/>
        </w:rPr>
        <w:t>//</w:t>
      </w:r>
      <w:r w:rsidR="00CE714D">
        <w:rPr>
          <w:rFonts w:ascii="Agency FB" w:hAnsi="Agency FB" w:cs="Simplified Arabic Fixed"/>
          <w:color w:val="FF0000"/>
        </w:rPr>
        <w:t>2nd</w:t>
      </w:r>
      <w:r w:rsidR="00CE714D">
        <w:rPr>
          <w:rFonts w:ascii="Agency FB" w:hAnsi="Agency FB" w:cs="Simplified Arabic Fixed"/>
          <w:color w:val="FF0000"/>
        </w:rPr>
        <w:t xml:space="preserve"> input bit</w:t>
      </w:r>
      <w:r w:rsidR="00CE714D" w:rsidRPr="00CE714D">
        <w:rPr>
          <w:rFonts w:ascii="Agency FB" w:hAnsi="Agency FB" w:cs="Simplified Arabic Fixed"/>
          <w:color w:val="FF0000"/>
        </w:rPr>
        <w:t xml:space="preserve"> </w:t>
      </w:r>
      <w:r w:rsidR="00CE714D">
        <w:rPr>
          <w:rFonts w:ascii="Agency FB" w:hAnsi="Agency FB" w:cs="Simplified Arabic Fixed"/>
          <w:color w:val="FF0000"/>
        </w:rPr>
        <w:t>x=</w:t>
      </w:r>
      <w:r w:rsidR="00CE714D">
        <w:rPr>
          <w:rFonts w:ascii="Agency FB" w:hAnsi="Agency FB" w:cs="Simplified Arabic Fixed"/>
          <w:color w:val="FF0000"/>
        </w:rPr>
        <w:t>1</w:t>
      </w:r>
    </w:p>
    <w:p w14:paraId="5BFAC40F" w14:textId="3536866F" w:rsidR="00CE714D" w:rsidRDefault="00CE714D" w:rsidP="00CE714D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 x=</w:t>
      </w:r>
      <w:r>
        <w:rPr>
          <w:rFonts w:ascii="Agency FB" w:hAnsi="Agency FB" w:cs="Simplified Arabic Fixed"/>
          <w:color w:val="FF0000"/>
        </w:rPr>
        <w:t>0</w:t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3r</w:t>
      </w:r>
      <w:r>
        <w:rPr>
          <w:rFonts w:ascii="Agency FB" w:hAnsi="Agency FB" w:cs="Simplified Arabic Fixed"/>
          <w:color w:val="FF0000"/>
        </w:rPr>
        <w:t>d input bit</w:t>
      </w:r>
      <w:r w:rsidRPr="00CE714D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>x=0</w:t>
      </w:r>
    </w:p>
    <w:p w14:paraId="3E404F50" w14:textId="7FF9941B" w:rsidR="00CE714D" w:rsidRDefault="00CE714D" w:rsidP="00CE714D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 x=1</w:t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4th</w:t>
      </w:r>
      <w:r>
        <w:rPr>
          <w:rFonts w:ascii="Agency FB" w:hAnsi="Agency FB" w:cs="Simplified Arabic Fixed"/>
          <w:color w:val="FF0000"/>
        </w:rPr>
        <w:t xml:space="preserve"> input bit</w:t>
      </w:r>
      <w:r w:rsidRPr="00CE714D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>x=1</w:t>
      </w:r>
    </w:p>
    <w:p w14:paraId="442F7E10" w14:textId="59135D62" w:rsidR="00CE714D" w:rsidRDefault="00CE714D" w:rsidP="00CE714D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>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5th</w:t>
      </w:r>
      <w:r>
        <w:rPr>
          <w:rFonts w:ascii="Agency FB" w:hAnsi="Agency FB" w:cs="Simplified Arabic Fixed"/>
          <w:color w:val="FF0000"/>
        </w:rPr>
        <w:t xml:space="preserve"> input bit</w:t>
      </w:r>
      <w:r>
        <w:rPr>
          <w:rFonts w:ascii="Agency FB" w:hAnsi="Agency FB" w:cs="Simplified Arabic Fixed"/>
          <w:color w:val="FF0000"/>
        </w:rPr>
        <w:t>, x remain 1</w:t>
      </w:r>
    </w:p>
    <w:p w14:paraId="477AD51B" w14:textId="2EE75E39" w:rsidR="00CE714D" w:rsidRDefault="00CE714D" w:rsidP="00CE714D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6</w:t>
      </w:r>
      <w:r>
        <w:rPr>
          <w:rFonts w:ascii="Agency FB" w:hAnsi="Agency FB" w:cs="Simplified Arabic Fixed"/>
          <w:color w:val="FF0000"/>
        </w:rPr>
        <w:t>th input bit, x remain 1</w:t>
      </w:r>
    </w:p>
    <w:p w14:paraId="648611C3" w14:textId="52CE5B23" w:rsidR="00CE714D" w:rsidRDefault="00CE714D" w:rsidP="00CE714D">
      <w:pPr>
        <w:rPr>
          <w:rFonts w:ascii="Agency FB" w:hAnsi="Agency FB" w:cs="Simplified Arabic Fixed"/>
          <w:color w:val="FF0000"/>
        </w:rPr>
      </w:pPr>
      <w:r>
        <w:rPr>
          <w:rFonts w:ascii="Agency FB" w:hAnsi="Agency FB" w:cs="Simplified Arabic Fixed"/>
          <w:color w:val="FF0000"/>
        </w:rPr>
        <w:t>@ (</w:t>
      </w:r>
      <w:proofErr w:type="spellStart"/>
      <w:r>
        <w:rPr>
          <w:rFonts w:ascii="Agency FB" w:hAnsi="Agency FB" w:cs="Simplified Arabic Fixed"/>
          <w:color w:val="FF0000"/>
        </w:rPr>
        <w:t>negedge</w:t>
      </w:r>
      <w:proofErr w:type="spellEnd"/>
      <w:r>
        <w:rPr>
          <w:rFonts w:ascii="Agency FB" w:hAnsi="Agency FB" w:cs="Simplified Arabic Fixed"/>
          <w:color w:val="FF0000"/>
        </w:rPr>
        <w:t xml:space="preserve"> </w:t>
      </w:r>
      <w:proofErr w:type="spellStart"/>
      <w:r>
        <w:rPr>
          <w:rFonts w:ascii="Agency FB" w:hAnsi="Agency FB" w:cs="Simplified Arabic Fixed"/>
          <w:color w:val="FF0000"/>
        </w:rPr>
        <w:t>clk</w:t>
      </w:r>
      <w:proofErr w:type="spellEnd"/>
      <w:r>
        <w:rPr>
          <w:rFonts w:ascii="Agency FB" w:hAnsi="Agency FB" w:cs="Simplified Arabic Fixed"/>
          <w:color w:val="FF0000"/>
        </w:rPr>
        <w:t>) x=0</w:t>
      </w:r>
      <w:r>
        <w:rPr>
          <w:rFonts w:ascii="Agency FB" w:hAnsi="Agency FB" w:cs="Simplified Arabic Fixed"/>
          <w:color w:val="FF0000"/>
        </w:rPr>
        <w:tab/>
        <w:t>;</w:t>
      </w:r>
      <w:r>
        <w:rPr>
          <w:rFonts w:ascii="Agency FB" w:hAnsi="Agency FB" w:cs="Simplified Arabic Fixed"/>
          <w:color w:val="FF0000"/>
        </w:rPr>
        <w:tab/>
      </w:r>
      <w:r>
        <w:rPr>
          <w:rFonts w:ascii="Agency FB" w:hAnsi="Agency FB" w:cs="Simplified Arabic Fixed"/>
          <w:color w:val="FF0000"/>
        </w:rPr>
        <w:tab/>
        <w:t>//</w:t>
      </w:r>
      <w:r>
        <w:rPr>
          <w:rFonts w:ascii="Agency FB" w:hAnsi="Agency FB" w:cs="Simplified Arabic Fixed"/>
          <w:color w:val="FF0000"/>
        </w:rPr>
        <w:t>7th</w:t>
      </w:r>
      <w:r>
        <w:rPr>
          <w:rFonts w:ascii="Agency FB" w:hAnsi="Agency FB" w:cs="Simplified Arabic Fixed"/>
          <w:color w:val="FF0000"/>
        </w:rPr>
        <w:t xml:space="preserve"> input bit</w:t>
      </w:r>
      <w:r w:rsidRPr="00CE714D">
        <w:rPr>
          <w:rFonts w:ascii="Agency FB" w:hAnsi="Agency FB" w:cs="Simplified Arabic Fixed"/>
          <w:color w:val="FF0000"/>
        </w:rPr>
        <w:t xml:space="preserve"> </w:t>
      </w:r>
      <w:r>
        <w:rPr>
          <w:rFonts w:ascii="Agency FB" w:hAnsi="Agency FB" w:cs="Simplified Arabic Fixed"/>
          <w:color w:val="FF0000"/>
        </w:rPr>
        <w:t>x=0</w:t>
      </w:r>
    </w:p>
    <w:p w14:paraId="5E8EF771" w14:textId="77777777" w:rsidR="001972DA" w:rsidRDefault="001972DA" w:rsidP="001972DA">
      <w:pPr>
        <w:rPr>
          <w:rFonts w:ascii="Agency FB" w:hAnsi="Agency FB" w:cs="Simplified Arabic Fixed"/>
          <w:color w:val="FF0000"/>
        </w:rPr>
      </w:pPr>
      <w:proofErr w:type="gramStart"/>
      <w:r>
        <w:rPr>
          <w:rFonts w:ascii="Agency FB" w:hAnsi="Agency FB" w:cs="Simplified Arabic Fixed"/>
          <w:color w:val="FF0000"/>
        </w:rPr>
        <w:t>end</w:t>
      </w:r>
      <w:proofErr w:type="gramEnd"/>
    </w:p>
    <w:p w14:paraId="2DB79008" w14:textId="77777777" w:rsidR="001972DA" w:rsidRDefault="001972DA" w:rsidP="00CE714D">
      <w:pPr>
        <w:tabs>
          <w:tab w:val="left" w:pos="630"/>
        </w:tabs>
        <w:ind w:left="630" w:hanging="630"/>
        <w:jc w:val="both"/>
        <w:rPr>
          <w:rFonts w:ascii="Calibri" w:hAnsi="Calibri"/>
        </w:rPr>
      </w:pPr>
      <w:proofErr w:type="spellStart"/>
      <w:proofErr w:type="gramStart"/>
      <w:r>
        <w:rPr>
          <w:rFonts w:ascii="Agency FB" w:hAnsi="Agency FB" w:cs="Simplified Arabic Fixed"/>
          <w:color w:val="FF0000"/>
        </w:rPr>
        <w:t>endmodule</w:t>
      </w:r>
      <w:proofErr w:type="spellEnd"/>
      <w:proofErr w:type="gramEnd"/>
      <w:r>
        <w:rPr>
          <w:rFonts w:ascii="Agency FB" w:hAnsi="Agency FB" w:cs="Simplified Arabic Fixed"/>
          <w:color w:val="FF0000"/>
        </w:rPr>
        <w:tab/>
      </w:r>
      <w:bookmarkStart w:id="0" w:name="_GoBack"/>
      <w:bookmarkEnd w:id="0"/>
    </w:p>
    <w:sectPr w:rsidR="001972DA" w:rsidSect="00554BCD">
      <w:headerReference w:type="default" r:id="rId26"/>
      <w:pgSz w:w="12240" w:h="15840"/>
      <w:pgMar w:top="1134" w:right="1350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8B60025" w14:textId="77777777" w:rsidR="00063E33" w:rsidRDefault="00063E33" w:rsidP="00311DB5">
      <w:r>
        <w:separator/>
      </w:r>
    </w:p>
  </w:endnote>
  <w:endnote w:type="continuationSeparator" w:id="0">
    <w:p w14:paraId="5CF89760" w14:textId="77777777" w:rsidR="00063E33" w:rsidRDefault="00063E33" w:rsidP="00311D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Arial Unicode MS"/>
    <w:charset w:val="02"/>
    <w:family w:val="auto"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jaVu Sans">
    <w:altName w:val="MS PGothic"/>
    <w:charset w:val="80"/>
    <w:family w:val="swiss"/>
    <w:pitch w:val="variable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jaVu Sans Mono">
    <w:altName w:val="MS Gothic"/>
    <w:charset w:val="80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1E519FC" w14:textId="77777777" w:rsidR="00063E33" w:rsidRDefault="00063E33" w:rsidP="00311DB5">
      <w:r>
        <w:separator/>
      </w:r>
    </w:p>
  </w:footnote>
  <w:footnote w:type="continuationSeparator" w:id="0">
    <w:p w14:paraId="272AF140" w14:textId="77777777" w:rsidR="00063E33" w:rsidRDefault="00063E33" w:rsidP="00311D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2AE1EC" w14:textId="1DF349D9" w:rsidR="00E7597F" w:rsidRDefault="00E7597F" w:rsidP="00687F45">
    <w:pPr>
      <w:pStyle w:val="Footer"/>
      <w:jc w:val="right"/>
    </w:pPr>
    <w:r>
      <w:t xml:space="preserve">Page </w:t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 w:rsidR="00CE714D">
      <w:rPr>
        <w:b/>
        <w:noProof/>
      </w:rPr>
      <w:t>14</w:t>
    </w:r>
    <w:r>
      <w:rPr>
        <w:b/>
      </w:rPr>
      <w:fldChar w:fldCharType="end"/>
    </w:r>
    <w:r>
      <w:t xml:space="preserve"> of </w:t>
    </w:r>
    <w:r>
      <w:rPr>
        <w:b/>
      </w:rPr>
      <w:t>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F502F908"/>
    <w:lvl w:ilvl="0">
      <w:start w:val="1"/>
      <w:numFmt w:val="decimal"/>
      <w:pStyle w:val="Heading1"/>
      <w:lvlText w:val="Q.%1."/>
      <w:legacy w:legacy="1" w:legacySpace="0" w:legacyIndent="720"/>
      <w:lvlJc w:val="left"/>
      <w:pPr>
        <w:ind w:right="720" w:hanging="72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Roman"/>
      <w:pStyle w:val="Heading2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pStyle w:val="Heading4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pStyle w:val="Heading6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pStyle w:val="Heading7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pStyle w:val="Heading8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pStyle w:val="Heading9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" w15:restartNumberingAfterBreak="0">
    <w:nsid w:val="00000001"/>
    <w:multiLevelType w:val="multilevel"/>
    <w:tmpl w:val="4F608B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i w:val="0"/>
        <w:iCs w:val="0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b/>
        <w:bCs/>
        <w:i w:val="0"/>
        <w:iCs w:val="0"/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00000002"/>
    <w:multiLevelType w:val="multilevel"/>
    <w:tmpl w:val="000000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3" w15:restartNumberingAfterBreak="0">
    <w:nsid w:val="00000003"/>
    <w:multiLevelType w:val="multilevel"/>
    <w:tmpl w:val="00000003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4" w15:restartNumberingAfterBreak="0">
    <w:nsid w:val="02465A8F"/>
    <w:multiLevelType w:val="hybridMultilevel"/>
    <w:tmpl w:val="1BEEF26A"/>
    <w:lvl w:ilvl="0" w:tplc="1E9A51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3A8059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04E7454B"/>
    <w:multiLevelType w:val="multilevel"/>
    <w:tmpl w:val="FE56C75C"/>
    <w:lvl w:ilvl="0">
      <w:start w:val="1"/>
      <w:numFmt w:val="bullet"/>
      <w:lvlText w:val=""/>
      <w:lvlJc w:val="left"/>
      <w:pPr>
        <w:ind w:right="720" w:hanging="720"/>
      </w:pPr>
      <w:rPr>
        <w:rFonts w:ascii="Symbol" w:hAnsi="Symbol" w:hint="default"/>
        <w:b/>
        <w:i w:val="0"/>
        <w:sz w:val="24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abstractNum w:abstractNumId="7" w15:restartNumberingAfterBreak="0">
    <w:nsid w:val="05466CAE"/>
    <w:multiLevelType w:val="hybridMultilevel"/>
    <w:tmpl w:val="5FBAF1CE"/>
    <w:lvl w:ilvl="0" w:tplc="706E8C2E">
      <w:start w:val="1"/>
      <w:numFmt w:val="lowerLetter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325CFA"/>
    <w:multiLevelType w:val="hybridMultilevel"/>
    <w:tmpl w:val="E6B8DF7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820D8E"/>
    <w:multiLevelType w:val="hybridMultilevel"/>
    <w:tmpl w:val="46301ABC"/>
    <w:lvl w:ilvl="0" w:tplc="5D3E94D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D2C7525"/>
    <w:multiLevelType w:val="multilevel"/>
    <w:tmpl w:val="2EDAEA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b/>
        <w:bCs/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 w15:restartNumberingAfterBreak="0">
    <w:nsid w:val="0DA52958"/>
    <w:multiLevelType w:val="hybridMultilevel"/>
    <w:tmpl w:val="A5321954"/>
    <w:lvl w:ilvl="0" w:tplc="FFFFFFFF">
      <w:start w:val="1"/>
      <w:numFmt w:val="lowerRoman"/>
      <w:lvlText w:val="%1."/>
      <w:lvlJc w:val="right"/>
      <w:pPr>
        <w:ind w:left="900" w:hanging="180"/>
      </w:p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2" w15:restartNumberingAfterBreak="0">
    <w:nsid w:val="14D14BA6"/>
    <w:multiLevelType w:val="hybridMultilevel"/>
    <w:tmpl w:val="DA70BEF8"/>
    <w:lvl w:ilvl="0" w:tplc="1C009812">
      <w:start w:val="1"/>
      <w:numFmt w:val="lowerLetter"/>
      <w:lvlText w:val="%1."/>
      <w:lvlJc w:val="left"/>
      <w:pPr>
        <w:ind w:left="144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EB2C3C"/>
    <w:multiLevelType w:val="hybridMultilevel"/>
    <w:tmpl w:val="C73027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4EE210C"/>
    <w:multiLevelType w:val="hybridMultilevel"/>
    <w:tmpl w:val="295AA6B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85E0DBB"/>
    <w:multiLevelType w:val="hybridMultilevel"/>
    <w:tmpl w:val="18DC39CA"/>
    <w:lvl w:ilvl="0" w:tplc="4B5A3F68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CC1A7C"/>
    <w:multiLevelType w:val="hybridMultilevel"/>
    <w:tmpl w:val="758015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77F6679"/>
    <w:multiLevelType w:val="hybridMultilevel"/>
    <w:tmpl w:val="0348314A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D7271"/>
    <w:multiLevelType w:val="singleLevel"/>
    <w:tmpl w:val="5650B4DE"/>
    <w:lvl w:ilvl="0">
      <w:start w:val="1"/>
      <w:numFmt w:val="decimal"/>
      <w:lvlText w:val="%1)"/>
      <w:lvlJc w:val="left"/>
      <w:pPr>
        <w:tabs>
          <w:tab w:val="num" w:pos="587"/>
        </w:tabs>
        <w:ind w:right="587" w:hanging="360"/>
      </w:pPr>
      <w:rPr>
        <w:rFonts w:hint="default"/>
      </w:rPr>
    </w:lvl>
  </w:abstractNum>
  <w:abstractNum w:abstractNumId="19" w15:restartNumberingAfterBreak="0">
    <w:nsid w:val="31A837DB"/>
    <w:multiLevelType w:val="multilevel"/>
    <w:tmpl w:val="67E2A8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0" w15:restartNumberingAfterBreak="0">
    <w:nsid w:val="33A02F97"/>
    <w:multiLevelType w:val="hybridMultilevel"/>
    <w:tmpl w:val="F5C4F16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9F0634B"/>
    <w:multiLevelType w:val="singleLevel"/>
    <w:tmpl w:val="E13C7526"/>
    <w:lvl w:ilvl="0">
      <w:start w:val="1"/>
      <w:numFmt w:val="lowerLetter"/>
      <w:lvlText w:val="%1)"/>
      <w:legacy w:legacy="1" w:legacySpace="0" w:legacyIndent="360"/>
      <w:lvlJc w:val="left"/>
      <w:pPr>
        <w:ind w:left="360" w:hanging="360"/>
      </w:pPr>
    </w:lvl>
  </w:abstractNum>
  <w:abstractNum w:abstractNumId="22" w15:restartNumberingAfterBreak="0">
    <w:nsid w:val="3A480E50"/>
    <w:multiLevelType w:val="hybridMultilevel"/>
    <w:tmpl w:val="2C6A63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52765D"/>
    <w:multiLevelType w:val="hybridMultilevel"/>
    <w:tmpl w:val="8456628E"/>
    <w:lvl w:ilvl="0" w:tplc="1D8AA738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 w15:restartNumberingAfterBreak="0">
    <w:nsid w:val="43695BD8"/>
    <w:multiLevelType w:val="singleLevel"/>
    <w:tmpl w:val="8864E30C"/>
    <w:lvl w:ilvl="0">
      <w:start w:val="1"/>
      <w:numFmt w:val="lowerLetter"/>
      <w:lvlText w:val="%1-"/>
      <w:legacy w:legacy="1" w:legacySpace="120" w:legacyIndent="360"/>
      <w:lvlJc w:val="left"/>
      <w:pPr>
        <w:ind w:hanging="360"/>
      </w:pPr>
      <w:rPr>
        <w:rFonts w:cs="Times New Roman"/>
      </w:rPr>
    </w:lvl>
  </w:abstractNum>
  <w:abstractNum w:abstractNumId="25" w15:restartNumberingAfterBreak="0">
    <w:nsid w:val="454C3382"/>
    <w:multiLevelType w:val="hybridMultilevel"/>
    <w:tmpl w:val="5FE2FC0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58679DE"/>
    <w:multiLevelType w:val="hybridMultilevel"/>
    <w:tmpl w:val="FF90E3A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4E276B58"/>
    <w:multiLevelType w:val="hybridMultilevel"/>
    <w:tmpl w:val="8456628E"/>
    <w:lvl w:ilvl="0" w:tplc="1D8AA738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8" w15:restartNumberingAfterBreak="0">
    <w:nsid w:val="57383B86"/>
    <w:multiLevelType w:val="hybridMultilevel"/>
    <w:tmpl w:val="21C25318"/>
    <w:lvl w:ilvl="0" w:tplc="0F601B9A">
      <w:start w:val="1"/>
      <w:numFmt w:val="lowerRoman"/>
      <w:lvlText w:val="%1.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9" w15:restartNumberingAfterBreak="0">
    <w:nsid w:val="58201829"/>
    <w:multiLevelType w:val="hybridMultilevel"/>
    <w:tmpl w:val="A8A8E63E"/>
    <w:lvl w:ilvl="0" w:tplc="904A0D20">
      <w:start w:val="1"/>
      <w:numFmt w:val="lowerLetter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F31A10"/>
    <w:multiLevelType w:val="hybridMultilevel"/>
    <w:tmpl w:val="3D28885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AAC3748"/>
    <w:multiLevelType w:val="hybridMultilevel"/>
    <w:tmpl w:val="1F8E04EC"/>
    <w:lvl w:ilvl="0" w:tplc="F410899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C5A2B10"/>
    <w:multiLevelType w:val="hybridMultilevel"/>
    <w:tmpl w:val="9FF89A7A"/>
    <w:lvl w:ilvl="0" w:tplc="FFFFFFFF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851FEA"/>
    <w:multiLevelType w:val="hybridMultilevel"/>
    <w:tmpl w:val="B82264DA"/>
    <w:lvl w:ilvl="0" w:tplc="9EA80F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292F09"/>
    <w:multiLevelType w:val="hybridMultilevel"/>
    <w:tmpl w:val="4C9C7E9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1F824BE"/>
    <w:multiLevelType w:val="hybridMultilevel"/>
    <w:tmpl w:val="B8C25B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220A9D"/>
    <w:multiLevelType w:val="hybridMultilevel"/>
    <w:tmpl w:val="1F30C1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3630F91"/>
    <w:multiLevelType w:val="hybridMultilevel"/>
    <w:tmpl w:val="B4666076"/>
    <w:lvl w:ilvl="0" w:tplc="2EE6967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512296D"/>
    <w:multiLevelType w:val="hybridMultilevel"/>
    <w:tmpl w:val="CA4C4268"/>
    <w:lvl w:ilvl="0" w:tplc="5D3E94D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DA581760">
      <w:start w:val="1"/>
      <w:numFmt w:val="lowerLetter"/>
      <w:lvlText w:val="%2."/>
      <w:lvlJc w:val="left"/>
      <w:pPr>
        <w:ind w:left="1440" w:hanging="360"/>
      </w:pPr>
      <w:rPr>
        <w:b/>
        <w:bCs/>
        <w:i w:val="0"/>
        <w:iCs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75207E7"/>
    <w:multiLevelType w:val="singleLevel"/>
    <w:tmpl w:val="C5DADAA4"/>
    <w:lvl w:ilvl="0">
      <w:start w:val="1"/>
      <w:numFmt w:val="upperRoman"/>
      <w:lvlText w:val="%1."/>
      <w:legacy w:legacy="1" w:legacySpace="0" w:legacyIndent="360"/>
      <w:lvlJc w:val="left"/>
      <w:pPr>
        <w:ind w:left="720" w:hanging="360"/>
      </w:pPr>
    </w:lvl>
  </w:abstractNum>
  <w:abstractNum w:abstractNumId="40" w15:restartNumberingAfterBreak="0">
    <w:nsid w:val="6B613111"/>
    <w:multiLevelType w:val="hybridMultilevel"/>
    <w:tmpl w:val="42C83D5A"/>
    <w:lvl w:ilvl="0" w:tplc="6FF6BBD4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1812DD3"/>
    <w:multiLevelType w:val="hybridMultilevel"/>
    <w:tmpl w:val="842AD392"/>
    <w:lvl w:ilvl="0" w:tplc="FB8CD172">
      <w:start w:val="4"/>
      <w:numFmt w:val="decimal"/>
      <w:lvlText w:val="(%1"/>
      <w:lvlJc w:val="left"/>
      <w:pPr>
        <w:ind w:left="8805" w:hanging="360"/>
      </w:pPr>
      <w:rPr>
        <w:rFonts w:asciiTheme="minorHAnsi" w:eastAsiaTheme="minorHAnsi" w:hAnsiTheme="minorHAnsi" w:cs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525" w:hanging="360"/>
      </w:pPr>
    </w:lvl>
    <w:lvl w:ilvl="2" w:tplc="0409001B" w:tentative="1">
      <w:start w:val="1"/>
      <w:numFmt w:val="lowerRoman"/>
      <w:lvlText w:val="%3."/>
      <w:lvlJc w:val="right"/>
      <w:pPr>
        <w:ind w:left="10245" w:hanging="180"/>
      </w:pPr>
    </w:lvl>
    <w:lvl w:ilvl="3" w:tplc="0409000F" w:tentative="1">
      <w:start w:val="1"/>
      <w:numFmt w:val="decimal"/>
      <w:lvlText w:val="%4."/>
      <w:lvlJc w:val="left"/>
      <w:pPr>
        <w:ind w:left="10965" w:hanging="360"/>
      </w:pPr>
    </w:lvl>
    <w:lvl w:ilvl="4" w:tplc="04090019" w:tentative="1">
      <w:start w:val="1"/>
      <w:numFmt w:val="lowerLetter"/>
      <w:lvlText w:val="%5."/>
      <w:lvlJc w:val="left"/>
      <w:pPr>
        <w:ind w:left="11685" w:hanging="360"/>
      </w:pPr>
    </w:lvl>
    <w:lvl w:ilvl="5" w:tplc="0409001B" w:tentative="1">
      <w:start w:val="1"/>
      <w:numFmt w:val="lowerRoman"/>
      <w:lvlText w:val="%6."/>
      <w:lvlJc w:val="right"/>
      <w:pPr>
        <w:ind w:left="12405" w:hanging="180"/>
      </w:pPr>
    </w:lvl>
    <w:lvl w:ilvl="6" w:tplc="0409000F" w:tentative="1">
      <w:start w:val="1"/>
      <w:numFmt w:val="decimal"/>
      <w:lvlText w:val="%7."/>
      <w:lvlJc w:val="left"/>
      <w:pPr>
        <w:ind w:left="13125" w:hanging="360"/>
      </w:pPr>
    </w:lvl>
    <w:lvl w:ilvl="7" w:tplc="04090019" w:tentative="1">
      <w:start w:val="1"/>
      <w:numFmt w:val="lowerLetter"/>
      <w:lvlText w:val="%8."/>
      <w:lvlJc w:val="left"/>
      <w:pPr>
        <w:ind w:left="13845" w:hanging="360"/>
      </w:pPr>
    </w:lvl>
    <w:lvl w:ilvl="8" w:tplc="0409001B" w:tentative="1">
      <w:start w:val="1"/>
      <w:numFmt w:val="lowerRoman"/>
      <w:lvlText w:val="%9."/>
      <w:lvlJc w:val="right"/>
      <w:pPr>
        <w:ind w:left="14565" w:hanging="180"/>
      </w:pPr>
    </w:lvl>
  </w:abstractNum>
  <w:abstractNum w:abstractNumId="42" w15:restartNumberingAfterBreak="0">
    <w:nsid w:val="786F1A6B"/>
    <w:multiLevelType w:val="hybridMultilevel"/>
    <w:tmpl w:val="4C9C7E92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3" w15:restartNumberingAfterBreak="0">
    <w:nsid w:val="789F4FC1"/>
    <w:multiLevelType w:val="hybridMultilevel"/>
    <w:tmpl w:val="6C905AEE"/>
    <w:lvl w:ilvl="0" w:tplc="04090019">
      <w:start w:val="9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0F0545"/>
    <w:multiLevelType w:val="hybridMultilevel"/>
    <w:tmpl w:val="46A0F66C"/>
    <w:lvl w:ilvl="0" w:tplc="045808E2">
      <w:start w:val="1"/>
      <w:numFmt w:val="decimal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0409001B">
      <w:start w:val="1"/>
      <w:numFmt w:val="lowerRoman"/>
      <w:lvlText w:val="%3."/>
      <w:lvlJc w:val="right"/>
      <w:pPr>
        <w:ind w:left="2430" w:hanging="180"/>
      </w:pPr>
    </w:lvl>
    <w:lvl w:ilvl="3" w:tplc="0409000F">
      <w:start w:val="1"/>
      <w:numFmt w:val="decimal"/>
      <w:lvlText w:val="%4."/>
      <w:lvlJc w:val="left"/>
      <w:pPr>
        <w:ind w:left="3150" w:hanging="360"/>
      </w:pPr>
    </w:lvl>
    <w:lvl w:ilvl="4" w:tplc="04090019">
      <w:start w:val="1"/>
      <w:numFmt w:val="lowerLetter"/>
      <w:lvlText w:val="%5."/>
      <w:lvlJc w:val="left"/>
      <w:pPr>
        <w:ind w:left="3870" w:hanging="360"/>
      </w:pPr>
    </w:lvl>
    <w:lvl w:ilvl="5" w:tplc="0409001B">
      <w:start w:val="1"/>
      <w:numFmt w:val="lowerRoman"/>
      <w:lvlText w:val="%6."/>
      <w:lvlJc w:val="right"/>
      <w:pPr>
        <w:ind w:left="4590" w:hanging="180"/>
      </w:pPr>
    </w:lvl>
    <w:lvl w:ilvl="6" w:tplc="0409000F">
      <w:start w:val="1"/>
      <w:numFmt w:val="decimal"/>
      <w:lvlText w:val="%7."/>
      <w:lvlJc w:val="left"/>
      <w:pPr>
        <w:ind w:left="5310" w:hanging="360"/>
      </w:pPr>
    </w:lvl>
    <w:lvl w:ilvl="7" w:tplc="04090019">
      <w:start w:val="1"/>
      <w:numFmt w:val="lowerLetter"/>
      <w:lvlText w:val="%8."/>
      <w:lvlJc w:val="left"/>
      <w:pPr>
        <w:ind w:left="6030" w:hanging="360"/>
      </w:pPr>
    </w:lvl>
    <w:lvl w:ilvl="8" w:tplc="0409001B">
      <w:start w:val="1"/>
      <w:numFmt w:val="lowerRoman"/>
      <w:lvlText w:val="%9."/>
      <w:lvlJc w:val="right"/>
      <w:pPr>
        <w:ind w:left="6750" w:hanging="180"/>
      </w:pPr>
    </w:lvl>
  </w:abstractNum>
  <w:abstractNum w:abstractNumId="45" w15:restartNumberingAfterBreak="0">
    <w:nsid w:val="79AC15CB"/>
    <w:multiLevelType w:val="hybridMultilevel"/>
    <w:tmpl w:val="4C9C7E9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EE909CD"/>
    <w:multiLevelType w:val="hybridMultilevel"/>
    <w:tmpl w:val="CCA43A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F35690E"/>
    <w:multiLevelType w:val="hybridMultilevel"/>
    <w:tmpl w:val="EB863088"/>
    <w:lvl w:ilvl="0" w:tplc="04090019">
      <w:start w:val="1"/>
      <w:numFmt w:val="lowerLetter"/>
      <w:lvlText w:val="%1.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19"/>
  </w:num>
  <w:num w:numId="5">
    <w:abstractNumId w:val="10"/>
  </w:num>
  <w:num w:numId="6">
    <w:abstractNumId w:val="16"/>
  </w:num>
  <w:num w:numId="7">
    <w:abstractNumId w:val="0"/>
  </w:num>
  <w:num w:numId="8">
    <w:abstractNumId w:val="38"/>
  </w:num>
  <w:num w:numId="9">
    <w:abstractNumId w:val="43"/>
  </w:num>
  <w:num w:numId="10">
    <w:abstractNumId w:val="14"/>
  </w:num>
  <w:num w:numId="11">
    <w:abstractNumId w:val="31"/>
  </w:num>
  <w:num w:numId="12">
    <w:abstractNumId w:val="21"/>
  </w:num>
  <w:num w:numId="13">
    <w:abstractNumId w:val="39"/>
  </w:num>
  <w:num w:numId="14">
    <w:abstractNumId w:val="8"/>
  </w:num>
  <w:num w:numId="15">
    <w:abstractNumId w:val="11"/>
  </w:num>
  <w:num w:numId="16">
    <w:abstractNumId w:val="5"/>
  </w:num>
  <w:num w:numId="17">
    <w:abstractNumId w:val="12"/>
  </w:num>
  <w:num w:numId="18">
    <w:abstractNumId w:val="9"/>
  </w:num>
  <w:num w:numId="19">
    <w:abstractNumId w:val="36"/>
  </w:num>
  <w:num w:numId="20">
    <w:abstractNumId w:val="47"/>
  </w:num>
  <w:num w:numId="21">
    <w:abstractNumId w:val="26"/>
  </w:num>
  <w:num w:numId="22">
    <w:abstractNumId w:val="30"/>
  </w:num>
  <w:num w:numId="23">
    <w:abstractNumId w:val="20"/>
  </w:num>
  <w:num w:numId="24">
    <w:abstractNumId w:val="22"/>
  </w:num>
  <w:num w:numId="25">
    <w:abstractNumId w:val="34"/>
  </w:num>
  <w:num w:numId="26">
    <w:abstractNumId w:val="18"/>
  </w:num>
  <w:num w:numId="27">
    <w:abstractNumId w:val="46"/>
  </w:num>
  <w:num w:numId="28">
    <w:abstractNumId w:val="4"/>
  </w:num>
  <w:num w:numId="29">
    <w:abstractNumId w:val="23"/>
  </w:num>
  <w:num w:numId="30">
    <w:abstractNumId w:val="24"/>
  </w:num>
  <w:num w:numId="31">
    <w:abstractNumId w:val="27"/>
  </w:num>
  <w:num w:numId="32">
    <w:abstractNumId w:val="35"/>
  </w:num>
  <w:num w:numId="33">
    <w:abstractNumId w:val="32"/>
  </w:num>
  <w:num w:numId="34">
    <w:abstractNumId w:val="6"/>
  </w:num>
  <w:num w:numId="35">
    <w:abstractNumId w:val="40"/>
  </w:num>
  <w:num w:numId="36">
    <w:abstractNumId w:val="17"/>
  </w:num>
  <w:num w:numId="37">
    <w:abstractNumId w:val="29"/>
  </w:num>
  <w:num w:numId="38">
    <w:abstractNumId w:val="28"/>
  </w:num>
  <w:num w:numId="39">
    <w:abstractNumId w:val="42"/>
  </w:num>
  <w:num w:numId="40">
    <w:abstractNumId w:val="37"/>
  </w:num>
  <w:num w:numId="41">
    <w:abstractNumId w:val="45"/>
  </w:num>
  <w:num w:numId="42">
    <w:abstractNumId w:val="7"/>
  </w:num>
  <w:num w:numId="43">
    <w:abstractNumId w:val="13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1"/>
  </w:num>
  <w:num w:numId="47">
    <w:abstractNumId w:val="33"/>
  </w:num>
  <w:num w:numId="4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739A"/>
    <w:rsid w:val="000055D5"/>
    <w:rsid w:val="000066D8"/>
    <w:rsid w:val="00012E90"/>
    <w:rsid w:val="00014E9D"/>
    <w:rsid w:val="00017B5F"/>
    <w:rsid w:val="000207DE"/>
    <w:rsid w:val="00040583"/>
    <w:rsid w:val="0004369A"/>
    <w:rsid w:val="000449C0"/>
    <w:rsid w:val="000474C8"/>
    <w:rsid w:val="00051395"/>
    <w:rsid w:val="00053661"/>
    <w:rsid w:val="00054DD7"/>
    <w:rsid w:val="00063E33"/>
    <w:rsid w:val="000643E0"/>
    <w:rsid w:val="00075231"/>
    <w:rsid w:val="00083C50"/>
    <w:rsid w:val="00083F5F"/>
    <w:rsid w:val="00085D4B"/>
    <w:rsid w:val="00086D37"/>
    <w:rsid w:val="00096BCC"/>
    <w:rsid w:val="0009777A"/>
    <w:rsid w:val="000A57A9"/>
    <w:rsid w:val="000B28BB"/>
    <w:rsid w:val="000B302F"/>
    <w:rsid w:val="000C38C4"/>
    <w:rsid w:val="000C447F"/>
    <w:rsid w:val="000D1B04"/>
    <w:rsid w:val="000D3F8D"/>
    <w:rsid w:val="000E24AF"/>
    <w:rsid w:val="000F0DB6"/>
    <w:rsid w:val="0010038F"/>
    <w:rsid w:val="0010391A"/>
    <w:rsid w:val="0010511D"/>
    <w:rsid w:val="00114847"/>
    <w:rsid w:val="00115B4B"/>
    <w:rsid w:val="00116862"/>
    <w:rsid w:val="001214A6"/>
    <w:rsid w:val="00123B71"/>
    <w:rsid w:val="001260C0"/>
    <w:rsid w:val="00131662"/>
    <w:rsid w:val="00137715"/>
    <w:rsid w:val="001420AA"/>
    <w:rsid w:val="001421F0"/>
    <w:rsid w:val="001501CB"/>
    <w:rsid w:val="00161E36"/>
    <w:rsid w:val="00163544"/>
    <w:rsid w:val="0016553D"/>
    <w:rsid w:val="00171AF9"/>
    <w:rsid w:val="00182DD3"/>
    <w:rsid w:val="001950BD"/>
    <w:rsid w:val="001972DA"/>
    <w:rsid w:val="001A064A"/>
    <w:rsid w:val="001A0D02"/>
    <w:rsid w:val="001A2E26"/>
    <w:rsid w:val="001C7B11"/>
    <w:rsid w:val="001D2D33"/>
    <w:rsid w:val="001D4039"/>
    <w:rsid w:val="001D747F"/>
    <w:rsid w:val="001E34C9"/>
    <w:rsid w:val="001F1D71"/>
    <w:rsid w:val="0020224F"/>
    <w:rsid w:val="00212583"/>
    <w:rsid w:val="0021786B"/>
    <w:rsid w:val="00217896"/>
    <w:rsid w:val="0022128F"/>
    <w:rsid w:val="0023727A"/>
    <w:rsid w:val="00241EE4"/>
    <w:rsid w:val="002531B0"/>
    <w:rsid w:val="00253D34"/>
    <w:rsid w:val="002566DD"/>
    <w:rsid w:val="00262048"/>
    <w:rsid w:val="0028004A"/>
    <w:rsid w:val="0028032C"/>
    <w:rsid w:val="0029026A"/>
    <w:rsid w:val="0029192F"/>
    <w:rsid w:val="00291BCA"/>
    <w:rsid w:val="00296351"/>
    <w:rsid w:val="002A1B81"/>
    <w:rsid w:val="002A5FAC"/>
    <w:rsid w:val="002B1C0D"/>
    <w:rsid w:val="002B344B"/>
    <w:rsid w:val="002F0977"/>
    <w:rsid w:val="00301C41"/>
    <w:rsid w:val="00311DB5"/>
    <w:rsid w:val="0031322B"/>
    <w:rsid w:val="00322260"/>
    <w:rsid w:val="00323DA8"/>
    <w:rsid w:val="00325DF7"/>
    <w:rsid w:val="00356B71"/>
    <w:rsid w:val="00391A21"/>
    <w:rsid w:val="00393161"/>
    <w:rsid w:val="0039640C"/>
    <w:rsid w:val="003E7D72"/>
    <w:rsid w:val="003F01BE"/>
    <w:rsid w:val="003F1D5F"/>
    <w:rsid w:val="004113FA"/>
    <w:rsid w:val="00415AE9"/>
    <w:rsid w:val="0042014C"/>
    <w:rsid w:val="004266C9"/>
    <w:rsid w:val="00436C8C"/>
    <w:rsid w:val="004454A2"/>
    <w:rsid w:val="0045069A"/>
    <w:rsid w:val="004623CF"/>
    <w:rsid w:val="00464A70"/>
    <w:rsid w:val="00494D08"/>
    <w:rsid w:val="004B512F"/>
    <w:rsid w:val="004D11C7"/>
    <w:rsid w:val="004D1932"/>
    <w:rsid w:val="004D266A"/>
    <w:rsid w:val="004D2E7F"/>
    <w:rsid w:val="004F1BE3"/>
    <w:rsid w:val="004F27E1"/>
    <w:rsid w:val="004F49FC"/>
    <w:rsid w:val="00503CD6"/>
    <w:rsid w:val="00521580"/>
    <w:rsid w:val="00523136"/>
    <w:rsid w:val="00533936"/>
    <w:rsid w:val="00544A88"/>
    <w:rsid w:val="005457AD"/>
    <w:rsid w:val="00554BCD"/>
    <w:rsid w:val="005617DC"/>
    <w:rsid w:val="00566693"/>
    <w:rsid w:val="00573F96"/>
    <w:rsid w:val="005779BE"/>
    <w:rsid w:val="005811D7"/>
    <w:rsid w:val="00582F55"/>
    <w:rsid w:val="005A0D99"/>
    <w:rsid w:val="005A1EF0"/>
    <w:rsid w:val="005A1F49"/>
    <w:rsid w:val="005A2C38"/>
    <w:rsid w:val="005A66E1"/>
    <w:rsid w:val="005B3C2C"/>
    <w:rsid w:val="005C07F0"/>
    <w:rsid w:val="005C08B5"/>
    <w:rsid w:val="005C5BB6"/>
    <w:rsid w:val="005D47B6"/>
    <w:rsid w:val="005D57B1"/>
    <w:rsid w:val="005F1873"/>
    <w:rsid w:val="005F1B5F"/>
    <w:rsid w:val="005F3291"/>
    <w:rsid w:val="006073A3"/>
    <w:rsid w:val="00607446"/>
    <w:rsid w:val="00610BC0"/>
    <w:rsid w:val="00620B84"/>
    <w:rsid w:val="00620E20"/>
    <w:rsid w:val="00624BD2"/>
    <w:rsid w:val="00642213"/>
    <w:rsid w:val="0065034B"/>
    <w:rsid w:val="006519D5"/>
    <w:rsid w:val="0065316A"/>
    <w:rsid w:val="00653F8F"/>
    <w:rsid w:val="006649F6"/>
    <w:rsid w:val="0068144C"/>
    <w:rsid w:val="00681A84"/>
    <w:rsid w:val="00687F45"/>
    <w:rsid w:val="00692456"/>
    <w:rsid w:val="00693E43"/>
    <w:rsid w:val="00696983"/>
    <w:rsid w:val="0069739A"/>
    <w:rsid w:val="006A2652"/>
    <w:rsid w:val="006A7CD0"/>
    <w:rsid w:val="006C223D"/>
    <w:rsid w:val="006C2F36"/>
    <w:rsid w:val="006D081D"/>
    <w:rsid w:val="006D59CA"/>
    <w:rsid w:val="006E047F"/>
    <w:rsid w:val="006E3663"/>
    <w:rsid w:val="006F1B23"/>
    <w:rsid w:val="006F5D3C"/>
    <w:rsid w:val="0070102F"/>
    <w:rsid w:val="007160E0"/>
    <w:rsid w:val="00720913"/>
    <w:rsid w:val="007345D4"/>
    <w:rsid w:val="007414CA"/>
    <w:rsid w:val="00741986"/>
    <w:rsid w:val="00741A8B"/>
    <w:rsid w:val="00760C09"/>
    <w:rsid w:val="00762450"/>
    <w:rsid w:val="0076640C"/>
    <w:rsid w:val="00767584"/>
    <w:rsid w:val="00773008"/>
    <w:rsid w:val="00786D26"/>
    <w:rsid w:val="007A3737"/>
    <w:rsid w:val="007B66EF"/>
    <w:rsid w:val="007B7849"/>
    <w:rsid w:val="007C0DC1"/>
    <w:rsid w:val="007C2D87"/>
    <w:rsid w:val="007D291F"/>
    <w:rsid w:val="007D3ED7"/>
    <w:rsid w:val="007D63FF"/>
    <w:rsid w:val="007E674C"/>
    <w:rsid w:val="007F7AEF"/>
    <w:rsid w:val="007F7EB6"/>
    <w:rsid w:val="008036BD"/>
    <w:rsid w:val="00805FCA"/>
    <w:rsid w:val="00813B02"/>
    <w:rsid w:val="00814F0D"/>
    <w:rsid w:val="008161A8"/>
    <w:rsid w:val="0081697D"/>
    <w:rsid w:val="00816B9C"/>
    <w:rsid w:val="00823CBA"/>
    <w:rsid w:val="00823DB0"/>
    <w:rsid w:val="00833A8D"/>
    <w:rsid w:val="0083753E"/>
    <w:rsid w:val="00855095"/>
    <w:rsid w:val="0088026E"/>
    <w:rsid w:val="008820BD"/>
    <w:rsid w:val="008862D2"/>
    <w:rsid w:val="008A02FC"/>
    <w:rsid w:val="008A2F4B"/>
    <w:rsid w:val="008B0757"/>
    <w:rsid w:val="008B7549"/>
    <w:rsid w:val="008C29B5"/>
    <w:rsid w:val="008C6405"/>
    <w:rsid w:val="008D0CB0"/>
    <w:rsid w:val="008E5CBF"/>
    <w:rsid w:val="008F1BC2"/>
    <w:rsid w:val="008F4D50"/>
    <w:rsid w:val="008F4EB8"/>
    <w:rsid w:val="008F720F"/>
    <w:rsid w:val="00903096"/>
    <w:rsid w:val="00907F9A"/>
    <w:rsid w:val="00910007"/>
    <w:rsid w:val="00913B41"/>
    <w:rsid w:val="00920F15"/>
    <w:rsid w:val="00923A59"/>
    <w:rsid w:val="009300C1"/>
    <w:rsid w:val="0093041B"/>
    <w:rsid w:val="009322EF"/>
    <w:rsid w:val="00933424"/>
    <w:rsid w:val="009362D0"/>
    <w:rsid w:val="00940D9C"/>
    <w:rsid w:val="009462AC"/>
    <w:rsid w:val="009545F4"/>
    <w:rsid w:val="00954E6E"/>
    <w:rsid w:val="00966ADF"/>
    <w:rsid w:val="009719C7"/>
    <w:rsid w:val="00975F5F"/>
    <w:rsid w:val="0098232B"/>
    <w:rsid w:val="009830E3"/>
    <w:rsid w:val="00991219"/>
    <w:rsid w:val="009978B9"/>
    <w:rsid w:val="009A37FA"/>
    <w:rsid w:val="009B261E"/>
    <w:rsid w:val="009C5E6A"/>
    <w:rsid w:val="009C7DA5"/>
    <w:rsid w:val="00A17F3F"/>
    <w:rsid w:val="00A20341"/>
    <w:rsid w:val="00A2135A"/>
    <w:rsid w:val="00A31B5F"/>
    <w:rsid w:val="00A3566B"/>
    <w:rsid w:val="00A440DE"/>
    <w:rsid w:val="00A45CFA"/>
    <w:rsid w:val="00A50B0E"/>
    <w:rsid w:val="00A5535D"/>
    <w:rsid w:val="00A55B73"/>
    <w:rsid w:val="00A56D30"/>
    <w:rsid w:val="00A636D8"/>
    <w:rsid w:val="00A75D9F"/>
    <w:rsid w:val="00A76F3B"/>
    <w:rsid w:val="00A77865"/>
    <w:rsid w:val="00A812CA"/>
    <w:rsid w:val="00AA0663"/>
    <w:rsid w:val="00AA1AFE"/>
    <w:rsid w:val="00AA25A8"/>
    <w:rsid w:val="00AB349E"/>
    <w:rsid w:val="00AB64FE"/>
    <w:rsid w:val="00AC4D5F"/>
    <w:rsid w:val="00AE12D1"/>
    <w:rsid w:val="00AF3B8C"/>
    <w:rsid w:val="00AF5E9E"/>
    <w:rsid w:val="00AF6D3C"/>
    <w:rsid w:val="00B008A8"/>
    <w:rsid w:val="00B035A6"/>
    <w:rsid w:val="00B12B9D"/>
    <w:rsid w:val="00B14F3A"/>
    <w:rsid w:val="00B1565B"/>
    <w:rsid w:val="00B4301A"/>
    <w:rsid w:val="00B53588"/>
    <w:rsid w:val="00B543DB"/>
    <w:rsid w:val="00B712E4"/>
    <w:rsid w:val="00B76A78"/>
    <w:rsid w:val="00B76FCA"/>
    <w:rsid w:val="00B93E71"/>
    <w:rsid w:val="00B95642"/>
    <w:rsid w:val="00BA451F"/>
    <w:rsid w:val="00BB2308"/>
    <w:rsid w:val="00BC536E"/>
    <w:rsid w:val="00BC641E"/>
    <w:rsid w:val="00BD0CED"/>
    <w:rsid w:val="00BD748B"/>
    <w:rsid w:val="00BE51C4"/>
    <w:rsid w:val="00C0431A"/>
    <w:rsid w:val="00C04855"/>
    <w:rsid w:val="00C061E8"/>
    <w:rsid w:val="00C1025A"/>
    <w:rsid w:val="00C13B9F"/>
    <w:rsid w:val="00C148A3"/>
    <w:rsid w:val="00C219DF"/>
    <w:rsid w:val="00C23BF4"/>
    <w:rsid w:val="00C270ED"/>
    <w:rsid w:val="00C3240F"/>
    <w:rsid w:val="00C34BE3"/>
    <w:rsid w:val="00C43886"/>
    <w:rsid w:val="00C47547"/>
    <w:rsid w:val="00C5102D"/>
    <w:rsid w:val="00C60B72"/>
    <w:rsid w:val="00C62D1A"/>
    <w:rsid w:val="00C65820"/>
    <w:rsid w:val="00C72B7C"/>
    <w:rsid w:val="00C7426F"/>
    <w:rsid w:val="00C76289"/>
    <w:rsid w:val="00CB1A20"/>
    <w:rsid w:val="00CC1CBC"/>
    <w:rsid w:val="00CC47A8"/>
    <w:rsid w:val="00CC5C4B"/>
    <w:rsid w:val="00CC7065"/>
    <w:rsid w:val="00CD4655"/>
    <w:rsid w:val="00CE236A"/>
    <w:rsid w:val="00CE436A"/>
    <w:rsid w:val="00CE714D"/>
    <w:rsid w:val="00CF1040"/>
    <w:rsid w:val="00CF1358"/>
    <w:rsid w:val="00CF6D28"/>
    <w:rsid w:val="00D12499"/>
    <w:rsid w:val="00D17204"/>
    <w:rsid w:val="00D32F03"/>
    <w:rsid w:val="00D340BA"/>
    <w:rsid w:val="00D42F8D"/>
    <w:rsid w:val="00D46553"/>
    <w:rsid w:val="00D54AD8"/>
    <w:rsid w:val="00D61363"/>
    <w:rsid w:val="00D707DF"/>
    <w:rsid w:val="00D7157A"/>
    <w:rsid w:val="00D73EB3"/>
    <w:rsid w:val="00D749F2"/>
    <w:rsid w:val="00D87D14"/>
    <w:rsid w:val="00DA1036"/>
    <w:rsid w:val="00DA3F66"/>
    <w:rsid w:val="00DB2408"/>
    <w:rsid w:val="00DB34EC"/>
    <w:rsid w:val="00DC139B"/>
    <w:rsid w:val="00DC7122"/>
    <w:rsid w:val="00DD52C7"/>
    <w:rsid w:val="00DF5382"/>
    <w:rsid w:val="00E148C5"/>
    <w:rsid w:val="00E25D74"/>
    <w:rsid w:val="00E376C6"/>
    <w:rsid w:val="00E40D47"/>
    <w:rsid w:val="00E44FAE"/>
    <w:rsid w:val="00E46DA4"/>
    <w:rsid w:val="00E5151A"/>
    <w:rsid w:val="00E63BD0"/>
    <w:rsid w:val="00E7597F"/>
    <w:rsid w:val="00E77BEF"/>
    <w:rsid w:val="00E957B7"/>
    <w:rsid w:val="00EB1998"/>
    <w:rsid w:val="00EB41B6"/>
    <w:rsid w:val="00EC1875"/>
    <w:rsid w:val="00ED31D1"/>
    <w:rsid w:val="00EE0CC3"/>
    <w:rsid w:val="00F046C7"/>
    <w:rsid w:val="00F05264"/>
    <w:rsid w:val="00F25EA0"/>
    <w:rsid w:val="00F40E2B"/>
    <w:rsid w:val="00F5122D"/>
    <w:rsid w:val="00F54F9C"/>
    <w:rsid w:val="00F55896"/>
    <w:rsid w:val="00F657F2"/>
    <w:rsid w:val="00F673C4"/>
    <w:rsid w:val="00F72A36"/>
    <w:rsid w:val="00F80DFA"/>
    <w:rsid w:val="00F87392"/>
    <w:rsid w:val="00F97377"/>
    <w:rsid w:val="00FB3267"/>
    <w:rsid w:val="00FC34F1"/>
    <w:rsid w:val="00FC3BB1"/>
    <w:rsid w:val="00FD0C5D"/>
    <w:rsid w:val="00FD68DB"/>
    <w:rsid w:val="00FE0228"/>
    <w:rsid w:val="00FE17B7"/>
    <w:rsid w:val="00FF1C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2815BE98"/>
  <w15:docId w15:val="{A363617D-5D19-45EE-96F8-AAE64D184D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suppressAutoHyphens/>
    </w:pPr>
    <w:rPr>
      <w:rFonts w:eastAsia="DejaVu Sans"/>
      <w:kern w:val="1"/>
      <w:sz w:val="24"/>
      <w:szCs w:val="24"/>
    </w:rPr>
  </w:style>
  <w:style w:type="paragraph" w:styleId="Heading1">
    <w:name w:val="heading 1"/>
    <w:aliases w:val="Question"/>
    <w:basedOn w:val="Normal"/>
    <w:next w:val="Normal"/>
    <w:link w:val="Heading1Char"/>
    <w:qFormat/>
    <w:rsid w:val="00DA3F66"/>
    <w:pPr>
      <w:keepNext/>
      <w:widowControl/>
      <w:numPr>
        <w:numId w:val="7"/>
      </w:numPr>
      <w:tabs>
        <w:tab w:val="left" w:pos="2160"/>
      </w:tabs>
      <w:suppressAutoHyphens w:val="0"/>
      <w:spacing w:before="240"/>
      <w:outlineLvl w:val="0"/>
    </w:pPr>
    <w:rPr>
      <w:rFonts w:eastAsia="Times New Roman" w:cs="Traditional Arabic"/>
      <w:kern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DA3F66"/>
    <w:pPr>
      <w:keepNext/>
      <w:widowControl/>
      <w:numPr>
        <w:ilvl w:val="1"/>
        <w:numId w:val="7"/>
      </w:numPr>
      <w:suppressAutoHyphens w:val="0"/>
      <w:spacing w:before="120"/>
      <w:jc w:val="lowKashida"/>
      <w:outlineLvl w:val="1"/>
    </w:pPr>
    <w:rPr>
      <w:rFonts w:eastAsia="Times New Roman" w:cs="Traditional Arabic"/>
      <w:kern w:val="0"/>
      <w:szCs w:val="28"/>
    </w:rPr>
  </w:style>
  <w:style w:type="paragraph" w:styleId="Heading3">
    <w:name w:val="heading 3"/>
    <w:basedOn w:val="Normal"/>
    <w:next w:val="Normal"/>
    <w:link w:val="Heading3Char"/>
    <w:qFormat/>
    <w:rsid w:val="00DA3F66"/>
    <w:pPr>
      <w:keepNext/>
      <w:widowControl/>
      <w:numPr>
        <w:ilvl w:val="2"/>
        <w:numId w:val="7"/>
      </w:numPr>
      <w:suppressAutoHyphens w:val="0"/>
      <w:spacing w:before="240" w:after="60"/>
      <w:outlineLvl w:val="2"/>
    </w:pPr>
    <w:rPr>
      <w:rFonts w:eastAsia="Times New Roman" w:cs="Traditional Arabic"/>
      <w:b/>
      <w:bCs/>
      <w:kern w:val="0"/>
      <w:szCs w:val="28"/>
    </w:rPr>
  </w:style>
  <w:style w:type="paragraph" w:styleId="Heading4">
    <w:name w:val="heading 4"/>
    <w:basedOn w:val="Normal"/>
    <w:next w:val="Normal"/>
    <w:link w:val="Heading4Char"/>
    <w:qFormat/>
    <w:rsid w:val="00DA3F66"/>
    <w:pPr>
      <w:keepNext/>
      <w:widowControl/>
      <w:numPr>
        <w:ilvl w:val="3"/>
        <w:numId w:val="7"/>
      </w:numPr>
      <w:suppressAutoHyphens w:val="0"/>
      <w:spacing w:before="240" w:after="60"/>
      <w:outlineLvl w:val="3"/>
    </w:pPr>
    <w:rPr>
      <w:rFonts w:eastAsia="Times New Roman" w:cs="Traditional Arabic"/>
      <w:b/>
      <w:bCs/>
      <w:i/>
      <w:iCs/>
      <w:kern w:val="0"/>
      <w:szCs w:val="28"/>
    </w:rPr>
  </w:style>
  <w:style w:type="paragraph" w:styleId="Heading5">
    <w:name w:val="heading 5"/>
    <w:basedOn w:val="Normal"/>
    <w:next w:val="Normal"/>
    <w:link w:val="Heading5Char"/>
    <w:qFormat/>
    <w:rsid w:val="00DA3F66"/>
    <w:pPr>
      <w:widowControl/>
      <w:numPr>
        <w:ilvl w:val="4"/>
        <w:numId w:val="7"/>
      </w:numPr>
      <w:suppressAutoHyphens w:val="0"/>
      <w:spacing w:before="240" w:after="60"/>
      <w:outlineLvl w:val="4"/>
    </w:pPr>
    <w:rPr>
      <w:rFonts w:ascii="Arial" w:eastAsia="Times New Roman" w:hAnsi="Arial" w:cs="Traditional Arabic"/>
      <w:kern w:val="0"/>
      <w:sz w:val="22"/>
      <w:szCs w:val="26"/>
    </w:rPr>
  </w:style>
  <w:style w:type="paragraph" w:styleId="Heading6">
    <w:name w:val="heading 6"/>
    <w:basedOn w:val="Normal"/>
    <w:next w:val="Normal"/>
    <w:link w:val="Heading6Char"/>
    <w:qFormat/>
    <w:rsid w:val="00DA3F66"/>
    <w:pPr>
      <w:widowControl/>
      <w:numPr>
        <w:ilvl w:val="5"/>
        <w:numId w:val="7"/>
      </w:numPr>
      <w:suppressAutoHyphens w:val="0"/>
      <w:spacing w:before="240" w:after="60"/>
      <w:outlineLvl w:val="5"/>
    </w:pPr>
    <w:rPr>
      <w:rFonts w:ascii="Arial" w:eastAsia="Times New Roman" w:hAnsi="Arial" w:cs="Traditional Arabic"/>
      <w:i/>
      <w:iCs/>
      <w:kern w:val="0"/>
      <w:sz w:val="22"/>
      <w:szCs w:val="26"/>
    </w:rPr>
  </w:style>
  <w:style w:type="paragraph" w:styleId="Heading7">
    <w:name w:val="heading 7"/>
    <w:basedOn w:val="Normal"/>
    <w:next w:val="Normal"/>
    <w:link w:val="Heading7Char"/>
    <w:qFormat/>
    <w:rsid w:val="00DA3F66"/>
    <w:pPr>
      <w:widowControl/>
      <w:numPr>
        <w:ilvl w:val="6"/>
        <w:numId w:val="7"/>
      </w:numPr>
      <w:suppressAutoHyphens w:val="0"/>
      <w:spacing w:before="240" w:after="60"/>
      <w:outlineLvl w:val="6"/>
    </w:pPr>
    <w:rPr>
      <w:rFonts w:ascii="Arial" w:eastAsia="Times New Roman" w:hAnsi="Arial" w:cs="Traditional Arabic"/>
      <w:kern w:val="0"/>
      <w:sz w:val="20"/>
    </w:rPr>
  </w:style>
  <w:style w:type="paragraph" w:styleId="Heading8">
    <w:name w:val="heading 8"/>
    <w:basedOn w:val="Normal"/>
    <w:next w:val="Normal"/>
    <w:link w:val="Heading8Char"/>
    <w:qFormat/>
    <w:rsid w:val="00DA3F66"/>
    <w:pPr>
      <w:widowControl/>
      <w:numPr>
        <w:ilvl w:val="7"/>
        <w:numId w:val="7"/>
      </w:numPr>
      <w:suppressAutoHyphens w:val="0"/>
      <w:spacing w:before="240" w:after="60"/>
      <w:outlineLvl w:val="7"/>
    </w:pPr>
    <w:rPr>
      <w:rFonts w:ascii="Arial" w:eastAsia="Times New Roman" w:hAnsi="Arial" w:cs="Traditional Arabic"/>
      <w:i/>
      <w:iCs/>
      <w:kern w:val="0"/>
      <w:sz w:val="20"/>
    </w:rPr>
  </w:style>
  <w:style w:type="paragraph" w:styleId="Heading9">
    <w:name w:val="heading 9"/>
    <w:basedOn w:val="Normal"/>
    <w:next w:val="Normal"/>
    <w:link w:val="Heading9Char"/>
    <w:qFormat/>
    <w:rsid w:val="00DA3F66"/>
    <w:pPr>
      <w:widowControl/>
      <w:numPr>
        <w:ilvl w:val="8"/>
        <w:numId w:val="7"/>
      </w:numPr>
      <w:suppressAutoHyphens w:val="0"/>
      <w:spacing w:before="240" w:after="60"/>
      <w:outlineLvl w:val="8"/>
    </w:pPr>
    <w:rPr>
      <w:rFonts w:ascii="Arial" w:eastAsia="Times New Roman" w:hAnsi="Arial" w:cs="Traditional Arabic"/>
      <w:i/>
      <w:iCs/>
      <w:kern w:val="0"/>
      <w:sz w:val="18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NumberingSymbols">
    <w:name w:val="Numbering Symbols"/>
  </w:style>
  <w:style w:type="character" w:customStyle="1" w:styleId="Bullets">
    <w:name w:val="Bullets"/>
    <w:rPr>
      <w:rFonts w:ascii="OpenSymbol" w:eastAsia="OpenSymbol" w:hAnsi="OpenSymbol" w:cs="OpenSymbol"/>
    </w:r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hAnsi="Arial" w:cs="DejaVu Sans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paragraph" w:customStyle="1" w:styleId="PreformattedText">
    <w:name w:val="Preformatted Text"/>
    <w:basedOn w:val="Normal"/>
    <w:rPr>
      <w:rFonts w:ascii="DejaVu Sans Mono" w:eastAsia="DejaVu Sans Mono" w:hAnsi="DejaVu Sans Mono" w:cs="DejaVu Sans Mono"/>
      <w:sz w:val="20"/>
      <w:szCs w:val="20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leGrid">
    <w:name w:val="Table Grid"/>
    <w:basedOn w:val="TableNormal"/>
    <w:uiPriority w:val="59"/>
    <w:rsid w:val="0011484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311DB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1DB5"/>
    <w:rPr>
      <w:rFonts w:eastAsia="DejaVu Sans"/>
      <w:kern w:val="1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11DB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1DB5"/>
    <w:rPr>
      <w:rFonts w:eastAsia="DejaVu Sans"/>
      <w:kern w:val="1"/>
      <w:sz w:val="24"/>
      <w:szCs w:val="24"/>
    </w:rPr>
  </w:style>
  <w:style w:type="character" w:customStyle="1" w:styleId="Heading1Char">
    <w:name w:val="Heading 1 Char"/>
    <w:aliases w:val="Question Char"/>
    <w:basedOn w:val="DefaultParagraphFont"/>
    <w:link w:val="Heading1"/>
    <w:rsid w:val="00DA3F66"/>
    <w:rPr>
      <w:rFonts w:cs="Traditional Arabic"/>
      <w:kern w:val="28"/>
      <w:sz w:val="24"/>
      <w:szCs w:val="28"/>
    </w:rPr>
  </w:style>
  <w:style w:type="character" w:customStyle="1" w:styleId="Heading2Char">
    <w:name w:val="Heading 2 Char"/>
    <w:basedOn w:val="DefaultParagraphFont"/>
    <w:link w:val="Heading2"/>
    <w:rsid w:val="00DA3F66"/>
    <w:rPr>
      <w:rFonts w:cs="Traditional Arabic"/>
      <w:sz w:val="24"/>
      <w:szCs w:val="28"/>
    </w:rPr>
  </w:style>
  <w:style w:type="character" w:customStyle="1" w:styleId="Heading3Char">
    <w:name w:val="Heading 3 Char"/>
    <w:basedOn w:val="DefaultParagraphFont"/>
    <w:link w:val="Heading3"/>
    <w:rsid w:val="00DA3F66"/>
    <w:rPr>
      <w:rFonts w:cs="Traditional Arabic"/>
      <w:b/>
      <w:bCs/>
      <w:sz w:val="24"/>
      <w:szCs w:val="28"/>
    </w:rPr>
  </w:style>
  <w:style w:type="character" w:customStyle="1" w:styleId="Heading4Char">
    <w:name w:val="Heading 4 Char"/>
    <w:basedOn w:val="DefaultParagraphFont"/>
    <w:link w:val="Heading4"/>
    <w:rsid w:val="00DA3F66"/>
    <w:rPr>
      <w:rFonts w:cs="Traditional Arabic"/>
      <w:b/>
      <w:bCs/>
      <w:i/>
      <w:iCs/>
      <w:sz w:val="24"/>
      <w:szCs w:val="28"/>
    </w:rPr>
  </w:style>
  <w:style w:type="character" w:customStyle="1" w:styleId="Heading5Char">
    <w:name w:val="Heading 5 Char"/>
    <w:basedOn w:val="DefaultParagraphFont"/>
    <w:link w:val="Heading5"/>
    <w:rsid w:val="00DA3F66"/>
    <w:rPr>
      <w:rFonts w:ascii="Arial" w:hAnsi="Arial" w:cs="Traditional Arabic"/>
      <w:sz w:val="22"/>
      <w:szCs w:val="26"/>
    </w:rPr>
  </w:style>
  <w:style w:type="character" w:customStyle="1" w:styleId="Heading6Char">
    <w:name w:val="Heading 6 Char"/>
    <w:basedOn w:val="DefaultParagraphFont"/>
    <w:link w:val="Heading6"/>
    <w:rsid w:val="00DA3F66"/>
    <w:rPr>
      <w:rFonts w:ascii="Arial" w:hAnsi="Arial" w:cs="Traditional Arabic"/>
      <w:i/>
      <w:iCs/>
      <w:sz w:val="22"/>
      <w:szCs w:val="26"/>
    </w:rPr>
  </w:style>
  <w:style w:type="character" w:customStyle="1" w:styleId="Heading7Char">
    <w:name w:val="Heading 7 Char"/>
    <w:basedOn w:val="DefaultParagraphFont"/>
    <w:link w:val="Heading7"/>
    <w:rsid w:val="00DA3F66"/>
    <w:rPr>
      <w:rFonts w:ascii="Arial" w:hAnsi="Arial" w:cs="Traditional Arabic"/>
      <w:szCs w:val="24"/>
    </w:rPr>
  </w:style>
  <w:style w:type="character" w:customStyle="1" w:styleId="Heading8Char">
    <w:name w:val="Heading 8 Char"/>
    <w:basedOn w:val="DefaultParagraphFont"/>
    <w:link w:val="Heading8"/>
    <w:rsid w:val="00DA3F66"/>
    <w:rPr>
      <w:rFonts w:ascii="Arial" w:hAnsi="Arial" w:cs="Traditional Arabic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rsid w:val="00DA3F66"/>
    <w:rPr>
      <w:rFonts w:ascii="Arial" w:hAnsi="Arial" w:cs="Traditional Arabic"/>
      <w:i/>
      <w:iCs/>
      <w:sz w:val="18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D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D99"/>
    <w:rPr>
      <w:rFonts w:ascii="Tahoma" w:eastAsia="DejaVu Sans" w:hAnsi="Tahoma" w:cs="Tahoma"/>
      <w:kern w:val="1"/>
      <w:sz w:val="16"/>
      <w:szCs w:val="16"/>
    </w:rPr>
  </w:style>
  <w:style w:type="paragraph" w:styleId="ListParagraph">
    <w:name w:val="List Paragraph"/>
    <w:basedOn w:val="Normal"/>
    <w:uiPriority w:val="34"/>
    <w:qFormat/>
    <w:rsid w:val="000A57A9"/>
    <w:pPr>
      <w:widowControl/>
      <w:suppressAutoHyphens w:val="0"/>
      <w:spacing w:after="200" w:line="276" w:lineRule="auto"/>
      <w:ind w:left="720"/>
      <w:contextualSpacing/>
    </w:pPr>
    <w:rPr>
      <w:rFonts w:ascii="Calibri" w:eastAsia="Calibri" w:hAnsi="Calibri" w:cs="Arial"/>
      <w:kern w:val="0"/>
      <w:sz w:val="22"/>
      <w:szCs w:val="22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31B5F"/>
    <w:pPr>
      <w:widowControl/>
      <w:suppressAutoHyphens w:val="0"/>
      <w:overflowPunct w:val="0"/>
      <w:autoSpaceDE w:val="0"/>
      <w:autoSpaceDN w:val="0"/>
      <w:adjustRightInd w:val="0"/>
      <w:textAlignment w:val="baseline"/>
    </w:pPr>
    <w:rPr>
      <w:rFonts w:eastAsia="Times New Roman"/>
      <w:kern w:val="0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31B5F"/>
  </w:style>
  <w:style w:type="character" w:styleId="FootnoteReference">
    <w:name w:val="footnote reference"/>
    <w:basedOn w:val="DefaultParagraphFont"/>
    <w:uiPriority w:val="99"/>
    <w:semiHidden/>
    <w:unhideWhenUsed/>
    <w:rsid w:val="00A31B5F"/>
    <w:rPr>
      <w:vertAlign w:val="superscript"/>
    </w:rPr>
  </w:style>
  <w:style w:type="paragraph" w:styleId="NoSpacing">
    <w:name w:val="No Spacing"/>
    <w:uiPriority w:val="1"/>
    <w:qFormat/>
    <w:rsid w:val="00096BCC"/>
    <w:pPr>
      <w:widowControl w:val="0"/>
      <w:suppressAutoHyphens/>
    </w:pPr>
    <w:rPr>
      <w:rFonts w:eastAsia="DejaVu Sans"/>
      <w:kern w:val="1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A66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A66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A66E1"/>
    <w:rPr>
      <w:rFonts w:eastAsia="DejaVu Sans"/>
      <w:kern w:val="1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66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66E1"/>
    <w:rPr>
      <w:rFonts w:eastAsia="DejaVu Sans"/>
      <w:b/>
      <w:bCs/>
      <w:kern w:val="1"/>
    </w:rPr>
  </w:style>
  <w:style w:type="paragraph" w:customStyle="1" w:styleId="SspaceNI">
    <w:name w:val="Sspace.NI"/>
    <w:basedOn w:val="Normal"/>
    <w:rsid w:val="00086D37"/>
    <w:pPr>
      <w:widowControl/>
      <w:tabs>
        <w:tab w:val="left" w:pos="1800"/>
      </w:tabs>
      <w:suppressAutoHyphens w:val="0"/>
      <w:jc w:val="lowKashida"/>
    </w:pPr>
    <w:rPr>
      <w:rFonts w:eastAsia="Times New Roman"/>
      <w:kern w:val="0"/>
      <w:szCs w:val="28"/>
    </w:rPr>
  </w:style>
  <w:style w:type="table" w:customStyle="1" w:styleId="TableGrid1">
    <w:name w:val="Table Grid1"/>
    <w:basedOn w:val="TableNormal"/>
    <w:next w:val="TableGrid"/>
    <w:uiPriority w:val="59"/>
    <w:rsid w:val="00A3566B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A20341"/>
    <w:pPr>
      <w:widowControl/>
      <w:suppressAutoHyphens w:val="0"/>
      <w:spacing w:before="100" w:beforeAutospacing="1" w:after="100" w:afterAutospacing="1"/>
    </w:pPr>
    <w:rPr>
      <w:rFonts w:eastAsiaTheme="minorEastAsia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32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2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9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e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microsoft.com/office/2007/relationships/hdphoto" Target="media/hdphoto3.wdp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microsoft.com/office/2007/relationships/hdphoto" Target="media/hdphoto2.wdp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25D8F3-4BEC-4250-B46E-109B4539F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4</Pages>
  <Words>1632</Words>
  <Characters>930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9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jid</dc:creator>
  <cp:lastModifiedBy>Dr. Muhammad  Elrabaa</cp:lastModifiedBy>
  <cp:revision>8</cp:revision>
  <cp:lastPrinted>2017-01-11T01:03:00Z</cp:lastPrinted>
  <dcterms:created xsi:type="dcterms:W3CDTF">2017-01-12T03:26:00Z</dcterms:created>
  <dcterms:modified xsi:type="dcterms:W3CDTF">2017-01-12T05:08:00Z</dcterms:modified>
</cp:coreProperties>
</file>